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12580B" w14:textId="77777777" w:rsidR="005105CF" w:rsidRPr="008E3D50"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sz w:val="28"/>
          <w:szCs w:val="28"/>
        </w:rPr>
      </w:pPr>
      <w:r w:rsidRPr="008E3D50">
        <w:rPr>
          <w:b/>
          <w:color w:val="000000"/>
          <w:sz w:val="28"/>
          <w:szCs w:val="28"/>
        </w:rPr>
        <w:t>ĐẠI HỌC ĐÀ NẴNG</w:t>
      </w:r>
    </w:p>
    <w:p w14:paraId="62C86194" w14:textId="77777777" w:rsidR="005105CF" w:rsidRPr="008E3D50"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sz w:val="28"/>
          <w:szCs w:val="28"/>
        </w:rPr>
      </w:pPr>
      <w:r w:rsidRPr="008E3D50">
        <w:rPr>
          <w:b/>
          <w:color w:val="000000"/>
          <w:sz w:val="28"/>
          <w:szCs w:val="28"/>
        </w:rPr>
        <w:t>TRƯỜNG ĐẠI HỌC BÁCH KHOA</w:t>
      </w:r>
    </w:p>
    <w:p w14:paraId="3C5464D3" w14:textId="77777777" w:rsidR="005105CF" w:rsidRPr="008E3D50"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sz w:val="28"/>
          <w:szCs w:val="28"/>
        </w:rPr>
      </w:pPr>
      <w:r>
        <w:rPr>
          <w:b/>
          <w:noProof/>
          <w:color w:val="000000"/>
          <w:sz w:val="28"/>
          <w:szCs w:val="28"/>
        </w:rPr>
        <mc:AlternateContent>
          <mc:Choice Requires="wps">
            <w:drawing>
              <wp:anchor distT="0" distB="0" distL="114300" distR="114300" simplePos="0" relativeHeight="251659264" behindDoc="0" locked="0" layoutInCell="1" allowOverlap="1" wp14:anchorId="14455F03" wp14:editId="445ABA80">
                <wp:simplePos x="0" y="0"/>
                <wp:positionH relativeFrom="column">
                  <wp:posOffset>2593975</wp:posOffset>
                </wp:positionH>
                <wp:positionV relativeFrom="paragraph">
                  <wp:posOffset>201930</wp:posOffset>
                </wp:positionV>
                <wp:extent cx="1187450" cy="0"/>
                <wp:effectExtent l="0" t="0" r="0" b="0"/>
                <wp:wrapNone/>
                <wp:docPr id="224" name="Straight Connector 224"/>
                <wp:cNvGraphicFramePr/>
                <a:graphic xmlns:a="http://schemas.openxmlformats.org/drawingml/2006/main">
                  <a:graphicData uri="http://schemas.microsoft.com/office/word/2010/wordprocessingShape">
                    <wps:wsp>
                      <wps:cNvCnPr/>
                      <wps:spPr>
                        <a:xfrm>
                          <a:off x="0" y="0"/>
                          <a:ext cx="11874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oel="http://schemas.microsoft.com/office/2019/extlst" xmlns:w16du="http://schemas.microsoft.com/office/word/2023/wordml/word16du" xmlns:w16sdtfl="http://schemas.microsoft.com/office/word/2024/wordml/sdtformatlock">
            <w:pict>
              <v:line w14:anchorId="53E5553C" id="Straight Connector 22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04.25pt,15.9pt" to="297.7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" strokecolor="black [3200]" strokeweight=".5pt">
                <v:stroke joinstyle="miter"/>
              </v:line>
            </w:pict>
          </mc:Fallback>
        </mc:AlternateContent>
      </w:r>
      <w:r w:rsidRPr="008E3D50">
        <w:rPr>
          <w:b/>
          <w:color w:val="000000"/>
          <w:sz w:val="28"/>
          <w:szCs w:val="28"/>
        </w:rPr>
        <w:t xml:space="preserve">KHOA </w:t>
      </w:r>
      <w:r>
        <w:rPr>
          <w:b/>
          <w:color w:val="000000"/>
          <w:sz w:val="28"/>
          <w:szCs w:val="28"/>
        </w:rPr>
        <w:t>ĐIỆN</w:t>
      </w:r>
    </w:p>
    <w:p w14:paraId="0CACC860" w14:textId="77777777" w:rsidR="005105C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rPr>
          <w:color w:val="000000"/>
          <w:lang w:val="vi-VN"/>
        </w:rPr>
      </w:pPr>
      <w:r>
        <w:rPr>
          <w:noProof/>
        </w:rPr>
        <w:drawing>
          <wp:anchor distT="0" distB="0" distL="114300" distR="114300" simplePos="0" relativeHeight="251660288" behindDoc="1" locked="0" layoutInCell="1" allowOverlap="1" wp14:anchorId="67B1941E" wp14:editId="228C3803">
            <wp:simplePos x="0" y="0"/>
            <wp:positionH relativeFrom="margin">
              <wp:posOffset>2692662</wp:posOffset>
            </wp:positionH>
            <wp:positionV relativeFrom="paragraph">
              <wp:posOffset>10160</wp:posOffset>
            </wp:positionV>
            <wp:extent cx="983556" cy="931279"/>
            <wp:effectExtent l="0" t="0" r="7620" b="2540"/>
            <wp:wrapNone/>
            <wp:docPr id="1108096581" name="Hình ảnh 1" descr="Ảnh có chứa văn bản, vòng tròn, biểu tượng, Phông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096581" name="Hình ảnh 1" descr="Ảnh có chứa văn bản, vòng tròn, biểu tượng, Phông chữ&#10;&#10;Mô tả được tạo tự độ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83556" cy="931279"/>
                    </a:xfrm>
                    <a:prstGeom prst="rect">
                      <a:avLst/>
                    </a:prstGeom>
                    <a:noFill/>
                  </pic:spPr>
                </pic:pic>
              </a:graphicData>
            </a:graphic>
            <wp14:sizeRelH relativeFrom="margin">
              <wp14:pctWidth>0</wp14:pctWidth>
            </wp14:sizeRelH>
            <wp14:sizeRelV relativeFrom="margin">
              <wp14:pctHeight>0</wp14:pctHeight>
            </wp14:sizeRelV>
          </wp:anchor>
        </w:drawing>
      </w:r>
    </w:p>
    <w:p w14:paraId="5B8FB68F" w14:textId="77777777" w:rsidR="005105C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rPr>
          <w:color w:val="000000"/>
          <w:lang w:val="vi-VN"/>
        </w:rPr>
      </w:pPr>
    </w:p>
    <w:p w14:paraId="335B61D1" w14:textId="77777777" w:rsidR="005105CF" w:rsidRPr="006421E2"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rPr>
          <w:color w:val="000000"/>
          <w:lang w:val="vi-VN"/>
        </w:rPr>
      </w:pPr>
    </w:p>
    <w:p w14:paraId="53C46EE8" w14:textId="77777777" w:rsidR="005105CF" w:rsidRPr="008E3D50"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rPr>
          <w:color w:val="000000"/>
        </w:rPr>
      </w:pPr>
    </w:p>
    <w:p w14:paraId="31DFAE45" w14:textId="77777777" w:rsidR="005105CF" w:rsidRPr="00355930"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before="120" w:line="276" w:lineRule="auto"/>
        <w:jc w:val="center"/>
        <w:rPr>
          <w:b/>
          <w:color w:val="000000"/>
          <w:sz w:val="50"/>
          <w:szCs w:val="50"/>
          <w:lang w:val="vi-VN"/>
        </w:rPr>
      </w:pPr>
      <w:r>
        <w:rPr>
          <w:b/>
          <w:color w:val="000000"/>
          <w:sz w:val="50"/>
          <w:szCs w:val="50"/>
          <w:lang w:val="vi-VN"/>
        </w:rPr>
        <w:t>BÁO CÁO THỰC TẬP TỐT NGHIỆP</w:t>
      </w:r>
    </w:p>
    <w:p w14:paraId="6D2D6DCC" w14:textId="77777777" w:rsidR="005105CF" w:rsidRPr="00355930"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before="120" w:line="276" w:lineRule="auto"/>
        <w:jc w:val="center"/>
        <w:rPr>
          <w:b/>
          <w:color w:val="000000"/>
          <w:sz w:val="32"/>
          <w:szCs w:val="32"/>
          <w:lang w:val="vi-VN"/>
        </w:rPr>
      </w:pPr>
      <w:r w:rsidRPr="00355930">
        <w:rPr>
          <w:b/>
          <w:color w:val="000000"/>
          <w:sz w:val="32"/>
          <w:szCs w:val="32"/>
          <w:lang w:val="vi-VN"/>
        </w:rPr>
        <w:t xml:space="preserve">KỸ THUẬT ĐIỀU KHIỂN VÀ TỰ ĐỘNG HÓA </w:t>
      </w:r>
    </w:p>
    <w:p w14:paraId="02DA180F" w14:textId="77777777" w:rsidR="005105CF" w:rsidRPr="00355930"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sz w:val="32"/>
          <w:szCs w:val="32"/>
          <w:lang w:val="vi-VN"/>
        </w:rPr>
      </w:pPr>
    </w:p>
    <w:p w14:paraId="03D9AF20" w14:textId="77777777" w:rsidR="005105CF" w:rsidRPr="00C95EE9"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sz w:val="36"/>
          <w:szCs w:val="36"/>
          <w:lang w:val="vi-VN"/>
        </w:rPr>
      </w:pPr>
      <w:r w:rsidRPr="00066B56">
        <w:rPr>
          <w:b/>
          <w:color w:val="000000"/>
          <w:sz w:val="36"/>
          <w:szCs w:val="36"/>
          <w:lang w:val="vi-VN"/>
        </w:rPr>
        <w:t>THỰC</w:t>
      </w:r>
      <w:r w:rsidRPr="00C95EE9">
        <w:rPr>
          <w:b/>
          <w:color w:val="000000"/>
          <w:sz w:val="36"/>
          <w:szCs w:val="36"/>
          <w:lang w:val="vi-VN"/>
        </w:rPr>
        <w:t xml:space="preserve"> TẬP TẠI:</w:t>
      </w:r>
    </w:p>
    <w:p w14:paraId="51201087" w14:textId="36C45C74" w:rsidR="005105CF" w:rsidRPr="00835AC3"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i/>
          <w:color w:val="000000"/>
          <w:lang w:val="en-US"/>
        </w:rPr>
      </w:pPr>
      <w:bookmarkStart w:id="0" w:name="_Hlk187845949"/>
      <w:r>
        <w:rPr>
          <w:b/>
          <w:color w:val="000000"/>
          <w:sz w:val="40"/>
          <w:szCs w:val="40"/>
          <w:lang w:val="vi-VN"/>
        </w:rPr>
        <w:t xml:space="preserve">CÔNG TY </w:t>
      </w:r>
      <w:r w:rsidR="00835AC3">
        <w:rPr>
          <w:b/>
          <w:color w:val="000000"/>
          <w:sz w:val="40"/>
          <w:szCs w:val="40"/>
          <w:lang w:val="en-US"/>
        </w:rPr>
        <w:t>CỔ PHẦN SYSBOTIX SOLUTION</w:t>
      </w:r>
    </w:p>
    <w:bookmarkEnd w:id="0"/>
    <w:p w14:paraId="744DBBB3" w14:textId="690AAC2C" w:rsidR="002E2106" w:rsidRDefault="002E2106" w:rsidP="002E2106">
      <w:pPr>
        <w:pBdr>
          <w:top w:val="thinThickSmallGap" w:sz="24" w:space="0" w:color="auto"/>
          <w:left w:val="thinThickSmallGap" w:sz="24" w:space="4" w:color="auto"/>
          <w:bottom w:val="thickThinSmallGap" w:sz="24" w:space="31" w:color="auto"/>
          <w:right w:val="thickThinSmallGap" w:sz="24" w:space="4" w:color="auto"/>
        </w:pBdr>
        <w:spacing w:line="276" w:lineRule="auto"/>
        <w:ind w:firstLine="0"/>
        <w:rPr>
          <w:b/>
          <w:color w:val="000000"/>
          <w:lang w:val="en-US"/>
        </w:rPr>
      </w:pPr>
    </w:p>
    <w:p w14:paraId="597C129D" w14:textId="07E2E9D4" w:rsidR="00346F9E" w:rsidRDefault="00346F9E" w:rsidP="002E2106">
      <w:pPr>
        <w:pBdr>
          <w:top w:val="thinThickSmallGap" w:sz="24" w:space="0" w:color="auto"/>
          <w:left w:val="thinThickSmallGap" w:sz="24" w:space="4" w:color="auto"/>
          <w:bottom w:val="thickThinSmallGap" w:sz="24" w:space="31" w:color="auto"/>
          <w:right w:val="thickThinSmallGap" w:sz="24" w:space="4" w:color="auto"/>
        </w:pBdr>
        <w:spacing w:line="276" w:lineRule="auto"/>
        <w:ind w:firstLine="0"/>
        <w:rPr>
          <w:b/>
          <w:color w:val="000000"/>
          <w:lang w:val="en-US"/>
        </w:rPr>
      </w:pPr>
    </w:p>
    <w:p w14:paraId="273126DC" w14:textId="77777777" w:rsidR="00346F9E" w:rsidRPr="002E2106" w:rsidRDefault="00346F9E" w:rsidP="002E2106">
      <w:pPr>
        <w:pBdr>
          <w:top w:val="thinThickSmallGap" w:sz="24" w:space="0" w:color="auto"/>
          <w:left w:val="thinThickSmallGap" w:sz="24" w:space="4" w:color="auto"/>
          <w:bottom w:val="thickThinSmallGap" w:sz="24" w:space="31" w:color="auto"/>
          <w:right w:val="thickThinSmallGap" w:sz="24" w:space="4" w:color="auto"/>
        </w:pBdr>
        <w:spacing w:line="276" w:lineRule="auto"/>
        <w:ind w:firstLine="0"/>
        <w:rPr>
          <w:b/>
          <w:color w:val="000000"/>
          <w:lang w:val="en-US"/>
        </w:rPr>
      </w:pPr>
    </w:p>
    <w:p w14:paraId="729A1DB0" w14:textId="2450078B" w:rsidR="005105CF" w:rsidRPr="00AA71A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en-US"/>
        </w:rPr>
      </w:pPr>
      <w:r>
        <w:rPr>
          <w:color w:val="000000"/>
          <w:sz w:val="28"/>
          <w:szCs w:val="28"/>
          <w:lang w:val="vi-VN"/>
        </w:rPr>
        <w:t>Thông tin sinh viên</w:t>
      </w:r>
      <w:r w:rsidRPr="00337EEF">
        <w:rPr>
          <w:color w:val="000000"/>
          <w:sz w:val="28"/>
          <w:szCs w:val="28"/>
          <w:lang w:val="vi-VN"/>
        </w:rPr>
        <w:t xml:space="preserve">: </w:t>
      </w:r>
      <w:r>
        <w:rPr>
          <w:color w:val="000000"/>
          <w:sz w:val="28"/>
          <w:szCs w:val="28"/>
          <w:lang w:val="vi-VN"/>
        </w:rPr>
        <w:t xml:space="preserve">              </w:t>
      </w:r>
      <w:r>
        <w:rPr>
          <w:b/>
          <w:color w:val="000000"/>
          <w:sz w:val="28"/>
          <w:szCs w:val="28"/>
          <w:lang w:val="vi-VN"/>
        </w:rPr>
        <w:t xml:space="preserve">     </w:t>
      </w:r>
      <w:r w:rsidR="00AA71AF">
        <w:rPr>
          <w:b/>
          <w:color w:val="000000"/>
          <w:sz w:val="28"/>
          <w:szCs w:val="28"/>
          <w:lang w:val="en-US"/>
        </w:rPr>
        <w:t>ĐINH LÊ TRUNG NGUYÊN</w:t>
      </w:r>
    </w:p>
    <w:p w14:paraId="1D71DF54" w14:textId="29B86651" w:rsidR="005105CF" w:rsidRPr="00AA71A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en-US"/>
        </w:rPr>
      </w:pPr>
      <w:r>
        <w:rPr>
          <w:b/>
          <w:color w:val="000000"/>
          <w:sz w:val="28"/>
          <w:szCs w:val="28"/>
          <w:lang w:val="vi-VN"/>
        </w:rPr>
        <w:t xml:space="preserve">                                                    </w:t>
      </w:r>
      <w:r w:rsidR="00AA71AF">
        <w:rPr>
          <w:b/>
          <w:color w:val="000000"/>
          <w:sz w:val="28"/>
          <w:szCs w:val="28"/>
          <w:lang w:val="en-US"/>
        </w:rPr>
        <w:t>HÀ DUY PHƯƠNG</w:t>
      </w:r>
    </w:p>
    <w:p w14:paraId="34914CB1" w14:textId="239BF1BF" w:rsidR="005105CF" w:rsidRPr="00AA71A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color w:val="000000"/>
          <w:sz w:val="28"/>
          <w:szCs w:val="28"/>
          <w:lang w:val="en-US"/>
        </w:rPr>
      </w:pPr>
      <w:r>
        <w:rPr>
          <w:color w:val="000000"/>
          <w:sz w:val="28"/>
          <w:szCs w:val="28"/>
          <w:lang w:val="vi-VN"/>
        </w:rPr>
        <w:t xml:space="preserve">Lớp:                                            </w:t>
      </w:r>
      <w:r w:rsidRPr="002245B6">
        <w:rPr>
          <w:b/>
          <w:bCs/>
          <w:color w:val="000000"/>
          <w:sz w:val="28"/>
          <w:szCs w:val="28"/>
          <w:lang w:val="vi-VN"/>
        </w:rPr>
        <w:t>20TDHCLC</w:t>
      </w:r>
      <w:r w:rsidR="00AA71AF">
        <w:rPr>
          <w:b/>
          <w:bCs/>
          <w:color w:val="000000"/>
          <w:sz w:val="28"/>
          <w:szCs w:val="28"/>
          <w:lang w:val="en-US"/>
        </w:rPr>
        <w:t>3</w:t>
      </w:r>
    </w:p>
    <w:p w14:paraId="4537FE76" w14:textId="77777777" w:rsidR="005105C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vi-VN"/>
        </w:rPr>
      </w:pPr>
      <w:r w:rsidRPr="0025774C">
        <w:rPr>
          <w:color w:val="000000"/>
          <w:sz w:val="28"/>
          <w:szCs w:val="28"/>
          <w:lang w:val="vi-VN"/>
        </w:rPr>
        <w:t>Thông</w:t>
      </w:r>
      <w:r>
        <w:rPr>
          <w:color w:val="000000"/>
          <w:sz w:val="28"/>
          <w:szCs w:val="28"/>
          <w:lang w:val="vi-VN"/>
        </w:rPr>
        <w:t xml:space="preserve"> tin Cán bộ hướng dẫn </w:t>
      </w:r>
      <w:r w:rsidRPr="0025774C">
        <w:rPr>
          <w:color w:val="000000"/>
          <w:sz w:val="28"/>
          <w:szCs w:val="28"/>
          <w:lang w:val="vi-VN"/>
        </w:rPr>
        <w:t>:</w:t>
      </w:r>
      <w:r w:rsidRPr="0025774C">
        <w:rPr>
          <w:b/>
          <w:color w:val="000000"/>
          <w:sz w:val="28"/>
          <w:szCs w:val="28"/>
          <w:lang w:val="vi-VN"/>
        </w:rPr>
        <w:t xml:space="preserve">    </w:t>
      </w:r>
    </w:p>
    <w:p w14:paraId="1029DEBE" w14:textId="37F0221F" w:rsidR="005105C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vi-VN"/>
        </w:rPr>
      </w:pPr>
      <w:r w:rsidRPr="00C95EE9">
        <w:rPr>
          <w:bCs/>
          <w:color w:val="000000"/>
          <w:sz w:val="28"/>
          <w:szCs w:val="28"/>
          <w:lang w:val="vi-VN"/>
        </w:rPr>
        <w:t>GVHD</w:t>
      </w:r>
      <w:r w:rsidR="008115A8">
        <w:rPr>
          <w:bCs/>
          <w:color w:val="000000"/>
          <w:sz w:val="28"/>
          <w:szCs w:val="28"/>
          <w:lang w:val="en-US"/>
        </w:rPr>
        <w:t xml:space="preserve">  </w:t>
      </w:r>
      <w:r w:rsidRPr="00C95EE9">
        <w:rPr>
          <w:bCs/>
          <w:color w:val="000000"/>
          <w:sz w:val="28"/>
          <w:szCs w:val="28"/>
          <w:lang w:val="vi-VN"/>
        </w:rPr>
        <w:t>:</w:t>
      </w:r>
      <w:r>
        <w:rPr>
          <w:b/>
          <w:color w:val="000000"/>
          <w:sz w:val="28"/>
          <w:szCs w:val="28"/>
          <w:lang w:val="vi-VN"/>
        </w:rPr>
        <w:t xml:space="preserve">                                      TS. NGUYỄN KHÁNH QUANG    </w:t>
      </w:r>
    </w:p>
    <w:p w14:paraId="23F88D07" w14:textId="77777777" w:rsidR="008115A8" w:rsidRDefault="005105CF" w:rsidP="008115A8">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en-US"/>
        </w:rPr>
      </w:pPr>
      <w:r w:rsidRPr="00C95EE9">
        <w:rPr>
          <w:bCs/>
          <w:color w:val="000000"/>
          <w:sz w:val="28"/>
          <w:szCs w:val="28"/>
          <w:lang w:val="vi-VN"/>
        </w:rPr>
        <w:t>CBHD 1:</w:t>
      </w:r>
      <w:r>
        <w:rPr>
          <w:b/>
          <w:color w:val="000000"/>
          <w:sz w:val="28"/>
          <w:szCs w:val="28"/>
          <w:lang w:val="vi-VN"/>
        </w:rPr>
        <w:t xml:space="preserve">                                     TS. NGUYỄN ĐĂNG KHOA  </w:t>
      </w:r>
    </w:p>
    <w:p w14:paraId="552AFE97" w14:textId="77777777" w:rsidR="005105CF" w:rsidRPr="009C1B09"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vi-VN"/>
        </w:rPr>
      </w:pPr>
      <w:r w:rsidRPr="0025774C">
        <w:rPr>
          <w:b/>
          <w:color w:val="000000"/>
          <w:sz w:val="28"/>
          <w:szCs w:val="28"/>
          <w:lang w:val="vi-VN"/>
        </w:rPr>
        <w:tab/>
      </w:r>
      <w:r w:rsidRPr="0025774C">
        <w:rPr>
          <w:b/>
          <w:color w:val="000000"/>
          <w:sz w:val="28"/>
          <w:szCs w:val="28"/>
          <w:lang w:val="vi-VN"/>
        </w:rPr>
        <w:tab/>
      </w:r>
      <w:r w:rsidRPr="0025774C">
        <w:rPr>
          <w:b/>
          <w:color w:val="000000"/>
          <w:sz w:val="28"/>
          <w:szCs w:val="28"/>
          <w:lang w:val="vi-VN"/>
        </w:rPr>
        <w:tab/>
        <w:t xml:space="preserve">      </w:t>
      </w:r>
      <w:r>
        <w:rPr>
          <w:b/>
          <w:color w:val="000000"/>
          <w:sz w:val="28"/>
          <w:szCs w:val="28"/>
          <w:lang w:val="vi-VN"/>
        </w:rPr>
        <w:t xml:space="preserve">          </w:t>
      </w:r>
    </w:p>
    <w:p w14:paraId="6D75B886" w14:textId="77777777" w:rsidR="005105CF" w:rsidRPr="00161673"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ind w:firstLine="0"/>
        <w:rPr>
          <w:b/>
          <w:color w:val="000000"/>
          <w:sz w:val="28"/>
          <w:szCs w:val="28"/>
          <w:lang w:val="vi-VN"/>
        </w:rPr>
      </w:pPr>
    </w:p>
    <w:p w14:paraId="5834EC6E" w14:textId="77777777" w:rsidR="005105C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lang w:val="vi-VN"/>
        </w:rPr>
      </w:pPr>
    </w:p>
    <w:p w14:paraId="607AD12E" w14:textId="13F57AE1" w:rsidR="00530CB6" w:rsidRPr="007E15EA" w:rsidRDefault="005105CF" w:rsidP="007E15EA">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i/>
          <w:iCs/>
          <w:color w:val="000000"/>
          <w:lang w:val="vi-VN"/>
        </w:rPr>
      </w:pPr>
      <w:r w:rsidRPr="00D6474D">
        <w:rPr>
          <w:b/>
          <w:i/>
          <w:iCs/>
          <w:color w:val="000000"/>
          <w:lang w:val="vi-VN"/>
        </w:rPr>
        <w:t>Đà Nẵng – 01/2025</w:t>
      </w:r>
      <w:bookmarkStart w:id="1" w:name="_Toc187677308"/>
    </w:p>
    <w:p w14:paraId="3C8CCB9B" w14:textId="21104F78" w:rsidR="00DD72AF" w:rsidRPr="0080248B" w:rsidRDefault="00DD72AF" w:rsidP="00DD72AF">
      <w:pPr>
        <w:pStyle w:val="Heading1"/>
        <w:numPr>
          <w:ilvl w:val="0"/>
          <w:numId w:val="0"/>
        </w:numPr>
        <w:spacing w:line="276" w:lineRule="auto"/>
        <w:ind w:left="720"/>
        <w:jc w:val="center"/>
        <w:rPr>
          <w:lang w:val="en-US" w:eastAsia="vi-VN"/>
        </w:rPr>
      </w:pPr>
      <w:r>
        <w:br w:type="page"/>
      </w:r>
      <w:bookmarkStart w:id="2" w:name="_Toc187679544"/>
      <w:bookmarkStart w:id="3" w:name="_Toc187828411"/>
      <w:r>
        <w:rPr>
          <w:lang w:val="vi-VN" w:eastAsia="vi-VN"/>
        </w:rPr>
        <w:lastRenderedPageBreak/>
        <w:t xml:space="preserve">LỜI </w:t>
      </w:r>
      <w:bookmarkEnd w:id="2"/>
      <w:r w:rsidR="007501BB">
        <w:rPr>
          <w:lang w:val="en-US" w:eastAsia="vi-VN"/>
        </w:rPr>
        <w:t xml:space="preserve"> </w:t>
      </w:r>
      <w:r w:rsidR="00ED1B8E">
        <w:rPr>
          <w:lang w:val="en-US" w:eastAsia="vi-VN"/>
        </w:rPr>
        <w:t>CẢM ƠN</w:t>
      </w:r>
      <w:bookmarkEnd w:id="3"/>
    </w:p>
    <w:p w14:paraId="53C0329A" w14:textId="62A2FBE7" w:rsidR="0080248B" w:rsidRPr="0080248B" w:rsidRDefault="0080248B" w:rsidP="0080248B">
      <w:pPr>
        <w:spacing w:line="276" w:lineRule="auto"/>
        <w:ind w:firstLine="0"/>
        <w:rPr>
          <w:i/>
          <w:iCs/>
          <w:lang w:val="en-US" w:eastAsia="vi-VN"/>
        </w:rPr>
      </w:pPr>
      <w:r w:rsidRPr="0080248B">
        <w:rPr>
          <w:i/>
          <w:iCs/>
          <w:lang w:val="en-US" w:eastAsia="vi-VN"/>
        </w:rPr>
        <w:t xml:space="preserve">Em xin gửi lời cảm ơn chân thành đến Ban Giám đốc cùng toàn thể cán bộ, nhân viên tại </w:t>
      </w:r>
      <w:r w:rsidR="00BA6A15" w:rsidRPr="00BA6A15">
        <w:rPr>
          <w:i/>
          <w:iCs/>
          <w:lang w:val="en-US" w:eastAsia="vi-VN"/>
        </w:rPr>
        <w:t>Công Ty Cổ Phần Sysbotix Solution</w:t>
      </w:r>
      <w:r w:rsidR="00BA6A15" w:rsidRPr="0080248B">
        <w:rPr>
          <w:i/>
          <w:iCs/>
          <w:lang w:val="en-US" w:eastAsia="vi-VN"/>
        </w:rPr>
        <w:t xml:space="preserve">, </w:t>
      </w:r>
      <w:r w:rsidRPr="0080248B">
        <w:rPr>
          <w:i/>
          <w:iCs/>
          <w:lang w:val="en-US" w:eastAsia="vi-VN"/>
        </w:rPr>
        <w:t>những người đã tạo điều kiện thuận lợi và hỗ trợ em trong suốt thời gian thực tập. Chính sự hỗ trợ tận tâm của quý công ty đã mang đến cho em cơ hội quý báu để tiếp cận môi trường làm việc thực tế và tích lũy những kinh nghiệm vô cùng giá trị.</w:t>
      </w:r>
    </w:p>
    <w:p w14:paraId="0F62147E" w14:textId="77777777" w:rsidR="0080248B" w:rsidRPr="0080248B" w:rsidRDefault="0080248B" w:rsidP="0080248B">
      <w:pPr>
        <w:spacing w:line="276" w:lineRule="auto"/>
        <w:ind w:firstLine="0"/>
        <w:rPr>
          <w:i/>
          <w:iCs/>
          <w:lang w:val="en-US" w:eastAsia="vi-VN"/>
        </w:rPr>
      </w:pPr>
      <w:r w:rsidRPr="0080248B">
        <w:rPr>
          <w:i/>
          <w:iCs/>
          <w:lang w:val="en-US" w:eastAsia="vi-VN"/>
        </w:rPr>
        <w:t xml:space="preserve">Đặc biệt, em xin bày tỏ lòng biết ơn sâu sắc đến thầy </w:t>
      </w:r>
      <w:r w:rsidRPr="0080248B">
        <w:rPr>
          <w:b/>
          <w:bCs/>
          <w:i/>
          <w:iCs/>
          <w:lang w:val="en-US" w:eastAsia="vi-VN"/>
        </w:rPr>
        <w:t>Nguyễn Đăng Khoa</w:t>
      </w:r>
      <w:r w:rsidRPr="0080248B">
        <w:rPr>
          <w:i/>
          <w:iCs/>
          <w:lang w:val="en-US" w:eastAsia="vi-VN"/>
        </w:rPr>
        <w:t>, người đã luôn tận tình hướng dẫn, định hướng và đồng hành cùng em trong quá trình thực tập cũng như trong việc thực hiện đề tài tốt nghiệp. Sự chỉ bảo tận tâm của thầy không chỉ giúp em hoàn thành tốt nhiệm vụ mà còn góp phần nâng cao kiến thức và kỹ năng chuyên môn của em.</w:t>
      </w:r>
    </w:p>
    <w:p w14:paraId="40B8D162" w14:textId="77777777" w:rsidR="0080248B" w:rsidRPr="0080248B" w:rsidRDefault="0080248B" w:rsidP="0080248B">
      <w:pPr>
        <w:spacing w:line="276" w:lineRule="auto"/>
        <w:ind w:firstLine="0"/>
        <w:rPr>
          <w:i/>
          <w:iCs/>
          <w:lang w:val="en-US" w:eastAsia="vi-VN"/>
        </w:rPr>
      </w:pPr>
      <w:r w:rsidRPr="0080248B">
        <w:rPr>
          <w:i/>
          <w:iCs/>
          <w:lang w:val="en-US" w:eastAsia="vi-VN"/>
        </w:rPr>
        <w:t>Em cũng muốn gửi lời cảm ơn chân thành đến các anh chị tại công ty, những người đã nhiệt tình chia sẻ kiến thức và kinh nghiệm thực tiễn. Sự hỗ trợ và hướng dẫn của các anh chị đã giúp em hiểu sâu sắc hơn về môi trường làm việc thực tế, đồng thời trang bị cho em những kỹ năng cần thiết để phát triển trong sự nghiệp.</w:t>
      </w:r>
    </w:p>
    <w:p w14:paraId="0D456B81" w14:textId="77777777" w:rsidR="0080248B" w:rsidRPr="0080248B" w:rsidRDefault="0080248B" w:rsidP="0080248B">
      <w:pPr>
        <w:spacing w:line="276" w:lineRule="auto"/>
        <w:ind w:firstLine="0"/>
        <w:rPr>
          <w:i/>
          <w:iCs/>
          <w:lang w:val="en-US" w:eastAsia="vi-VN"/>
        </w:rPr>
      </w:pPr>
      <w:r w:rsidRPr="0080248B">
        <w:rPr>
          <w:i/>
          <w:iCs/>
          <w:lang w:val="en-US" w:eastAsia="vi-VN"/>
        </w:rPr>
        <w:t>Những kiến thức và trải nghiệm mà em có được trong suốt quá trình thực tập sẽ là hành trang quý giá, giúp em tự tin bước vào chặng đường mới trên con đường sự nghiệp của mình.</w:t>
      </w:r>
    </w:p>
    <w:p w14:paraId="3B39F19B" w14:textId="77777777" w:rsidR="0080248B" w:rsidRPr="0080248B" w:rsidRDefault="0080248B" w:rsidP="0080248B">
      <w:pPr>
        <w:spacing w:line="276" w:lineRule="auto"/>
        <w:ind w:firstLine="0"/>
        <w:rPr>
          <w:i/>
          <w:iCs/>
          <w:lang w:val="en-US" w:eastAsia="vi-VN"/>
        </w:rPr>
      </w:pPr>
      <w:r w:rsidRPr="0080248B">
        <w:rPr>
          <w:i/>
          <w:iCs/>
          <w:lang w:val="en-US" w:eastAsia="vi-VN"/>
        </w:rPr>
        <w:t>Em xin chân thành cảm ơn!</w:t>
      </w:r>
    </w:p>
    <w:p w14:paraId="29BF6D34" w14:textId="77777777" w:rsidR="00DD72AF" w:rsidRPr="00430B3C" w:rsidRDefault="00DD72AF" w:rsidP="00DD72AF">
      <w:pPr>
        <w:spacing w:line="276" w:lineRule="auto"/>
        <w:ind w:firstLine="0"/>
        <w:rPr>
          <w:lang w:val="vi-VN" w:eastAsia="vi-VN"/>
        </w:rPr>
      </w:pPr>
    </w:p>
    <w:p w14:paraId="2FCD31F8" w14:textId="77777777" w:rsidR="00DD72AF" w:rsidRDefault="00DD72AF" w:rsidP="00DD72AF">
      <w:pPr>
        <w:spacing w:line="276" w:lineRule="auto"/>
        <w:rPr>
          <w:lang w:val="vi-VN" w:eastAsia="vi-VN"/>
        </w:rPr>
      </w:pPr>
    </w:p>
    <w:p w14:paraId="6E02B4E8" w14:textId="77777777" w:rsidR="00DD72AF" w:rsidRDefault="00DD72AF" w:rsidP="00DD72AF">
      <w:pPr>
        <w:spacing w:line="276" w:lineRule="auto"/>
        <w:rPr>
          <w:lang w:val="vi-VN" w:eastAsia="vi-VN"/>
        </w:rPr>
      </w:pPr>
    </w:p>
    <w:p w14:paraId="78E322DC" w14:textId="77777777" w:rsidR="00DD72AF" w:rsidRDefault="00DD72AF" w:rsidP="00DD72AF">
      <w:pPr>
        <w:spacing w:line="276" w:lineRule="auto"/>
        <w:rPr>
          <w:lang w:val="vi-VN" w:eastAsia="vi-VN"/>
        </w:rPr>
      </w:pPr>
    </w:p>
    <w:p w14:paraId="3CBD586B" w14:textId="77777777" w:rsidR="00DD72AF" w:rsidRDefault="00DD72AF" w:rsidP="00DD72AF">
      <w:pPr>
        <w:spacing w:line="276" w:lineRule="auto"/>
        <w:rPr>
          <w:lang w:val="vi-VN" w:eastAsia="vi-VN"/>
        </w:rPr>
      </w:pPr>
    </w:p>
    <w:p w14:paraId="46F5DC82" w14:textId="77777777" w:rsidR="00DD72AF" w:rsidRDefault="00DD72AF" w:rsidP="00DD72AF">
      <w:pPr>
        <w:spacing w:line="276" w:lineRule="auto"/>
        <w:rPr>
          <w:lang w:val="vi-VN" w:eastAsia="vi-VN"/>
        </w:rPr>
      </w:pPr>
    </w:p>
    <w:p w14:paraId="611946AF" w14:textId="77777777" w:rsidR="00DD72AF" w:rsidRDefault="00DD72AF" w:rsidP="00DD72AF">
      <w:pPr>
        <w:spacing w:line="276" w:lineRule="auto"/>
        <w:rPr>
          <w:lang w:val="vi-VN" w:eastAsia="vi-VN"/>
        </w:rPr>
      </w:pPr>
    </w:p>
    <w:p w14:paraId="21B99126" w14:textId="77777777" w:rsidR="00DD72AF" w:rsidRDefault="00DD72AF" w:rsidP="00DD72AF">
      <w:pPr>
        <w:spacing w:line="276" w:lineRule="auto"/>
        <w:rPr>
          <w:lang w:val="vi-VN" w:eastAsia="vi-VN"/>
        </w:rPr>
      </w:pPr>
    </w:p>
    <w:p w14:paraId="67023605" w14:textId="77777777" w:rsidR="00DD72AF" w:rsidRDefault="00DD72AF" w:rsidP="00DD72AF">
      <w:pPr>
        <w:spacing w:line="276" w:lineRule="auto"/>
        <w:rPr>
          <w:lang w:val="vi-VN" w:eastAsia="vi-VN"/>
        </w:rPr>
      </w:pPr>
    </w:p>
    <w:p w14:paraId="5ADF4823" w14:textId="77777777" w:rsidR="00DD72AF" w:rsidRDefault="00DD72AF" w:rsidP="00DD72AF">
      <w:pPr>
        <w:spacing w:line="276" w:lineRule="auto"/>
        <w:rPr>
          <w:lang w:val="vi-VN" w:eastAsia="vi-VN"/>
        </w:rPr>
      </w:pPr>
    </w:p>
    <w:p w14:paraId="42DF5D40" w14:textId="77777777" w:rsidR="00DD72AF" w:rsidRDefault="00DD72AF" w:rsidP="00DD72AF">
      <w:pPr>
        <w:spacing w:line="276" w:lineRule="auto"/>
        <w:rPr>
          <w:lang w:val="vi-VN" w:eastAsia="vi-VN"/>
        </w:rPr>
      </w:pPr>
    </w:p>
    <w:p w14:paraId="0E0947BB" w14:textId="77777777" w:rsidR="00DD72AF" w:rsidRDefault="00DD72AF" w:rsidP="00DD72AF">
      <w:pPr>
        <w:spacing w:line="276" w:lineRule="auto"/>
        <w:rPr>
          <w:lang w:val="vi-VN" w:eastAsia="vi-VN"/>
        </w:rPr>
      </w:pPr>
    </w:p>
    <w:p w14:paraId="15117E7E" w14:textId="77777777" w:rsidR="00DD72AF" w:rsidRDefault="00DD72AF" w:rsidP="00DD72AF">
      <w:pPr>
        <w:spacing w:line="276" w:lineRule="auto"/>
        <w:rPr>
          <w:lang w:val="vi-VN" w:eastAsia="vi-VN"/>
        </w:rPr>
      </w:pPr>
    </w:p>
    <w:p w14:paraId="5B2E6C08" w14:textId="77777777" w:rsidR="00DD72AF" w:rsidRDefault="00DD72AF" w:rsidP="00DD72AF">
      <w:pPr>
        <w:spacing w:line="276" w:lineRule="auto"/>
        <w:rPr>
          <w:lang w:val="vi-VN" w:eastAsia="vi-VN"/>
        </w:rPr>
      </w:pPr>
    </w:p>
    <w:p w14:paraId="1EF35AF5" w14:textId="77777777" w:rsidR="00DD72AF" w:rsidRDefault="00DD72AF" w:rsidP="00DD72AF">
      <w:pPr>
        <w:spacing w:line="276" w:lineRule="auto"/>
        <w:rPr>
          <w:lang w:val="vi-VN" w:eastAsia="vi-VN"/>
        </w:rPr>
      </w:pPr>
    </w:p>
    <w:p w14:paraId="78F519A1" w14:textId="77777777" w:rsidR="00DD72AF" w:rsidRPr="009C1B09" w:rsidRDefault="00DD72AF" w:rsidP="00DD72AF">
      <w:pPr>
        <w:spacing w:line="276" w:lineRule="auto"/>
        <w:rPr>
          <w:lang w:val="vi-VN" w:eastAsia="vi-VN"/>
        </w:rPr>
      </w:pPr>
      <w:r>
        <w:rPr>
          <w:lang w:val="vi-VN" w:eastAsia="vi-VN"/>
        </w:rPr>
        <w:br w:type="page"/>
      </w:r>
    </w:p>
    <w:sdt>
      <w:sdtPr>
        <w:rPr>
          <w:rFonts w:ascii="Times New Roman" w:eastAsiaTheme="minorHAnsi" w:hAnsi="Times New Roman" w:cstheme="minorBidi"/>
          <w:color w:val="auto"/>
          <w:sz w:val="26"/>
          <w:szCs w:val="22"/>
          <w:lang w:val="en-GB"/>
        </w:rPr>
        <w:id w:val="1007483684"/>
        <w:docPartObj>
          <w:docPartGallery w:val="Table of Contents"/>
          <w:docPartUnique/>
        </w:docPartObj>
      </w:sdtPr>
      <w:sdtEndPr>
        <w:rPr>
          <w:b/>
          <w:bCs/>
          <w:noProof/>
        </w:rPr>
      </w:sdtEndPr>
      <w:sdtContent>
        <w:p w14:paraId="62B7B763" w14:textId="69F859AE" w:rsidR="00530CB6" w:rsidRPr="008D6D69" w:rsidRDefault="00B13EBF" w:rsidP="00DD72AF">
          <w:pPr>
            <w:pStyle w:val="TOCHeading"/>
            <w:jc w:val="center"/>
            <w:rPr>
              <w:rFonts w:ascii="Times New Roman" w:hAnsi="Times New Roman" w:cs="Times New Roman"/>
              <w:color w:val="auto"/>
            </w:rPr>
          </w:pPr>
          <w:r w:rsidRPr="008D6D69">
            <w:rPr>
              <w:rFonts w:ascii="Times New Roman" w:hAnsi="Times New Roman" w:cs="Times New Roman"/>
              <w:color w:val="auto"/>
            </w:rPr>
            <w:t>MỤC LỤC</w:t>
          </w:r>
        </w:p>
        <w:p w14:paraId="16D3D4A0" w14:textId="61897430" w:rsidR="0018383D" w:rsidRPr="008D6D69" w:rsidRDefault="00530CB6">
          <w:pPr>
            <w:pStyle w:val="TOC1"/>
            <w:rPr>
              <w:rFonts w:asciiTheme="minorHAnsi" w:eastAsiaTheme="minorEastAsia" w:hAnsiTheme="minorHAnsi" w:cstheme="minorBidi"/>
              <w:b w:val="0"/>
              <w:bCs w:val="0"/>
              <w:color w:val="auto"/>
              <w:kern w:val="2"/>
              <w:sz w:val="24"/>
              <w:szCs w:val="24"/>
              <w:lang w:val="en-US" w:eastAsia="en-US"/>
              <w14:ligatures w14:val="standardContextual"/>
            </w:rPr>
          </w:pPr>
          <w:r w:rsidRPr="008D6D69">
            <w:rPr>
              <w:b w:val="0"/>
              <w:bCs w:val="0"/>
            </w:rPr>
            <w:fldChar w:fldCharType="begin"/>
          </w:r>
          <w:r w:rsidRPr="008D6D69">
            <w:rPr>
              <w:b w:val="0"/>
              <w:bCs w:val="0"/>
            </w:rPr>
            <w:instrText xml:space="preserve"> TOC \o "1-3" \h \z \u </w:instrText>
          </w:r>
          <w:r w:rsidRPr="008D6D69">
            <w:rPr>
              <w:b w:val="0"/>
              <w:bCs w:val="0"/>
            </w:rPr>
            <w:fldChar w:fldCharType="separate"/>
          </w:r>
          <w:hyperlink w:anchor="_Toc187828411" w:history="1">
            <w:r w:rsidR="0018383D" w:rsidRPr="008D6D69">
              <w:rPr>
                <w:rStyle w:val="Hyperlink"/>
                <w:b w:val="0"/>
                <w:bCs w:val="0"/>
              </w:rPr>
              <w:t xml:space="preserve">LỜI </w:t>
            </w:r>
            <w:r w:rsidR="0018383D" w:rsidRPr="008D6D69">
              <w:rPr>
                <w:rStyle w:val="Hyperlink"/>
                <w:b w:val="0"/>
                <w:bCs w:val="0"/>
                <w:lang w:val="en-US"/>
              </w:rPr>
              <w:t>CẢM ƠN</w:t>
            </w:r>
            <w:r w:rsidR="0018383D" w:rsidRPr="008D6D69">
              <w:rPr>
                <w:b w:val="0"/>
                <w:bCs w:val="0"/>
                <w:webHidden/>
              </w:rPr>
              <w:tab/>
            </w:r>
            <w:r w:rsidR="0018383D" w:rsidRPr="008D6D69">
              <w:rPr>
                <w:b w:val="0"/>
                <w:bCs w:val="0"/>
                <w:webHidden/>
              </w:rPr>
              <w:fldChar w:fldCharType="begin"/>
            </w:r>
            <w:r w:rsidR="0018383D" w:rsidRPr="008D6D69">
              <w:rPr>
                <w:b w:val="0"/>
                <w:bCs w:val="0"/>
                <w:webHidden/>
              </w:rPr>
              <w:instrText xml:space="preserve"> PAGEREF _Toc187828411 \h </w:instrText>
            </w:r>
            <w:r w:rsidR="0018383D" w:rsidRPr="008D6D69">
              <w:rPr>
                <w:b w:val="0"/>
                <w:bCs w:val="0"/>
                <w:webHidden/>
              </w:rPr>
            </w:r>
            <w:r w:rsidR="0018383D" w:rsidRPr="008D6D69">
              <w:rPr>
                <w:b w:val="0"/>
                <w:bCs w:val="0"/>
                <w:webHidden/>
              </w:rPr>
              <w:fldChar w:fldCharType="separate"/>
            </w:r>
            <w:r w:rsidR="0018383D" w:rsidRPr="008D6D69">
              <w:rPr>
                <w:b w:val="0"/>
                <w:bCs w:val="0"/>
                <w:webHidden/>
              </w:rPr>
              <w:t>2</w:t>
            </w:r>
            <w:r w:rsidR="0018383D" w:rsidRPr="008D6D69">
              <w:rPr>
                <w:b w:val="0"/>
                <w:bCs w:val="0"/>
                <w:webHidden/>
              </w:rPr>
              <w:fldChar w:fldCharType="end"/>
            </w:r>
          </w:hyperlink>
        </w:p>
        <w:p w14:paraId="5790B280" w14:textId="3CEB9572" w:rsidR="0018383D" w:rsidRPr="008D6D69" w:rsidRDefault="007B36F7">
          <w:pPr>
            <w:pStyle w:val="TOC1"/>
            <w:rPr>
              <w:rFonts w:asciiTheme="minorHAnsi" w:eastAsiaTheme="minorEastAsia" w:hAnsiTheme="minorHAnsi" w:cstheme="minorBidi"/>
              <w:b w:val="0"/>
              <w:bCs w:val="0"/>
              <w:color w:val="auto"/>
              <w:kern w:val="2"/>
              <w:sz w:val="24"/>
              <w:szCs w:val="24"/>
              <w:lang w:val="en-US" w:eastAsia="en-US"/>
              <w14:ligatures w14:val="standardContextual"/>
            </w:rPr>
          </w:pPr>
          <w:hyperlink w:anchor="_Toc187828412" w:history="1">
            <w:r w:rsidR="0018383D" w:rsidRPr="008D6D69">
              <w:rPr>
                <w:rStyle w:val="Hyperlink"/>
                <w:b w:val="0"/>
                <w:bCs w:val="0"/>
              </w:rPr>
              <w:t>CHƯƠNG 1: GIỚI THIỆU VỀ CÔNG TY</w:t>
            </w:r>
            <w:r w:rsidR="0018383D" w:rsidRPr="008D6D69">
              <w:rPr>
                <w:b w:val="0"/>
                <w:bCs w:val="0"/>
                <w:webHidden/>
              </w:rPr>
              <w:tab/>
            </w:r>
            <w:r w:rsidR="0018383D" w:rsidRPr="008D6D69">
              <w:rPr>
                <w:b w:val="0"/>
                <w:bCs w:val="0"/>
                <w:webHidden/>
              </w:rPr>
              <w:fldChar w:fldCharType="begin"/>
            </w:r>
            <w:r w:rsidR="0018383D" w:rsidRPr="008D6D69">
              <w:rPr>
                <w:b w:val="0"/>
                <w:bCs w:val="0"/>
                <w:webHidden/>
              </w:rPr>
              <w:instrText xml:space="preserve"> PAGEREF _Toc187828412 \h </w:instrText>
            </w:r>
            <w:r w:rsidR="0018383D" w:rsidRPr="008D6D69">
              <w:rPr>
                <w:b w:val="0"/>
                <w:bCs w:val="0"/>
                <w:webHidden/>
              </w:rPr>
            </w:r>
            <w:r w:rsidR="0018383D" w:rsidRPr="008D6D69">
              <w:rPr>
                <w:b w:val="0"/>
                <w:bCs w:val="0"/>
                <w:webHidden/>
              </w:rPr>
              <w:fldChar w:fldCharType="separate"/>
            </w:r>
            <w:r w:rsidR="0018383D" w:rsidRPr="008D6D69">
              <w:rPr>
                <w:b w:val="0"/>
                <w:bCs w:val="0"/>
                <w:webHidden/>
              </w:rPr>
              <w:t>6</w:t>
            </w:r>
            <w:r w:rsidR="0018383D" w:rsidRPr="008D6D69">
              <w:rPr>
                <w:b w:val="0"/>
                <w:bCs w:val="0"/>
                <w:webHidden/>
              </w:rPr>
              <w:fldChar w:fldCharType="end"/>
            </w:r>
          </w:hyperlink>
        </w:p>
        <w:p w14:paraId="651CB110" w14:textId="5BD50159" w:rsidR="0018383D" w:rsidRPr="008D6D69" w:rsidRDefault="007B36F7">
          <w:pPr>
            <w:pStyle w:val="TOC2"/>
            <w:rPr>
              <w:rFonts w:asciiTheme="minorHAnsi" w:eastAsiaTheme="minorEastAsia" w:hAnsiTheme="minorHAnsi"/>
              <w:noProof/>
              <w:kern w:val="2"/>
              <w:sz w:val="24"/>
              <w:szCs w:val="24"/>
              <w:lang w:val="en-US"/>
              <w14:ligatures w14:val="standardContextual"/>
            </w:rPr>
          </w:pPr>
          <w:hyperlink w:anchor="_Toc187828413" w:history="1">
            <w:r w:rsidR="0018383D" w:rsidRPr="008D6D69">
              <w:rPr>
                <w:rStyle w:val="Hyperlink"/>
                <w:noProof/>
                <w:lang w:val="vi-VN"/>
              </w:rPr>
              <w:t>1.1</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lang w:val="vi-VN"/>
              </w:rPr>
              <w:t>Giới thiệu về công ty tư vấn công nghệ và sản xuất PKH</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13 \h </w:instrText>
            </w:r>
            <w:r w:rsidR="0018383D" w:rsidRPr="008D6D69">
              <w:rPr>
                <w:noProof/>
                <w:webHidden/>
              </w:rPr>
            </w:r>
            <w:r w:rsidR="0018383D" w:rsidRPr="008D6D69">
              <w:rPr>
                <w:noProof/>
                <w:webHidden/>
              </w:rPr>
              <w:fldChar w:fldCharType="separate"/>
            </w:r>
            <w:r w:rsidR="0018383D" w:rsidRPr="008D6D69">
              <w:rPr>
                <w:noProof/>
                <w:webHidden/>
              </w:rPr>
              <w:t>6</w:t>
            </w:r>
            <w:r w:rsidR="0018383D" w:rsidRPr="008D6D69">
              <w:rPr>
                <w:noProof/>
                <w:webHidden/>
              </w:rPr>
              <w:fldChar w:fldCharType="end"/>
            </w:r>
          </w:hyperlink>
        </w:p>
        <w:p w14:paraId="18C1A77B" w14:textId="423169A7" w:rsidR="0018383D" w:rsidRPr="008D6D69" w:rsidRDefault="007B36F7">
          <w:pPr>
            <w:pStyle w:val="TOC2"/>
            <w:rPr>
              <w:rFonts w:asciiTheme="minorHAnsi" w:eastAsiaTheme="minorEastAsia" w:hAnsiTheme="minorHAnsi"/>
              <w:noProof/>
              <w:kern w:val="2"/>
              <w:sz w:val="24"/>
              <w:szCs w:val="24"/>
              <w:lang w:val="en-US"/>
              <w14:ligatures w14:val="standardContextual"/>
            </w:rPr>
          </w:pPr>
          <w:hyperlink w:anchor="_Toc187828414" w:history="1">
            <w:r w:rsidR="0018383D" w:rsidRPr="008D6D69">
              <w:rPr>
                <w:rStyle w:val="Hyperlink"/>
                <w:noProof/>
                <w:lang w:val="vi-VN"/>
              </w:rPr>
              <w:t>1.2</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Lĩnh</w:t>
            </w:r>
            <w:r w:rsidR="0018383D" w:rsidRPr="008D6D69">
              <w:rPr>
                <w:rStyle w:val="Hyperlink"/>
                <w:noProof/>
                <w:lang w:val="vi-VN"/>
              </w:rPr>
              <w:t xml:space="preserve"> vực hoạt động</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14 \h </w:instrText>
            </w:r>
            <w:r w:rsidR="0018383D" w:rsidRPr="008D6D69">
              <w:rPr>
                <w:noProof/>
                <w:webHidden/>
              </w:rPr>
            </w:r>
            <w:r w:rsidR="0018383D" w:rsidRPr="008D6D69">
              <w:rPr>
                <w:noProof/>
                <w:webHidden/>
              </w:rPr>
              <w:fldChar w:fldCharType="separate"/>
            </w:r>
            <w:r w:rsidR="0018383D" w:rsidRPr="008D6D69">
              <w:rPr>
                <w:noProof/>
                <w:webHidden/>
              </w:rPr>
              <w:t>6</w:t>
            </w:r>
            <w:r w:rsidR="0018383D" w:rsidRPr="008D6D69">
              <w:rPr>
                <w:noProof/>
                <w:webHidden/>
              </w:rPr>
              <w:fldChar w:fldCharType="end"/>
            </w:r>
          </w:hyperlink>
        </w:p>
        <w:p w14:paraId="5842C60A" w14:textId="04CD7D08"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15" w:history="1">
            <w:r w:rsidR="0018383D" w:rsidRPr="008D6D69">
              <w:rPr>
                <w:rStyle w:val="Hyperlink"/>
                <w:noProof/>
                <w:lang w:val="vi-VN"/>
              </w:rPr>
              <w:t>1.2.1</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lang w:val="vi-VN"/>
              </w:rPr>
              <w:t>Embedded System Programming</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15 \h </w:instrText>
            </w:r>
            <w:r w:rsidR="0018383D" w:rsidRPr="008D6D69">
              <w:rPr>
                <w:noProof/>
                <w:webHidden/>
              </w:rPr>
            </w:r>
            <w:r w:rsidR="0018383D" w:rsidRPr="008D6D69">
              <w:rPr>
                <w:noProof/>
                <w:webHidden/>
              </w:rPr>
              <w:fldChar w:fldCharType="separate"/>
            </w:r>
            <w:r w:rsidR="0018383D" w:rsidRPr="008D6D69">
              <w:rPr>
                <w:noProof/>
                <w:webHidden/>
              </w:rPr>
              <w:t>6</w:t>
            </w:r>
            <w:r w:rsidR="0018383D" w:rsidRPr="008D6D69">
              <w:rPr>
                <w:noProof/>
                <w:webHidden/>
              </w:rPr>
              <w:fldChar w:fldCharType="end"/>
            </w:r>
          </w:hyperlink>
        </w:p>
        <w:p w14:paraId="14B45BDB" w14:textId="5272041E"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16" w:history="1">
            <w:r w:rsidR="0018383D" w:rsidRPr="008D6D69">
              <w:rPr>
                <w:rStyle w:val="Hyperlink"/>
                <w:noProof/>
                <w:lang w:val="vi-VN"/>
              </w:rPr>
              <w:t>1.2.2</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Hardware</w:t>
            </w:r>
            <w:r w:rsidR="0018383D" w:rsidRPr="008D6D69">
              <w:rPr>
                <w:rStyle w:val="Hyperlink"/>
                <w:noProof/>
                <w:lang w:val="vi-VN"/>
              </w:rPr>
              <w:t xml:space="preserve"> Circuit Design</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16 \h </w:instrText>
            </w:r>
            <w:r w:rsidR="0018383D" w:rsidRPr="008D6D69">
              <w:rPr>
                <w:noProof/>
                <w:webHidden/>
              </w:rPr>
            </w:r>
            <w:r w:rsidR="0018383D" w:rsidRPr="008D6D69">
              <w:rPr>
                <w:noProof/>
                <w:webHidden/>
              </w:rPr>
              <w:fldChar w:fldCharType="separate"/>
            </w:r>
            <w:r w:rsidR="0018383D" w:rsidRPr="008D6D69">
              <w:rPr>
                <w:noProof/>
                <w:webHidden/>
              </w:rPr>
              <w:t>7</w:t>
            </w:r>
            <w:r w:rsidR="0018383D" w:rsidRPr="008D6D69">
              <w:rPr>
                <w:noProof/>
                <w:webHidden/>
              </w:rPr>
              <w:fldChar w:fldCharType="end"/>
            </w:r>
          </w:hyperlink>
        </w:p>
        <w:p w14:paraId="66349B73" w14:textId="1ED4A7DC"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17" w:history="1">
            <w:r w:rsidR="0018383D" w:rsidRPr="008D6D69">
              <w:rPr>
                <w:rStyle w:val="Hyperlink"/>
                <w:noProof/>
                <w:lang w:val="vi-VN"/>
              </w:rPr>
              <w:t>1.2.3</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lang w:val="vi-VN"/>
              </w:rPr>
              <w:t>SCADA System</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17 \h </w:instrText>
            </w:r>
            <w:r w:rsidR="0018383D" w:rsidRPr="008D6D69">
              <w:rPr>
                <w:noProof/>
                <w:webHidden/>
              </w:rPr>
            </w:r>
            <w:r w:rsidR="0018383D" w:rsidRPr="008D6D69">
              <w:rPr>
                <w:noProof/>
                <w:webHidden/>
              </w:rPr>
              <w:fldChar w:fldCharType="separate"/>
            </w:r>
            <w:r w:rsidR="0018383D" w:rsidRPr="008D6D69">
              <w:rPr>
                <w:noProof/>
                <w:webHidden/>
              </w:rPr>
              <w:t>7</w:t>
            </w:r>
            <w:r w:rsidR="0018383D" w:rsidRPr="008D6D69">
              <w:rPr>
                <w:noProof/>
                <w:webHidden/>
              </w:rPr>
              <w:fldChar w:fldCharType="end"/>
            </w:r>
          </w:hyperlink>
        </w:p>
        <w:p w14:paraId="0B3C8224" w14:textId="39FE9AC5"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18" w:history="1">
            <w:r w:rsidR="0018383D" w:rsidRPr="008D6D69">
              <w:rPr>
                <w:rStyle w:val="Hyperlink"/>
                <w:noProof/>
                <w:lang w:val="vi-VN"/>
              </w:rPr>
              <w:t>1.2.4</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Software</w:t>
            </w:r>
            <w:r w:rsidR="0018383D" w:rsidRPr="008D6D69">
              <w:rPr>
                <w:rStyle w:val="Hyperlink"/>
                <w:noProof/>
                <w:lang w:val="vi-VN"/>
              </w:rPr>
              <w:t xml:space="preserve"> Design</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18 \h </w:instrText>
            </w:r>
            <w:r w:rsidR="0018383D" w:rsidRPr="008D6D69">
              <w:rPr>
                <w:noProof/>
                <w:webHidden/>
              </w:rPr>
            </w:r>
            <w:r w:rsidR="0018383D" w:rsidRPr="008D6D69">
              <w:rPr>
                <w:noProof/>
                <w:webHidden/>
              </w:rPr>
              <w:fldChar w:fldCharType="separate"/>
            </w:r>
            <w:r w:rsidR="0018383D" w:rsidRPr="008D6D69">
              <w:rPr>
                <w:noProof/>
                <w:webHidden/>
              </w:rPr>
              <w:t>8</w:t>
            </w:r>
            <w:r w:rsidR="0018383D" w:rsidRPr="008D6D69">
              <w:rPr>
                <w:noProof/>
                <w:webHidden/>
              </w:rPr>
              <w:fldChar w:fldCharType="end"/>
            </w:r>
          </w:hyperlink>
        </w:p>
        <w:p w14:paraId="2B59601E" w14:textId="1F835B9E" w:rsidR="0018383D" w:rsidRPr="008D6D69" w:rsidRDefault="007B36F7">
          <w:pPr>
            <w:pStyle w:val="TOC1"/>
            <w:rPr>
              <w:rFonts w:asciiTheme="minorHAnsi" w:eastAsiaTheme="minorEastAsia" w:hAnsiTheme="minorHAnsi" w:cstheme="minorBidi"/>
              <w:b w:val="0"/>
              <w:bCs w:val="0"/>
              <w:color w:val="auto"/>
              <w:kern w:val="2"/>
              <w:sz w:val="24"/>
              <w:szCs w:val="24"/>
              <w:lang w:val="en-US" w:eastAsia="en-US"/>
              <w14:ligatures w14:val="standardContextual"/>
            </w:rPr>
          </w:pPr>
          <w:hyperlink w:anchor="_Toc187828419" w:history="1">
            <w:r w:rsidR="0018383D" w:rsidRPr="008D6D69">
              <w:rPr>
                <w:rStyle w:val="Hyperlink"/>
                <w:b w:val="0"/>
                <w:bCs w:val="0"/>
              </w:rPr>
              <w:t>CHƯƠNG 2: Giới thiệu</w:t>
            </w:r>
            <w:r w:rsidR="0018383D" w:rsidRPr="008D6D69">
              <w:rPr>
                <w:b w:val="0"/>
                <w:bCs w:val="0"/>
                <w:webHidden/>
              </w:rPr>
              <w:tab/>
            </w:r>
            <w:r w:rsidR="0018383D" w:rsidRPr="008D6D69">
              <w:rPr>
                <w:b w:val="0"/>
                <w:bCs w:val="0"/>
                <w:webHidden/>
              </w:rPr>
              <w:fldChar w:fldCharType="begin"/>
            </w:r>
            <w:r w:rsidR="0018383D" w:rsidRPr="008D6D69">
              <w:rPr>
                <w:b w:val="0"/>
                <w:bCs w:val="0"/>
                <w:webHidden/>
              </w:rPr>
              <w:instrText xml:space="preserve"> PAGEREF _Toc187828419 \h </w:instrText>
            </w:r>
            <w:r w:rsidR="0018383D" w:rsidRPr="008D6D69">
              <w:rPr>
                <w:b w:val="0"/>
                <w:bCs w:val="0"/>
                <w:webHidden/>
              </w:rPr>
            </w:r>
            <w:r w:rsidR="0018383D" w:rsidRPr="008D6D69">
              <w:rPr>
                <w:b w:val="0"/>
                <w:bCs w:val="0"/>
                <w:webHidden/>
              </w:rPr>
              <w:fldChar w:fldCharType="separate"/>
            </w:r>
            <w:r w:rsidR="0018383D" w:rsidRPr="008D6D69">
              <w:rPr>
                <w:b w:val="0"/>
                <w:bCs w:val="0"/>
                <w:webHidden/>
              </w:rPr>
              <w:t>9</w:t>
            </w:r>
            <w:r w:rsidR="0018383D" w:rsidRPr="008D6D69">
              <w:rPr>
                <w:b w:val="0"/>
                <w:bCs w:val="0"/>
                <w:webHidden/>
              </w:rPr>
              <w:fldChar w:fldCharType="end"/>
            </w:r>
          </w:hyperlink>
        </w:p>
        <w:p w14:paraId="1EC92BDA" w14:textId="438AEA0F" w:rsidR="0018383D" w:rsidRPr="008D6D69" w:rsidRDefault="007B36F7">
          <w:pPr>
            <w:pStyle w:val="TOC2"/>
            <w:rPr>
              <w:rFonts w:asciiTheme="minorHAnsi" w:eastAsiaTheme="minorEastAsia" w:hAnsiTheme="minorHAnsi"/>
              <w:noProof/>
              <w:kern w:val="2"/>
              <w:sz w:val="24"/>
              <w:szCs w:val="24"/>
              <w:lang w:val="en-US"/>
              <w14:ligatures w14:val="standardContextual"/>
            </w:rPr>
          </w:pPr>
          <w:hyperlink w:anchor="_Toc187828420" w:history="1">
            <w:r w:rsidR="0018383D" w:rsidRPr="008D6D69">
              <w:rPr>
                <w:rStyle w:val="Hyperlink"/>
                <w:noProof/>
              </w:rPr>
              <w:t>2.1</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Tổng quan</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20 \h </w:instrText>
            </w:r>
            <w:r w:rsidR="0018383D" w:rsidRPr="008D6D69">
              <w:rPr>
                <w:noProof/>
                <w:webHidden/>
              </w:rPr>
            </w:r>
            <w:r w:rsidR="0018383D" w:rsidRPr="008D6D69">
              <w:rPr>
                <w:noProof/>
                <w:webHidden/>
              </w:rPr>
              <w:fldChar w:fldCharType="separate"/>
            </w:r>
            <w:r w:rsidR="0018383D" w:rsidRPr="008D6D69">
              <w:rPr>
                <w:noProof/>
                <w:webHidden/>
              </w:rPr>
              <w:t>9</w:t>
            </w:r>
            <w:r w:rsidR="0018383D" w:rsidRPr="008D6D69">
              <w:rPr>
                <w:noProof/>
                <w:webHidden/>
              </w:rPr>
              <w:fldChar w:fldCharType="end"/>
            </w:r>
          </w:hyperlink>
        </w:p>
        <w:p w14:paraId="26A41294" w14:textId="2B32E66B" w:rsidR="0018383D" w:rsidRPr="008D6D69" w:rsidRDefault="007B36F7">
          <w:pPr>
            <w:pStyle w:val="TOC2"/>
            <w:rPr>
              <w:rFonts w:asciiTheme="minorHAnsi" w:eastAsiaTheme="minorEastAsia" w:hAnsiTheme="minorHAnsi"/>
              <w:noProof/>
              <w:kern w:val="2"/>
              <w:sz w:val="24"/>
              <w:szCs w:val="24"/>
              <w:lang w:val="en-US"/>
              <w14:ligatures w14:val="standardContextual"/>
            </w:rPr>
          </w:pPr>
          <w:hyperlink w:anchor="_Toc187828421" w:history="1">
            <w:r w:rsidR="0018383D" w:rsidRPr="008D6D69">
              <w:rPr>
                <w:rStyle w:val="Hyperlink"/>
                <w:noProof/>
              </w:rPr>
              <w:t>2.2</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Mục đích của đề tài</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21 \h </w:instrText>
            </w:r>
            <w:r w:rsidR="0018383D" w:rsidRPr="008D6D69">
              <w:rPr>
                <w:noProof/>
                <w:webHidden/>
              </w:rPr>
            </w:r>
            <w:r w:rsidR="0018383D" w:rsidRPr="008D6D69">
              <w:rPr>
                <w:noProof/>
                <w:webHidden/>
              </w:rPr>
              <w:fldChar w:fldCharType="separate"/>
            </w:r>
            <w:r w:rsidR="0018383D" w:rsidRPr="008D6D69">
              <w:rPr>
                <w:noProof/>
                <w:webHidden/>
              </w:rPr>
              <w:t>9</w:t>
            </w:r>
            <w:r w:rsidR="0018383D" w:rsidRPr="008D6D69">
              <w:rPr>
                <w:noProof/>
                <w:webHidden/>
              </w:rPr>
              <w:fldChar w:fldCharType="end"/>
            </w:r>
          </w:hyperlink>
        </w:p>
        <w:p w14:paraId="7F697D12" w14:textId="156DF8EA" w:rsidR="0018383D" w:rsidRPr="008D6D69" w:rsidRDefault="007B36F7">
          <w:pPr>
            <w:pStyle w:val="TOC2"/>
            <w:rPr>
              <w:rFonts w:asciiTheme="minorHAnsi" w:eastAsiaTheme="minorEastAsia" w:hAnsiTheme="minorHAnsi"/>
              <w:noProof/>
              <w:kern w:val="2"/>
              <w:sz w:val="24"/>
              <w:szCs w:val="24"/>
              <w:lang w:val="en-US"/>
              <w14:ligatures w14:val="standardContextual"/>
            </w:rPr>
          </w:pPr>
          <w:hyperlink w:anchor="_Toc187828422" w:history="1">
            <w:r w:rsidR="0018383D" w:rsidRPr="008D6D69">
              <w:rPr>
                <w:rStyle w:val="Hyperlink"/>
                <w:noProof/>
              </w:rPr>
              <w:t>2.3</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Nhiệm vụ của đề tài</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22 \h </w:instrText>
            </w:r>
            <w:r w:rsidR="0018383D" w:rsidRPr="008D6D69">
              <w:rPr>
                <w:noProof/>
                <w:webHidden/>
              </w:rPr>
            </w:r>
            <w:r w:rsidR="0018383D" w:rsidRPr="008D6D69">
              <w:rPr>
                <w:noProof/>
                <w:webHidden/>
              </w:rPr>
              <w:fldChar w:fldCharType="separate"/>
            </w:r>
            <w:r w:rsidR="0018383D" w:rsidRPr="008D6D69">
              <w:rPr>
                <w:noProof/>
                <w:webHidden/>
              </w:rPr>
              <w:t>9</w:t>
            </w:r>
            <w:r w:rsidR="0018383D" w:rsidRPr="008D6D69">
              <w:rPr>
                <w:noProof/>
                <w:webHidden/>
              </w:rPr>
              <w:fldChar w:fldCharType="end"/>
            </w:r>
          </w:hyperlink>
        </w:p>
        <w:p w14:paraId="0CF01C6B" w14:textId="415DACE5" w:rsidR="0018383D" w:rsidRPr="008D6D69" w:rsidRDefault="007B36F7">
          <w:pPr>
            <w:pStyle w:val="TOC1"/>
            <w:rPr>
              <w:rFonts w:asciiTheme="minorHAnsi" w:eastAsiaTheme="minorEastAsia" w:hAnsiTheme="minorHAnsi" w:cstheme="minorBidi"/>
              <w:b w:val="0"/>
              <w:bCs w:val="0"/>
              <w:color w:val="auto"/>
              <w:kern w:val="2"/>
              <w:sz w:val="24"/>
              <w:szCs w:val="24"/>
              <w:lang w:val="en-US" w:eastAsia="en-US"/>
              <w14:ligatures w14:val="standardContextual"/>
            </w:rPr>
          </w:pPr>
          <w:hyperlink w:anchor="_Toc187828423" w:history="1">
            <w:r w:rsidR="0018383D" w:rsidRPr="008D6D69">
              <w:rPr>
                <w:rStyle w:val="Hyperlink"/>
                <w:b w:val="0"/>
                <w:bCs w:val="0"/>
              </w:rPr>
              <w:t>CHƯƠNG 3: Cơ sở lý thuyết</w:t>
            </w:r>
            <w:r w:rsidR="0018383D" w:rsidRPr="008D6D69">
              <w:rPr>
                <w:b w:val="0"/>
                <w:bCs w:val="0"/>
                <w:webHidden/>
              </w:rPr>
              <w:tab/>
            </w:r>
            <w:r w:rsidR="0018383D" w:rsidRPr="008D6D69">
              <w:rPr>
                <w:b w:val="0"/>
                <w:bCs w:val="0"/>
                <w:webHidden/>
              </w:rPr>
              <w:fldChar w:fldCharType="begin"/>
            </w:r>
            <w:r w:rsidR="0018383D" w:rsidRPr="008D6D69">
              <w:rPr>
                <w:b w:val="0"/>
                <w:bCs w:val="0"/>
                <w:webHidden/>
              </w:rPr>
              <w:instrText xml:space="preserve"> PAGEREF _Toc187828423 \h </w:instrText>
            </w:r>
            <w:r w:rsidR="0018383D" w:rsidRPr="008D6D69">
              <w:rPr>
                <w:b w:val="0"/>
                <w:bCs w:val="0"/>
                <w:webHidden/>
              </w:rPr>
            </w:r>
            <w:r w:rsidR="0018383D" w:rsidRPr="008D6D69">
              <w:rPr>
                <w:b w:val="0"/>
                <w:bCs w:val="0"/>
                <w:webHidden/>
              </w:rPr>
              <w:fldChar w:fldCharType="separate"/>
            </w:r>
            <w:r w:rsidR="0018383D" w:rsidRPr="008D6D69">
              <w:rPr>
                <w:b w:val="0"/>
                <w:bCs w:val="0"/>
                <w:webHidden/>
              </w:rPr>
              <w:t>10</w:t>
            </w:r>
            <w:r w:rsidR="0018383D" w:rsidRPr="008D6D69">
              <w:rPr>
                <w:b w:val="0"/>
                <w:bCs w:val="0"/>
                <w:webHidden/>
              </w:rPr>
              <w:fldChar w:fldCharType="end"/>
            </w:r>
          </w:hyperlink>
        </w:p>
        <w:p w14:paraId="727EF887" w14:textId="6F210662" w:rsidR="0018383D" w:rsidRPr="008D6D69" w:rsidRDefault="007B36F7">
          <w:pPr>
            <w:pStyle w:val="TOC2"/>
            <w:rPr>
              <w:rFonts w:asciiTheme="minorHAnsi" w:eastAsiaTheme="minorEastAsia" w:hAnsiTheme="minorHAnsi"/>
              <w:noProof/>
              <w:kern w:val="2"/>
              <w:sz w:val="24"/>
              <w:szCs w:val="24"/>
              <w:lang w:val="en-US"/>
              <w14:ligatures w14:val="standardContextual"/>
            </w:rPr>
          </w:pPr>
          <w:hyperlink w:anchor="_Toc187828424" w:history="1">
            <w:r w:rsidR="0018383D" w:rsidRPr="008D6D69">
              <w:rPr>
                <w:rStyle w:val="Hyperlink"/>
                <w:noProof/>
              </w:rPr>
              <w:t>3.1</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Động cơ BLDC</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24 \h </w:instrText>
            </w:r>
            <w:r w:rsidR="0018383D" w:rsidRPr="008D6D69">
              <w:rPr>
                <w:noProof/>
                <w:webHidden/>
              </w:rPr>
            </w:r>
            <w:r w:rsidR="0018383D" w:rsidRPr="008D6D69">
              <w:rPr>
                <w:noProof/>
                <w:webHidden/>
              </w:rPr>
              <w:fldChar w:fldCharType="separate"/>
            </w:r>
            <w:r w:rsidR="0018383D" w:rsidRPr="008D6D69">
              <w:rPr>
                <w:noProof/>
                <w:webHidden/>
              </w:rPr>
              <w:t>10</w:t>
            </w:r>
            <w:r w:rsidR="0018383D" w:rsidRPr="008D6D69">
              <w:rPr>
                <w:noProof/>
                <w:webHidden/>
              </w:rPr>
              <w:fldChar w:fldCharType="end"/>
            </w:r>
          </w:hyperlink>
        </w:p>
        <w:p w14:paraId="0C115413" w14:textId="2E34719E"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25" w:history="1">
            <w:r w:rsidR="0018383D" w:rsidRPr="008D6D69">
              <w:rPr>
                <w:rStyle w:val="Hyperlink"/>
                <w:noProof/>
              </w:rPr>
              <w:t>3.1.1</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Giới thiệu chung</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25 \h </w:instrText>
            </w:r>
            <w:r w:rsidR="0018383D" w:rsidRPr="008D6D69">
              <w:rPr>
                <w:noProof/>
                <w:webHidden/>
              </w:rPr>
            </w:r>
            <w:r w:rsidR="0018383D" w:rsidRPr="008D6D69">
              <w:rPr>
                <w:noProof/>
                <w:webHidden/>
              </w:rPr>
              <w:fldChar w:fldCharType="separate"/>
            </w:r>
            <w:r w:rsidR="0018383D" w:rsidRPr="008D6D69">
              <w:rPr>
                <w:noProof/>
                <w:webHidden/>
              </w:rPr>
              <w:t>10</w:t>
            </w:r>
            <w:r w:rsidR="0018383D" w:rsidRPr="008D6D69">
              <w:rPr>
                <w:noProof/>
                <w:webHidden/>
              </w:rPr>
              <w:fldChar w:fldCharType="end"/>
            </w:r>
          </w:hyperlink>
        </w:p>
        <w:p w14:paraId="0FD3084A" w14:textId="479A3D59"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26" w:history="1">
            <w:r w:rsidR="0018383D" w:rsidRPr="008D6D69">
              <w:rPr>
                <w:rStyle w:val="Hyperlink"/>
                <w:noProof/>
              </w:rPr>
              <w:t>3.1.2</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Cấu tạo của động cơ BLDC</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26 \h </w:instrText>
            </w:r>
            <w:r w:rsidR="0018383D" w:rsidRPr="008D6D69">
              <w:rPr>
                <w:noProof/>
                <w:webHidden/>
              </w:rPr>
            </w:r>
            <w:r w:rsidR="0018383D" w:rsidRPr="008D6D69">
              <w:rPr>
                <w:noProof/>
                <w:webHidden/>
              </w:rPr>
              <w:fldChar w:fldCharType="separate"/>
            </w:r>
            <w:r w:rsidR="0018383D" w:rsidRPr="008D6D69">
              <w:rPr>
                <w:noProof/>
                <w:webHidden/>
              </w:rPr>
              <w:t>11</w:t>
            </w:r>
            <w:r w:rsidR="0018383D" w:rsidRPr="008D6D69">
              <w:rPr>
                <w:noProof/>
                <w:webHidden/>
              </w:rPr>
              <w:fldChar w:fldCharType="end"/>
            </w:r>
          </w:hyperlink>
        </w:p>
        <w:p w14:paraId="2DF1B8E1" w14:textId="2D486159"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27" w:history="1">
            <w:r w:rsidR="0018383D" w:rsidRPr="008D6D69">
              <w:rPr>
                <w:rStyle w:val="Hyperlink"/>
                <w:noProof/>
              </w:rPr>
              <w:t>3.1.3</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Sức phản điện động</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27 \h </w:instrText>
            </w:r>
            <w:r w:rsidR="0018383D" w:rsidRPr="008D6D69">
              <w:rPr>
                <w:noProof/>
                <w:webHidden/>
              </w:rPr>
            </w:r>
            <w:r w:rsidR="0018383D" w:rsidRPr="008D6D69">
              <w:rPr>
                <w:noProof/>
                <w:webHidden/>
              </w:rPr>
              <w:fldChar w:fldCharType="separate"/>
            </w:r>
            <w:r w:rsidR="0018383D" w:rsidRPr="008D6D69">
              <w:rPr>
                <w:noProof/>
                <w:webHidden/>
              </w:rPr>
              <w:t>14</w:t>
            </w:r>
            <w:r w:rsidR="0018383D" w:rsidRPr="008D6D69">
              <w:rPr>
                <w:noProof/>
                <w:webHidden/>
              </w:rPr>
              <w:fldChar w:fldCharType="end"/>
            </w:r>
          </w:hyperlink>
        </w:p>
        <w:p w14:paraId="2D4E59D8" w14:textId="4061EA4C"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28" w:history="1">
            <w:r w:rsidR="0018383D" w:rsidRPr="008D6D69">
              <w:rPr>
                <w:rStyle w:val="Hyperlink"/>
                <w:noProof/>
              </w:rPr>
              <w:t>3.1.4</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Nguyên lý hoạt động</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28 \h </w:instrText>
            </w:r>
            <w:r w:rsidR="0018383D" w:rsidRPr="008D6D69">
              <w:rPr>
                <w:noProof/>
                <w:webHidden/>
              </w:rPr>
            </w:r>
            <w:r w:rsidR="0018383D" w:rsidRPr="008D6D69">
              <w:rPr>
                <w:noProof/>
                <w:webHidden/>
              </w:rPr>
              <w:fldChar w:fldCharType="separate"/>
            </w:r>
            <w:r w:rsidR="0018383D" w:rsidRPr="008D6D69">
              <w:rPr>
                <w:noProof/>
                <w:webHidden/>
              </w:rPr>
              <w:t>14</w:t>
            </w:r>
            <w:r w:rsidR="0018383D" w:rsidRPr="008D6D69">
              <w:rPr>
                <w:noProof/>
                <w:webHidden/>
              </w:rPr>
              <w:fldChar w:fldCharType="end"/>
            </w:r>
          </w:hyperlink>
        </w:p>
        <w:p w14:paraId="31D97F99" w14:textId="1022F981"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29" w:history="1">
            <w:r w:rsidR="0018383D" w:rsidRPr="008D6D69">
              <w:rPr>
                <w:rStyle w:val="Hyperlink"/>
                <w:noProof/>
              </w:rPr>
              <w:t>3.1.5</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Đặc điểm nổi bật của động cơ BLDC</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29 \h </w:instrText>
            </w:r>
            <w:r w:rsidR="0018383D" w:rsidRPr="008D6D69">
              <w:rPr>
                <w:noProof/>
                <w:webHidden/>
              </w:rPr>
            </w:r>
            <w:r w:rsidR="0018383D" w:rsidRPr="008D6D69">
              <w:rPr>
                <w:noProof/>
                <w:webHidden/>
              </w:rPr>
              <w:fldChar w:fldCharType="separate"/>
            </w:r>
            <w:r w:rsidR="0018383D" w:rsidRPr="008D6D69">
              <w:rPr>
                <w:noProof/>
                <w:webHidden/>
              </w:rPr>
              <w:t>15</w:t>
            </w:r>
            <w:r w:rsidR="0018383D" w:rsidRPr="008D6D69">
              <w:rPr>
                <w:noProof/>
                <w:webHidden/>
              </w:rPr>
              <w:fldChar w:fldCharType="end"/>
            </w:r>
          </w:hyperlink>
        </w:p>
        <w:p w14:paraId="0000D90B" w14:textId="5742A58E" w:rsidR="0018383D" w:rsidRPr="008D6D69" w:rsidRDefault="007B36F7">
          <w:pPr>
            <w:pStyle w:val="TOC2"/>
            <w:rPr>
              <w:rFonts w:asciiTheme="minorHAnsi" w:eastAsiaTheme="minorEastAsia" w:hAnsiTheme="minorHAnsi"/>
              <w:noProof/>
              <w:kern w:val="2"/>
              <w:sz w:val="24"/>
              <w:szCs w:val="24"/>
              <w:lang w:val="en-US"/>
              <w14:ligatures w14:val="standardContextual"/>
            </w:rPr>
          </w:pPr>
          <w:hyperlink w:anchor="_Toc187828430" w:history="1">
            <w:r w:rsidR="0018383D" w:rsidRPr="008D6D69">
              <w:rPr>
                <w:rStyle w:val="Hyperlink"/>
                <w:noProof/>
              </w:rPr>
              <w:t>3.2</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Mô hình toán học của động cơ BLDC</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30 \h </w:instrText>
            </w:r>
            <w:r w:rsidR="0018383D" w:rsidRPr="008D6D69">
              <w:rPr>
                <w:noProof/>
                <w:webHidden/>
              </w:rPr>
            </w:r>
            <w:r w:rsidR="0018383D" w:rsidRPr="008D6D69">
              <w:rPr>
                <w:noProof/>
                <w:webHidden/>
              </w:rPr>
              <w:fldChar w:fldCharType="separate"/>
            </w:r>
            <w:r w:rsidR="0018383D" w:rsidRPr="008D6D69">
              <w:rPr>
                <w:noProof/>
                <w:webHidden/>
              </w:rPr>
              <w:t>15</w:t>
            </w:r>
            <w:r w:rsidR="0018383D" w:rsidRPr="008D6D69">
              <w:rPr>
                <w:noProof/>
                <w:webHidden/>
              </w:rPr>
              <w:fldChar w:fldCharType="end"/>
            </w:r>
          </w:hyperlink>
        </w:p>
        <w:p w14:paraId="3B9320E9" w14:textId="3B4BD82E" w:rsidR="0018383D" w:rsidRPr="008D6D69" w:rsidRDefault="007B36F7">
          <w:pPr>
            <w:pStyle w:val="TOC2"/>
            <w:rPr>
              <w:rFonts w:asciiTheme="minorHAnsi" w:eastAsiaTheme="minorEastAsia" w:hAnsiTheme="minorHAnsi"/>
              <w:noProof/>
              <w:kern w:val="2"/>
              <w:sz w:val="24"/>
              <w:szCs w:val="24"/>
              <w:lang w:val="en-US"/>
              <w14:ligatures w14:val="standardContextual"/>
            </w:rPr>
          </w:pPr>
          <w:hyperlink w:anchor="_Toc187828431" w:history="1">
            <w:r w:rsidR="0018383D" w:rsidRPr="008D6D69">
              <w:rPr>
                <w:rStyle w:val="Hyperlink"/>
                <w:noProof/>
              </w:rPr>
              <w:t>3.3</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Điều khiển động cơ BLDC</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31 \h </w:instrText>
            </w:r>
            <w:r w:rsidR="0018383D" w:rsidRPr="008D6D69">
              <w:rPr>
                <w:noProof/>
                <w:webHidden/>
              </w:rPr>
            </w:r>
            <w:r w:rsidR="0018383D" w:rsidRPr="008D6D69">
              <w:rPr>
                <w:noProof/>
                <w:webHidden/>
              </w:rPr>
              <w:fldChar w:fldCharType="separate"/>
            </w:r>
            <w:r w:rsidR="0018383D" w:rsidRPr="008D6D69">
              <w:rPr>
                <w:noProof/>
                <w:webHidden/>
              </w:rPr>
              <w:t>17</w:t>
            </w:r>
            <w:r w:rsidR="0018383D" w:rsidRPr="008D6D69">
              <w:rPr>
                <w:noProof/>
                <w:webHidden/>
              </w:rPr>
              <w:fldChar w:fldCharType="end"/>
            </w:r>
          </w:hyperlink>
        </w:p>
        <w:p w14:paraId="1662610B" w14:textId="05465B23" w:rsidR="0018383D" w:rsidRPr="008D6D69" w:rsidRDefault="007B36F7">
          <w:pPr>
            <w:pStyle w:val="TOC2"/>
            <w:rPr>
              <w:rFonts w:asciiTheme="minorHAnsi" w:eastAsiaTheme="minorEastAsia" w:hAnsiTheme="minorHAnsi"/>
              <w:noProof/>
              <w:kern w:val="2"/>
              <w:sz w:val="24"/>
              <w:szCs w:val="24"/>
              <w:lang w:val="en-US"/>
              <w14:ligatures w14:val="standardContextual"/>
            </w:rPr>
          </w:pPr>
          <w:hyperlink w:anchor="_Toc187828432" w:history="1">
            <w:r w:rsidR="0018383D" w:rsidRPr="008D6D69">
              <w:rPr>
                <w:rStyle w:val="Hyperlink"/>
                <w:noProof/>
              </w:rPr>
              <w:t>3.4</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Phương pháp Field Oriend Control (FOC)</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32 \h </w:instrText>
            </w:r>
            <w:r w:rsidR="0018383D" w:rsidRPr="008D6D69">
              <w:rPr>
                <w:noProof/>
                <w:webHidden/>
              </w:rPr>
            </w:r>
            <w:r w:rsidR="0018383D" w:rsidRPr="008D6D69">
              <w:rPr>
                <w:noProof/>
                <w:webHidden/>
              </w:rPr>
              <w:fldChar w:fldCharType="separate"/>
            </w:r>
            <w:r w:rsidR="0018383D" w:rsidRPr="008D6D69">
              <w:rPr>
                <w:noProof/>
                <w:webHidden/>
              </w:rPr>
              <w:t>18</w:t>
            </w:r>
            <w:r w:rsidR="0018383D" w:rsidRPr="008D6D69">
              <w:rPr>
                <w:noProof/>
                <w:webHidden/>
              </w:rPr>
              <w:fldChar w:fldCharType="end"/>
            </w:r>
          </w:hyperlink>
        </w:p>
        <w:p w14:paraId="57318E74" w14:textId="2A73272F"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33" w:history="1">
            <w:r w:rsidR="0018383D" w:rsidRPr="008D6D69">
              <w:rPr>
                <w:rStyle w:val="Hyperlink"/>
                <w:noProof/>
              </w:rPr>
              <w:t>3.4.1</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Cơ sở lý thuyết</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33 \h </w:instrText>
            </w:r>
            <w:r w:rsidR="0018383D" w:rsidRPr="008D6D69">
              <w:rPr>
                <w:noProof/>
                <w:webHidden/>
              </w:rPr>
            </w:r>
            <w:r w:rsidR="0018383D" w:rsidRPr="008D6D69">
              <w:rPr>
                <w:noProof/>
                <w:webHidden/>
              </w:rPr>
              <w:fldChar w:fldCharType="separate"/>
            </w:r>
            <w:r w:rsidR="0018383D" w:rsidRPr="008D6D69">
              <w:rPr>
                <w:noProof/>
                <w:webHidden/>
              </w:rPr>
              <w:t>18</w:t>
            </w:r>
            <w:r w:rsidR="0018383D" w:rsidRPr="008D6D69">
              <w:rPr>
                <w:noProof/>
                <w:webHidden/>
              </w:rPr>
              <w:fldChar w:fldCharType="end"/>
            </w:r>
          </w:hyperlink>
        </w:p>
        <w:p w14:paraId="2332DF78" w14:textId="6FC514A3"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34" w:history="1">
            <w:r w:rsidR="0018383D" w:rsidRPr="008D6D69">
              <w:rPr>
                <w:rStyle w:val="Hyperlink"/>
                <w:noProof/>
              </w:rPr>
              <w:t>3.4.2</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So sánh giữa FOC và DTC</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34 \h </w:instrText>
            </w:r>
            <w:r w:rsidR="0018383D" w:rsidRPr="008D6D69">
              <w:rPr>
                <w:noProof/>
                <w:webHidden/>
              </w:rPr>
            </w:r>
            <w:r w:rsidR="0018383D" w:rsidRPr="008D6D69">
              <w:rPr>
                <w:noProof/>
                <w:webHidden/>
              </w:rPr>
              <w:fldChar w:fldCharType="separate"/>
            </w:r>
            <w:r w:rsidR="0018383D" w:rsidRPr="008D6D69">
              <w:rPr>
                <w:noProof/>
                <w:webHidden/>
              </w:rPr>
              <w:t>20</w:t>
            </w:r>
            <w:r w:rsidR="0018383D" w:rsidRPr="008D6D69">
              <w:rPr>
                <w:noProof/>
                <w:webHidden/>
              </w:rPr>
              <w:fldChar w:fldCharType="end"/>
            </w:r>
          </w:hyperlink>
        </w:p>
        <w:p w14:paraId="71B3C493" w14:textId="40668F02"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35" w:history="1">
            <w:r w:rsidR="0018383D" w:rsidRPr="008D6D69">
              <w:rPr>
                <w:rStyle w:val="Hyperlink"/>
                <w:noProof/>
              </w:rPr>
              <w:t>3.4.3</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Ưu và nhược điểm của từng phương pháp:</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35 \h </w:instrText>
            </w:r>
            <w:r w:rsidR="0018383D" w:rsidRPr="008D6D69">
              <w:rPr>
                <w:noProof/>
                <w:webHidden/>
              </w:rPr>
            </w:r>
            <w:r w:rsidR="0018383D" w:rsidRPr="008D6D69">
              <w:rPr>
                <w:noProof/>
                <w:webHidden/>
              </w:rPr>
              <w:fldChar w:fldCharType="separate"/>
            </w:r>
            <w:r w:rsidR="0018383D" w:rsidRPr="008D6D69">
              <w:rPr>
                <w:noProof/>
                <w:webHidden/>
              </w:rPr>
              <w:t>21</w:t>
            </w:r>
            <w:r w:rsidR="0018383D" w:rsidRPr="008D6D69">
              <w:rPr>
                <w:noProof/>
                <w:webHidden/>
              </w:rPr>
              <w:fldChar w:fldCharType="end"/>
            </w:r>
          </w:hyperlink>
        </w:p>
        <w:p w14:paraId="18892E45" w14:textId="6F42CE74" w:rsidR="0018383D" w:rsidRPr="008D6D69" w:rsidRDefault="007B36F7">
          <w:pPr>
            <w:pStyle w:val="TOC2"/>
            <w:rPr>
              <w:rFonts w:asciiTheme="minorHAnsi" w:eastAsiaTheme="minorEastAsia" w:hAnsiTheme="minorHAnsi"/>
              <w:noProof/>
              <w:kern w:val="2"/>
              <w:sz w:val="24"/>
              <w:szCs w:val="24"/>
              <w:lang w:val="en-US"/>
              <w14:ligatures w14:val="standardContextual"/>
            </w:rPr>
          </w:pPr>
          <w:hyperlink w:anchor="_Toc187828436" w:history="1">
            <w:r w:rsidR="0018383D" w:rsidRPr="008D6D69">
              <w:rPr>
                <w:rStyle w:val="Hyperlink"/>
                <w:noProof/>
              </w:rPr>
              <w:t>3.5</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Thuật toán điều khiển PID</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36 \h </w:instrText>
            </w:r>
            <w:r w:rsidR="0018383D" w:rsidRPr="008D6D69">
              <w:rPr>
                <w:noProof/>
                <w:webHidden/>
              </w:rPr>
            </w:r>
            <w:r w:rsidR="0018383D" w:rsidRPr="008D6D69">
              <w:rPr>
                <w:noProof/>
                <w:webHidden/>
              </w:rPr>
              <w:fldChar w:fldCharType="separate"/>
            </w:r>
            <w:r w:rsidR="0018383D" w:rsidRPr="008D6D69">
              <w:rPr>
                <w:noProof/>
                <w:webHidden/>
              </w:rPr>
              <w:t>22</w:t>
            </w:r>
            <w:r w:rsidR="0018383D" w:rsidRPr="008D6D69">
              <w:rPr>
                <w:noProof/>
                <w:webHidden/>
              </w:rPr>
              <w:fldChar w:fldCharType="end"/>
            </w:r>
          </w:hyperlink>
        </w:p>
        <w:p w14:paraId="61C0D213" w14:textId="09342D8B"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37" w:history="1">
            <w:r w:rsidR="0018383D" w:rsidRPr="008D6D69">
              <w:rPr>
                <w:rStyle w:val="Hyperlink"/>
                <w:noProof/>
              </w:rPr>
              <w:t>3.5.1</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Khâu tỉ lệ</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37 \h </w:instrText>
            </w:r>
            <w:r w:rsidR="0018383D" w:rsidRPr="008D6D69">
              <w:rPr>
                <w:noProof/>
                <w:webHidden/>
              </w:rPr>
            </w:r>
            <w:r w:rsidR="0018383D" w:rsidRPr="008D6D69">
              <w:rPr>
                <w:noProof/>
                <w:webHidden/>
              </w:rPr>
              <w:fldChar w:fldCharType="separate"/>
            </w:r>
            <w:r w:rsidR="0018383D" w:rsidRPr="008D6D69">
              <w:rPr>
                <w:noProof/>
                <w:webHidden/>
              </w:rPr>
              <w:t>22</w:t>
            </w:r>
            <w:r w:rsidR="0018383D" w:rsidRPr="008D6D69">
              <w:rPr>
                <w:noProof/>
                <w:webHidden/>
              </w:rPr>
              <w:fldChar w:fldCharType="end"/>
            </w:r>
          </w:hyperlink>
        </w:p>
        <w:p w14:paraId="3D4807E8" w14:textId="7D535A4D"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38" w:history="1">
            <w:r w:rsidR="0018383D" w:rsidRPr="008D6D69">
              <w:rPr>
                <w:rStyle w:val="Hyperlink"/>
                <w:noProof/>
              </w:rPr>
              <w:t>3.5.2</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Khâu tích phân</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38 \h </w:instrText>
            </w:r>
            <w:r w:rsidR="0018383D" w:rsidRPr="008D6D69">
              <w:rPr>
                <w:noProof/>
                <w:webHidden/>
              </w:rPr>
            </w:r>
            <w:r w:rsidR="0018383D" w:rsidRPr="008D6D69">
              <w:rPr>
                <w:noProof/>
                <w:webHidden/>
              </w:rPr>
              <w:fldChar w:fldCharType="separate"/>
            </w:r>
            <w:r w:rsidR="0018383D" w:rsidRPr="008D6D69">
              <w:rPr>
                <w:noProof/>
                <w:webHidden/>
              </w:rPr>
              <w:t>23</w:t>
            </w:r>
            <w:r w:rsidR="0018383D" w:rsidRPr="008D6D69">
              <w:rPr>
                <w:noProof/>
                <w:webHidden/>
              </w:rPr>
              <w:fldChar w:fldCharType="end"/>
            </w:r>
          </w:hyperlink>
        </w:p>
        <w:p w14:paraId="0F64236E" w14:textId="6452A8A1"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39" w:history="1">
            <w:r w:rsidR="0018383D" w:rsidRPr="008D6D69">
              <w:rPr>
                <w:rStyle w:val="Hyperlink"/>
                <w:noProof/>
              </w:rPr>
              <w:t>3.5.3</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Khâu vi phân</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39 \h </w:instrText>
            </w:r>
            <w:r w:rsidR="0018383D" w:rsidRPr="008D6D69">
              <w:rPr>
                <w:noProof/>
                <w:webHidden/>
              </w:rPr>
            </w:r>
            <w:r w:rsidR="0018383D" w:rsidRPr="008D6D69">
              <w:rPr>
                <w:noProof/>
                <w:webHidden/>
              </w:rPr>
              <w:fldChar w:fldCharType="separate"/>
            </w:r>
            <w:r w:rsidR="0018383D" w:rsidRPr="008D6D69">
              <w:rPr>
                <w:noProof/>
                <w:webHidden/>
              </w:rPr>
              <w:t>23</w:t>
            </w:r>
            <w:r w:rsidR="0018383D" w:rsidRPr="008D6D69">
              <w:rPr>
                <w:noProof/>
                <w:webHidden/>
              </w:rPr>
              <w:fldChar w:fldCharType="end"/>
            </w:r>
          </w:hyperlink>
        </w:p>
        <w:p w14:paraId="0FAFE5C4" w14:textId="08CEAE0C"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40" w:history="1">
            <w:r w:rsidR="0018383D" w:rsidRPr="008D6D69">
              <w:rPr>
                <w:rStyle w:val="Hyperlink"/>
                <w:noProof/>
              </w:rPr>
              <w:t>3.5.4</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Bảng điều chỉnh độc lập các thông số PID</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40 \h </w:instrText>
            </w:r>
            <w:r w:rsidR="0018383D" w:rsidRPr="008D6D69">
              <w:rPr>
                <w:noProof/>
                <w:webHidden/>
              </w:rPr>
            </w:r>
            <w:r w:rsidR="0018383D" w:rsidRPr="008D6D69">
              <w:rPr>
                <w:noProof/>
                <w:webHidden/>
              </w:rPr>
              <w:fldChar w:fldCharType="separate"/>
            </w:r>
            <w:r w:rsidR="0018383D" w:rsidRPr="008D6D69">
              <w:rPr>
                <w:noProof/>
                <w:webHidden/>
              </w:rPr>
              <w:t>24</w:t>
            </w:r>
            <w:r w:rsidR="0018383D" w:rsidRPr="008D6D69">
              <w:rPr>
                <w:noProof/>
                <w:webHidden/>
              </w:rPr>
              <w:fldChar w:fldCharType="end"/>
            </w:r>
          </w:hyperlink>
        </w:p>
        <w:p w14:paraId="6A0E4985" w14:textId="591748DF" w:rsidR="0018383D" w:rsidRPr="008D6D69" w:rsidRDefault="007B36F7">
          <w:pPr>
            <w:pStyle w:val="TOC1"/>
            <w:rPr>
              <w:rFonts w:asciiTheme="minorHAnsi" w:eastAsiaTheme="minorEastAsia" w:hAnsiTheme="minorHAnsi" w:cstheme="minorBidi"/>
              <w:b w:val="0"/>
              <w:bCs w:val="0"/>
              <w:color w:val="auto"/>
              <w:kern w:val="2"/>
              <w:sz w:val="24"/>
              <w:szCs w:val="24"/>
              <w:lang w:val="en-US" w:eastAsia="en-US"/>
              <w14:ligatures w14:val="standardContextual"/>
            </w:rPr>
          </w:pPr>
          <w:hyperlink w:anchor="_Toc187828441" w:history="1">
            <w:r w:rsidR="0018383D" w:rsidRPr="008D6D69">
              <w:rPr>
                <w:rStyle w:val="Hyperlink"/>
                <w:b w:val="0"/>
                <w:bCs w:val="0"/>
              </w:rPr>
              <w:t>CHƯƠNG 4: ĐIỀU KHIỂN ĐỘNG CƠ BLDC SỬ DỤNG STM32</w:t>
            </w:r>
            <w:r w:rsidR="0018383D" w:rsidRPr="008D6D69">
              <w:rPr>
                <w:b w:val="0"/>
                <w:bCs w:val="0"/>
                <w:webHidden/>
              </w:rPr>
              <w:tab/>
            </w:r>
            <w:r w:rsidR="0018383D" w:rsidRPr="008D6D69">
              <w:rPr>
                <w:b w:val="0"/>
                <w:bCs w:val="0"/>
                <w:webHidden/>
              </w:rPr>
              <w:fldChar w:fldCharType="begin"/>
            </w:r>
            <w:r w:rsidR="0018383D" w:rsidRPr="008D6D69">
              <w:rPr>
                <w:b w:val="0"/>
                <w:bCs w:val="0"/>
                <w:webHidden/>
              </w:rPr>
              <w:instrText xml:space="preserve"> PAGEREF _Toc187828441 \h </w:instrText>
            </w:r>
            <w:r w:rsidR="0018383D" w:rsidRPr="008D6D69">
              <w:rPr>
                <w:b w:val="0"/>
                <w:bCs w:val="0"/>
                <w:webHidden/>
              </w:rPr>
            </w:r>
            <w:r w:rsidR="0018383D" w:rsidRPr="008D6D69">
              <w:rPr>
                <w:b w:val="0"/>
                <w:bCs w:val="0"/>
                <w:webHidden/>
              </w:rPr>
              <w:fldChar w:fldCharType="separate"/>
            </w:r>
            <w:r w:rsidR="0018383D" w:rsidRPr="008D6D69">
              <w:rPr>
                <w:b w:val="0"/>
                <w:bCs w:val="0"/>
                <w:webHidden/>
              </w:rPr>
              <w:t>25</w:t>
            </w:r>
            <w:r w:rsidR="0018383D" w:rsidRPr="008D6D69">
              <w:rPr>
                <w:b w:val="0"/>
                <w:bCs w:val="0"/>
                <w:webHidden/>
              </w:rPr>
              <w:fldChar w:fldCharType="end"/>
            </w:r>
          </w:hyperlink>
        </w:p>
        <w:p w14:paraId="412771CC" w14:textId="1C7457E3" w:rsidR="0018383D" w:rsidRPr="008D6D69" w:rsidRDefault="007B36F7">
          <w:pPr>
            <w:pStyle w:val="TOC2"/>
            <w:rPr>
              <w:rFonts w:asciiTheme="minorHAnsi" w:eastAsiaTheme="minorEastAsia" w:hAnsiTheme="minorHAnsi"/>
              <w:noProof/>
              <w:kern w:val="2"/>
              <w:sz w:val="24"/>
              <w:szCs w:val="24"/>
              <w:lang w:val="en-US"/>
              <w14:ligatures w14:val="standardContextual"/>
            </w:rPr>
          </w:pPr>
          <w:hyperlink w:anchor="_Toc187828442" w:history="1">
            <w:r w:rsidR="0018383D" w:rsidRPr="008D6D69">
              <w:rPr>
                <w:rStyle w:val="Hyperlink"/>
                <w:noProof/>
              </w:rPr>
              <w:t>4.1</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Cấu trúc hệ thống</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42 \h </w:instrText>
            </w:r>
            <w:r w:rsidR="0018383D" w:rsidRPr="008D6D69">
              <w:rPr>
                <w:noProof/>
                <w:webHidden/>
              </w:rPr>
            </w:r>
            <w:r w:rsidR="0018383D" w:rsidRPr="008D6D69">
              <w:rPr>
                <w:noProof/>
                <w:webHidden/>
              </w:rPr>
              <w:fldChar w:fldCharType="separate"/>
            </w:r>
            <w:r w:rsidR="0018383D" w:rsidRPr="008D6D69">
              <w:rPr>
                <w:noProof/>
                <w:webHidden/>
              </w:rPr>
              <w:t>25</w:t>
            </w:r>
            <w:r w:rsidR="0018383D" w:rsidRPr="008D6D69">
              <w:rPr>
                <w:noProof/>
                <w:webHidden/>
              </w:rPr>
              <w:fldChar w:fldCharType="end"/>
            </w:r>
          </w:hyperlink>
        </w:p>
        <w:p w14:paraId="214569F7" w14:textId="65C9C424"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43" w:history="1">
            <w:r w:rsidR="0018383D" w:rsidRPr="008D6D69">
              <w:rPr>
                <w:rStyle w:val="Hyperlink"/>
                <w:noProof/>
              </w:rPr>
              <w:t>4.1.1</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Tổng quan về STM32 Nucleo-64</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43 \h </w:instrText>
            </w:r>
            <w:r w:rsidR="0018383D" w:rsidRPr="008D6D69">
              <w:rPr>
                <w:noProof/>
                <w:webHidden/>
              </w:rPr>
            </w:r>
            <w:r w:rsidR="0018383D" w:rsidRPr="008D6D69">
              <w:rPr>
                <w:noProof/>
                <w:webHidden/>
              </w:rPr>
              <w:fldChar w:fldCharType="separate"/>
            </w:r>
            <w:r w:rsidR="0018383D" w:rsidRPr="008D6D69">
              <w:rPr>
                <w:noProof/>
                <w:webHidden/>
              </w:rPr>
              <w:t>25</w:t>
            </w:r>
            <w:r w:rsidR="0018383D" w:rsidRPr="008D6D69">
              <w:rPr>
                <w:noProof/>
                <w:webHidden/>
              </w:rPr>
              <w:fldChar w:fldCharType="end"/>
            </w:r>
          </w:hyperlink>
        </w:p>
        <w:p w14:paraId="7EFEEDD0" w14:textId="3154C898"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44" w:history="1">
            <w:r w:rsidR="0018383D" w:rsidRPr="008D6D69">
              <w:rPr>
                <w:rStyle w:val="Hyperlink"/>
                <w:noProof/>
              </w:rPr>
              <w:t>4.1.2</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Tổng quan về SimpleFOC Shield</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44 \h </w:instrText>
            </w:r>
            <w:r w:rsidR="0018383D" w:rsidRPr="008D6D69">
              <w:rPr>
                <w:noProof/>
                <w:webHidden/>
              </w:rPr>
            </w:r>
            <w:r w:rsidR="0018383D" w:rsidRPr="008D6D69">
              <w:rPr>
                <w:noProof/>
                <w:webHidden/>
              </w:rPr>
              <w:fldChar w:fldCharType="separate"/>
            </w:r>
            <w:r w:rsidR="0018383D" w:rsidRPr="008D6D69">
              <w:rPr>
                <w:noProof/>
                <w:webHidden/>
              </w:rPr>
              <w:t>26</w:t>
            </w:r>
            <w:r w:rsidR="0018383D" w:rsidRPr="008D6D69">
              <w:rPr>
                <w:noProof/>
                <w:webHidden/>
              </w:rPr>
              <w:fldChar w:fldCharType="end"/>
            </w:r>
          </w:hyperlink>
        </w:p>
        <w:p w14:paraId="14F6308A" w14:textId="1AAB8289"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45" w:history="1">
            <w:r w:rsidR="0018383D" w:rsidRPr="008D6D69">
              <w:rPr>
                <w:rStyle w:val="Hyperlink"/>
                <w:noProof/>
              </w:rPr>
              <w:t>4.1.3</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Encoder</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45 \h </w:instrText>
            </w:r>
            <w:r w:rsidR="0018383D" w:rsidRPr="008D6D69">
              <w:rPr>
                <w:noProof/>
                <w:webHidden/>
              </w:rPr>
            </w:r>
            <w:r w:rsidR="0018383D" w:rsidRPr="008D6D69">
              <w:rPr>
                <w:noProof/>
                <w:webHidden/>
              </w:rPr>
              <w:fldChar w:fldCharType="separate"/>
            </w:r>
            <w:r w:rsidR="0018383D" w:rsidRPr="008D6D69">
              <w:rPr>
                <w:noProof/>
                <w:webHidden/>
              </w:rPr>
              <w:t>27</w:t>
            </w:r>
            <w:r w:rsidR="0018383D" w:rsidRPr="008D6D69">
              <w:rPr>
                <w:noProof/>
                <w:webHidden/>
              </w:rPr>
              <w:fldChar w:fldCharType="end"/>
            </w:r>
          </w:hyperlink>
        </w:p>
        <w:p w14:paraId="43B0C7DE" w14:textId="6CBBF6BF" w:rsidR="0018383D" w:rsidRPr="008D6D69" w:rsidRDefault="007B36F7">
          <w:pPr>
            <w:pStyle w:val="TOC2"/>
            <w:rPr>
              <w:rFonts w:asciiTheme="minorHAnsi" w:eastAsiaTheme="minorEastAsia" w:hAnsiTheme="minorHAnsi"/>
              <w:noProof/>
              <w:kern w:val="2"/>
              <w:sz w:val="24"/>
              <w:szCs w:val="24"/>
              <w:lang w:val="en-US"/>
              <w14:ligatures w14:val="standardContextual"/>
            </w:rPr>
          </w:pPr>
          <w:hyperlink w:anchor="_Toc187828446" w:history="1">
            <w:r w:rsidR="0018383D" w:rsidRPr="008D6D69">
              <w:rPr>
                <w:rStyle w:val="Hyperlink"/>
                <w:noProof/>
              </w:rPr>
              <w:t>4.2</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Cấu hình trên STM32cubeide</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46 \h </w:instrText>
            </w:r>
            <w:r w:rsidR="0018383D" w:rsidRPr="008D6D69">
              <w:rPr>
                <w:noProof/>
                <w:webHidden/>
              </w:rPr>
            </w:r>
            <w:r w:rsidR="0018383D" w:rsidRPr="008D6D69">
              <w:rPr>
                <w:noProof/>
                <w:webHidden/>
              </w:rPr>
              <w:fldChar w:fldCharType="separate"/>
            </w:r>
            <w:r w:rsidR="0018383D" w:rsidRPr="008D6D69">
              <w:rPr>
                <w:noProof/>
                <w:webHidden/>
              </w:rPr>
              <w:t>29</w:t>
            </w:r>
            <w:r w:rsidR="0018383D" w:rsidRPr="008D6D69">
              <w:rPr>
                <w:noProof/>
                <w:webHidden/>
              </w:rPr>
              <w:fldChar w:fldCharType="end"/>
            </w:r>
          </w:hyperlink>
        </w:p>
        <w:p w14:paraId="6FF07027" w14:textId="0D74C22E"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47" w:history="1">
            <w:r w:rsidR="0018383D" w:rsidRPr="008D6D69">
              <w:rPr>
                <w:rStyle w:val="Hyperlink"/>
                <w:noProof/>
              </w:rPr>
              <w:t>4.2.1</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Cấu hình cho Tim1</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47 \h </w:instrText>
            </w:r>
            <w:r w:rsidR="0018383D" w:rsidRPr="008D6D69">
              <w:rPr>
                <w:noProof/>
                <w:webHidden/>
              </w:rPr>
            </w:r>
            <w:r w:rsidR="0018383D" w:rsidRPr="008D6D69">
              <w:rPr>
                <w:noProof/>
                <w:webHidden/>
              </w:rPr>
              <w:fldChar w:fldCharType="separate"/>
            </w:r>
            <w:r w:rsidR="0018383D" w:rsidRPr="008D6D69">
              <w:rPr>
                <w:noProof/>
                <w:webHidden/>
              </w:rPr>
              <w:t>29</w:t>
            </w:r>
            <w:r w:rsidR="0018383D" w:rsidRPr="008D6D69">
              <w:rPr>
                <w:noProof/>
                <w:webHidden/>
              </w:rPr>
              <w:fldChar w:fldCharType="end"/>
            </w:r>
          </w:hyperlink>
        </w:p>
        <w:p w14:paraId="760B8692" w14:textId="56B2E653"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48" w:history="1">
            <w:r w:rsidR="0018383D" w:rsidRPr="008D6D69">
              <w:rPr>
                <w:rStyle w:val="Hyperlink"/>
                <w:noProof/>
              </w:rPr>
              <w:t>4.2.2</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Cấu hình ADC đo dòng bằng điện trở shunt</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48 \h </w:instrText>
            </w:r>
            <w:r w:rsidR="0018383D" w:rsidRPr="008D6D69">
              <w:rPr>
                <w:noProof/>
                <w:webHidden/>
              </w:rPr>
            </w:r>
            <w:r w:rsidR="0018383D" w:rsidRPr="008D6D69">
              <w:rPr>
                <w:noProof/>
                <w:webHidden/>
              </w:rPr>
              <w:fldChar w:fldCharType="separate"/>
            </w:r>
            <w:r w:rsidR="0018383D" w:rsidRPr="008D6D69">
              <w:rPr>
                <w:noProof/>
                <w:webHidden/>
              </w:rPr>
              <w:t>30</w:t>
            </w:r>
            <w:r w:rsidR="0018383D" w:rsidRPr="008D6D69">
              <w:rPr>
                <w:noProof/>
                <w:webHidden/>
              </w:rPr>
              <w:fldChar w:fldCharType="end"/>
            </w:r>
          </w:hyperlink>
        </w:p>
        <w:p w14:paraId="3336795D" w14:textId="568D7D15" w:rsidR="0018383D" w:rsidRPr="008D6D69" w:rsidRDefault="007B36F7">
          <w:pPr>
            <w:pStyle w:val="TOC2"/>
            <w:rPr>
              <w:rFonts w:asciiTheme="minorHAnsi" w:eastAsiaTheme="minorEastAsia" w:hAnsiTheme="minorHAnsi"/>
              <w:noProof/>
              <w:kern w:val="2"/>
              <w:sz w:val="24"/>
              <w:szCs w:val="24"/>
              <w:lang w:val="en-US"/>
              <w14:ligatures w14:val="standardContextual"/>
            </w:rPr>
          </w:pPr>
          <w:hyperlink w:anchor="_Toc187828449" w:history="1">
            <w:r w:rsidR="0018383D" w:rsidRPr="008D6D69">
              <w:rPr>
                <w:rStyle w:val="Hyperlink"/>
                <w:noProof/>
              </w:rPr>
              <w:t>4.3</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Tổng quan và kết luận</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49 \h </w:instrText>
            </w:r>
            <w:r w:rsidR="0018383D" w:rsidRPr="008D6D69">
              <w:rPr>
                <w:noProof/>
                <w:webHidden/>
              </w:rPr>
            </w:r>
            <w:r w:rsidR="0018383D" w:rsidRPr="008D6D69">
              <w:rPr>
                <w:noProof/>
                <w:webHidden/>
              </w:rPr>
              <w:fldChar w:fldCharType="separate"/>
            </w:r>
            <w:r w:rsidR="0018383D" w:rsidRPr="008D6D69">
              <w:rPr>
                <w:noProof/>
                <w:webHidden/>
              </w:rPr>
              <w:t>31</w:t>
            </w:r>
            <w:r w:rsidR="0018383D" w:rsidRPr="008D6D69">
              <w:rPr>
                <w:noProof/>
                <w:webHidden/>
              </w:rPr>
              <w:fldChar w:fldCharType="end"/>
            </w:r>
          </w:hyperlink>
        </w:p>
        <w:p w14:paraId="4BDAB508" w14:textId="1E2B62DC"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50" w:history="1">
            <w:r w:rsidR="0018383D" w:rsidRPr="008D6D69">
              <w:rPr>
                <w:rStyle w:val="Hyperlink"/>
                <w:noProof/>
              </w:rPr>
              <w:t>4.3.1</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Mục tiêu của đồ án</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50 \h </w:instrText>
            </w:r>
            <w:r w:rsidR="0018383D" w:rsidRPr="008D6D69">
              <w:rPr>
                <w:noProof/>
                <w:webHidden/>
              </w:rPr>
            </w:r>
            <w:r w:rsidR="0018383D" w:rsidRPr="008D6D69">
              <w:rPr>
                <w:noProof/>
                <w:webHidden/>
              </w:rPr>
              <w:fldChar w:fldCharType="separate"/>
            </w:r>
            <w:r w:rsidR="0018383D" w:rsidRPr="008D6D69">
              <w:rPr>
                <w:noProof/>
                <w:webHidden/>
              </w:rPr>
              <w:t>31</w:t>
            </w:r>
            <w:r w:rsidR="0018383D" w:rsidRPr="008D6D69">
              <w:rPr>
                <w:noProof/>
                <w:webHidden/>
              </w:rPr>
              <w:fldChar w:fldCharType="end"/>
            </w:r>
          </w:hyperlink>
        </w:p>
        <w:p w14:paraId="205FE25A" w14:textId="357235D2"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51" w:history="1">
            <w:r w:rsidR="0018383D" w:rsidRPr="008D6D69">
              <w:rPr>
                <w:rStyle w:val="Hyperlink"/>
                <w:noProof/>
              </w:rPr>
              <w:t>4.3.2</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Các bước thực hiện</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51 \h </w:instrText>
            </w:r>
            <w:r w:rsidR="0018383D" w:rsidRPr="008D6D69">
              <w:rPr>
                <w:noProof/>
                <w:webHidden/>
              </w:rPr>
            </w:r>
            <w:r w:rsidR="0018383D" w:rsidRPr="008D6D69">
              <w:rPr>
                <w:noProof/>
                <w:webHidden/>
              </w:rPr>
              <w:fldChar w:fldCharType="separate"/>
            </w:r>
            <w:r w:rsidR="0018383D" w:rsidRPr="008D6D69">
              <w:rPr>
                <w:noProof/>
                <w:webHidden/>
              </w:rPr>
              <w:t>31</w:t>
            </w:r>
            <w:r w:rsidR="0018383D" w:rsidRPr="008D6D69">
              <w:rPr>
                <w:noProof/>
                <w:webHidden/>
              </w:rPr>
              <w:fldChar w:fldCharType="end"/>
            </w:r>
          </w:hyperlink>
        </w:p>
        <w:p w14:paraId="197B667F" w14:textId="4DE1AEED"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52" w:history="1">
            <w:r w:rsidR="0018383D" w:rsidRPr="008D6D69">
              <w:rPr>
                <w:rStyle w:val="Hyperlink"/>
                <w:noProof/>
              </w:rPr>
              <w:t>4.3.3</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Kết quả đạt được</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52 \h </w:instrText>
            </w:r>
            <w:r w:rsidR="0018383D" w:rsidRPr="008D6D69">
              <w:rPr>
                <w:noProof/>
                <w:webHidden/>
              </w:rPr>
            </w:r>
            <w:r w:rsidR="0018383D" w:rsidRPr="008D6D69">
              <w:rPr>
                <w:noProof/>
                <w:webHidden/>
              </w:rPr>
              <w:fldChar w:fldCharType="separate"/>
            </w:r>
            <w:r w:rsidR="0018383D" w:rsidRPr="008D6D69">
              <w:rPr>
                <w:noProof/>
                <w:webHidden/>
              </w:rPr>
              <w:t>32</w:t>
            </w:r>
            <w:r w:rsidR="0018383D" w:rsidRPr="008D6D69">
              <w:rPr>
                <w:noProof/>
                <w:webHidden/>
              </w:rPr>
              <w:fldChar w:fldCharType="end"/>
            </w:r>
          </w:hyperlink>
        </w:p>
        <w:p w14:paraId="2E17DAC6" w14:textId="0ECBD77E"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53" w:history="1">
            <w:r w:rsidR="0018383D" w:rsidRPr="008D6D69">
              <w:rPr>
                <w:rStyle w:val="Hyperlink"/>
                <w:noProof/>
              </w:rPr>
              <w:t>4.3.4</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Hạn chế</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53 \h </w:instrText>
            </w:r>
            <w:r w:rsidR="0018383D" w:rsidRPr="008D6D69">
              <w:rPr>
                <w:noProof/>
                <w:webHidden/>
              </w:rPr>
            </w:r>
            <w:r w:rsidR="0018383D" w:rsidRPr="008D6D69">
              <w:rPr>
                <w:noProof/>
                <w:webHidden/>
              </w:rPr>
              <w:fldChar w:fldCharType="separate"/>
            </w:r>
            <w:r w:rsidR="0018383D" w:rsidRPr="008D6D69">
              <w:rPr>
                <w:noProof/>
                <w:webHidden/>
              </w:rPr>
              <w:t>32</w:t>
            </w:r>
            <w:r w:rsidR="0018383D" w:rsidRPr="008D6D69">
              <w:rPr>
                <w:noProof/>
                <w:webHidden/>
              </w:rPr>
              <w:fldChar w:fldCharType="end"/>
            </w:r>
          </w:hyperlink>
        </w:p>
        <w:p w14:paraId="6430A017" w14:textId="353509EE" w:rsidR="0018383D" w:rsidRPr="008D6D69" w:rsidRDefault="007B36F7">
          <w:pPr>
            <w:pStyle w:val="TOC3"/>
            <w:rPr>
              <w:rFonts w:asciiTheme="minorHAnsi" w:eastAsiaTheme="minorEastAsia" w:hAnsiTheme="minorHAnsi"/>
              <w:noProof/>
              <w:kern w:val="2"/>
              <w:sz w:val="24"/>
              <w:szCs w:val="24"/>
              <w:lang w:val="en-US"/>
              <w14:ligatures w14:val="standardContextual"/>
            </w:rPr>
          </w:pPr>
          <w:hyperlink w:anchor="_Toc187828454" w:history="1">
            <w:r w:rsidR="0018383D" w:rsidRPr="008D6D69">
              <w:rPr>
                <w:rStyle w:val="Hyperlink"/>
                <w:noProof/>
              </w:rPr>
              <w:t>4.3.5</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Hướng phát triển</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54 \h </w:instrText>
            </w:r>
            <w:r w:rsidR="0018383D" w:rsidRPr="008D6D69">
              <w:rPr>
                <w:noProof/>
                <w:webHidden/>
              </w:rPr>
            </w:r>
            <w:r w:rsidR="0018383D" w:rsidRPr="008D6D69">
              <w:rPr>
                <w:noProof/>
                <w:webHidden/>
              </w:rPr>
              <w:fldChar w:fldCharType="separate"/>
            </w:r>
            <w:r w:rsidR="0018383D" w:rsidRPr="008D6D69">
              <w:rPr>
                <w:noProof/>
                <w:webHidden/>
              </w:rPr>
              <w:t>32</w:t>
            </w:r>
            <w:r w:rsidR="0018383D" w:rsidRPr="008D6D69">
              <w:rPr>
                <w:noProof/>
                <w:webHidden/>
              </w:rPr>
              <w:fldChar w:fldCharType="end"/>
            </w:r>
          </w:hyperlink>
        </w:p>
        <w:p w14:paraId="3D033D76" w14:textId="387A7B1B" w:rsidR="00530CB6" w:rsidRDefault="00530CB6">
          <w:r w:rsidRPr="008D6D69">
            <w:rPr>
              <w:noProof/>
            </w:rPr>
            <w:fldChar w:fldCharType="end"/>
          </w:r>
        </w:p>
      </w:sdtContent>
    </w:sdt>
    <w:p w14:paraId="53D2FDF0" w14:textId="77777777" w:rsidR="00B13EBF" w:rsidRDefault="00B13EBF">
      <w:pPr>
        <w:rPr>
          <w:rFonts w:eastAsiaTheme="majorEastAsia" w:cstheme="majorBidi"/>
          <w:b/>
          <w:sz w:val="28"/>
          <w:szCs w:val="32"/>
          <w:lang w:val="vi-VN"/>
        </w:rPr>
      </w:pPr>
      <w:r>
        <w:rPr>
          <w:rFonts w:eastAsiaTheme="majorEastAsia" w:cstheme="majorBidi"/>
          <w:b/>
          <w:sz w:val="28"/>
          <w:szCs w:val="32"/>
          <w:lang w:val="vi-VN"/>
        </w:rPr>
        <w:br w:type="page"/>
      </w:r>
    </w:p>
    <w:p w14:paraId="7D9CBF5F" w14:textId="77777777" w:rsidR="00826112" w:rsidRPr="008D6D69" w:rsidRDefault="00B13EBF" w:rsidP="00B13EBF">
      <w:pPr>
        <w:ind w:firstLine="0"/>
        <w:jc w:val="center"/>
        <w:rPr>
          <w:bCs/>
          <w:noProof/>
        </w:rPr>
      </w:pPr>
      <w:r w:rsidRPr="008D6D69">
        <w:rPr>
          <w:rFonts w:eastAsiaTheme="majorEastAsia" w:cstheme="majorBidi"/>
          <w:bCs/>
          <w:sz w:val="28"/>
          <w:szCs w:val="32"/>
          <w:lang w:val="en-US"/>
        </w:rPr>
        <w:lastRenderedPageBreak/>
        <w:t>MỤC LỤC HÌNH ẢNH</w:t>
      </w:r>
      <w:r w:rsidR="00530CB6" w:rsidRPr="008D6D69">
        <w:rPr>
          <w:rFonts w:eastAsiaTheme="majorEastAsia" w:cstheme="majorBidi"/>
          <w:bCs/>
          <w:sz w:val="28"/>
          <w:szCs w:val="32"/>
          <w:lang w:val="vi-VN"/>
        </w:rPr>
        <w:fldChar w:fldCharType="begin"/>
      </w:r>
      <w:r w:rsidR="00530CB6" w:rsidRPr="008D6D69">
        <w:rPr>
          <w:rFonts w:eastAsiaTheme="majorEastAsia" w:cstheme="majorBidi"/>
          <w:bCs/>
          <w:sz w:val="28"/>
          <w:szCs w:val="32"/>
          <w:lang w:val="vi-VN"/>
        </w:rPr>
        <w:instrText xml:space="preserve"> TOC \h \z \t "hinh" \c </w:instrText>
      </w:r>
      <w:r w:rsidR="00530CB6" w:rsidRPr="008D6D69">
        <w:rPr>
          <w:rFonts w:eastAsiaTheme="majorEastAsia" w:cstheme="majorBidi"/>
          <w:bCs/>
          <w:sz w:val="28"/>
          <w:szCs w:val="32"/>
          <w:lang w:val="vi-VN"/>
        </w:rPr>
        <w:fldChar w:fldCharType="separate"/>
      </w:r>
    </w:p>
    <w:p w14:paraId="01668B1D" w14:textId="3802E4D0" w:rsidR="00826112" w:rsidRDefault="007B36F7">
      <w:pPr>
        <w:pStyle w:val="TableofFigures"/>
        <w:tabs>
          <w:tab w:val="right" w:leader="dot" w:pos="9346"/>
        </w:tabs>
        <w:rPr>
          <w:rFonts w:asciiTheme="minorHAnsi" w:eastAsiaTheme="minorEastAsia" w:hAnsiTheme="minorHAnsi"/>
          <w:noProof/>
          <w:sz w:val="22"/>
          <w:lang w:val="en-US"/>
        </w:rPr>
      </w:pPr>
      <w:hyperlink w:anchor="_Toc187829200" w:history="1">
        <w:r w:rsidR="00826112" w:rsidRPr="007B4D08">
          <w:rPr>
            <w:rStyle w:val="Hyperlink"/>
            <w:noProof/>
          </w:rPr>
          <w:t>Hình 1.1. Công ty tư vấn công nghệ và sản xuất PKH</w:t>
        </w:r>
        <w:r w:rsidR="00826112">
          <w:rPr>
            <w:noProof/>
            <w:webHidden/>
          </w:rPr>
          <w:tab/>
        </w:r>
        <w:r w:rsidR="00826112">
          <w:rPr>
            <w:noProof/>
            <w:webHidden/>
          </w:rPr>
          <w:fldChar w:fldCharType="begin"/>
        </w:r>
        <w:r w:rsidR="00826112">
          <w:rPr>
            <w:noProof/>
            <w:webHidden/>
          </w:rPr>
          <w:instrText xml:space="preserve"> PAGEREF _Toc187829200 \h </w:instrText>
        </w:r>
        <w:r w:rsidR="00826112">
          <w:rPr>
            <w:noProof/>
            <w:webHidden/>
          </w:rPr>
        </w:r>
        <w:r w:rsidR="00826112">
          <w:rPr>
            <w:noProof/>
            <w:webHidden/>
          </w:rPr>
          <w:fldChar w:fldCharType="separate"/>
        </w:r>
        <w:r w:rsidR="00826112">
          <w:rPr>
            <w:noProof/>
            <w:webHidden/>
          </w:rPr>
          <w:t>7</w:t>
        </w:r>
        <w:r w:rsidR="00826112">
          <w:rPr>
            <w:noProof/>
            <w:webHidden/>
          </w:rPr>
          <w:fldChar w:fldCharType="end"/>
        </w:r>
      </w:hyperlink>
    </w:p>
    <w:p w14:paraId="55F384B7" w14:textId="587606F4" w:rsidR="00826112" w:rsidRDefault="007B36F7">
      <w:pPr>
        <w:pStyle w:val="TableofFigures"/>
        <w:tabs>
          <w:tab w:val="right" w:leader="dot" w:pos="9346"/>
        </w:tabs>
        <w:rPr>
          <w:rFonts w:asciiTheme="minorHAnsi" w:eastAsiaTheme="minorEastAsia" w:hAnsiTheme="minorHAnsi"/>
          <w:noProof/>
          <w:sz w:val="22"/>
          <w:lang w:val="en-US"/>
        </w:rPr>
      </w:pPr>
      <w:hyperlink w:anchor="_Toc187829201" w:history="1">
        <w:r w:rsidR="00826112" w:rsidRPr="007B4D08">
          <w:rPr>
            <w:rStyle w:val="Hyperlink"/>
            <w:noProof/>
          </w:rPr>
          <w:t>Hình 1.2. Lĩnh vực lập trình Hệ thống nhúng</w:t>
        </w:r>
        <w:r w:rsidR="00826112">
          <w:rPr>
            <w:noProof/>
            <w:webHidden/>
          </w:rPr>
          <w:tab/>
        </w:r>
        <w:r w:rsidR="00826112">
          <w:rPr>
            <w:noProof/>
            <w:webHidden/>
          </w:rPr>
          <w:fldChar w:fldCharType="begin"/>
        </w:r>
        <w:r w:rsidR="00826112">
          <w:rPr>
            <w:noProof/>
            <w:webHidden/>
          </w:rPr>
          <w:instrText xml:space="preserve"> PAGEREF _Toc187829201 \h </w:instrText>
        </w:r>
        <w:r w:rsidR="00826112">
          <w:rPr>
            <w:noProof/>
            <w:webHidden/>
          </w:rPr>
        </w:r>
        <w:r w:rsidR="00826112">
          <w:rPr>
            <w:noProof/>
            <w:webHidden/>
          </w:rPr>
          <w:fldChar w:fldCharType="separate"/>
        </w:r>
        <w:r w:rsidR="00826112">
          <w:rPr>
            <w:noProof/>
            <w:webHidden/>
          </w:rPr>
          <w:t>8</w:t>
        </w:r>
        <w:r w:rsidR="00826112">
          <w:rPr>
            <w:noProof/>
            <w:webHidden/>
          </w:rPr>
          <w:fldChar w:fldCharType="end"/>
        </w:r>
      </w:hyperlink>
    </w:p>
    <w:p w14:paraId="7A374E9F" w14:textId="380C2C7E" w:rsidR="00826112" w:rsidRDefault="007B36F7">
      <w:pPr>
        <w:pStyle w:val="TableofFigures"/>
        <w:tabs>
          <w:tab w:val="right" w:leader="dot" w:pos="9346"/>
        </w:tabs>
        <w:rPr>
          <w:rFonts w:asciiTheme="minorHAnsi" w:eastAsiaTheme="minorEastAsia" w:hAnsiTheme="minorHAnsi"/>
          <w:noProof/>
          <w:sz w:val="22"/>
          <w:lang w:val="en-US"/>
        </w:rPr>
      </w:pPr>
      <w:hyperlink w:anchor="_Toc187829202" w:history="1">
        <w:r w:rsidR="00826112" w:rsidRPr="007B4D08">
          <w:rPr>
            <w:rStyle w:val="Hyperlink"/>
            <w:noProof/>
          </w:rPr>
          <w:t>Hình 1.3. Lĩnh vực thiết kế mạch phần cứng</w:t>
        </w:r>
        <w:r w:rsidR="00826112">
          <w:rPr>
            <w:noProof/>
            <w:webHidden/>
          </w:rPr>
          <w:tab/>
        </w:r>
        <w:r w:rsidR="00826112">
          <w:rPr>
            <w:noProof/>
            <w:webHidden/>
          </w:rPr>
          <w:fldChar w:fldCharType="begin"/>
        </w:r>
        <w:r w:rsidR="00826112">
          <w:rPr>
            <w:noProof/>
            <w:webHidden/>
          </w:rPr>
          <w:instrText xml:space="preserve"> PAGEREF _Toc187829202 \h </w:instrText>
        </w:r>
        <w:r w:rsidR="00826112">
          <w:rPr>
            <w:noProof/>
            <w:webHidden/>
          </w:rPr>
        </w:r>
        <w:r w:rsidR="00826112">
          <w:rPr>
            <w:noProof/>
            <w:webHidden/>
          </w:rPr>
          <w:fldChar w:fldCharType="separate"/>
        </w:r>
        <w:r w:rsidR="00826112">
          <w:rPr>
            <w:noProof/>
            <w:webHidden/>
          </w:rPr>
          <w:t>8</w:t>
        </w:r>
        <w:r w:rsidR="00826112">
          <w:rPr>
            <w:noProof/>
            <w:webHidden/>
          </w:rPr>
          <w:fldChar w:fldCharType="end"/>
        </w:r>
      </w:hyperlink>
    </w:p>
    <w:p w14:paraId="36D035E1" w14:textId="75411CED" w:rsidR="00826112" w:rsidRDefault="007B36F7">
      <w:pPr>
        <w:pStyle w:val="TableofFigures"/>
        <w:tabs>
          <w:tab w:val="right" w:leader="dot" w:pos="9346"/>
        </w:tabs>
        <w:rPr>
          <w:rFonts w:asciiTheme="minorHAnsi" w:eastAsiaTheme="minorEastAsia" w:hAnsiTheme="minorHAnsi"/>
          <w:noProof/>
          <w:sz w:val="22"/>
          <w:lang w:val="en-US"/>
        </w:rPr>
      </w:pPr>
      <w:hyperlink w:anchor="_Toc187829203" w:history="1">
        <w:r w:rsidR="00826112" w:rsidRPr="007B4D08">
          <w:rPr>
            <w:rStyle w:val="Hyperlink"/>
            <w:noProof/>
          </w:rPr>
          <w:t>Hình 1.4. Lĩnh vực hệ thống SCADA</w:t>
        </w:r>
        <w:r w:rsidR="00826112">
          <w:rPr>
            <w:noProof/>
            <w:webHidden/>
          </w:rPr>
          <w:tab/>
        </w:r>
        <w:r w:rsidR="00826112">
          <w:rPr>
            <w:noProof/>
            <w:webHidden/>
          </w:rPr>
          <w:fldChar w:fldCharType="begin"/>
        </w:r>
        <w:r w:rsidR="00826112">
          <w:rPr>
            <w:noProof/>
            <w:webHidden/>
          </w:rPr>
          <w:instrText xml:space="preserve"> PAGEREF _Toc187829203 \h </w:instrText>
        </w:r>
        <w:r w:rsidR="00826112">
          <w:rPr>
            <w:noProof/>
            <w:webHidden/>
          </w:rPr>
        </w:r>
        <w:r w:rsidR="00826112">
          <w:rPr>
            <w:noProof/>
            <w:webHidden/>
          </w:rPr>
          <w:fldChar w:fldCharType="separate"/>
        </w:r>
        <w:r w:rsidR="00826112">
          <w:rPr>
            <w:noProof/>
            <w:webHidden/>
          </w:rPr>
          <w:t>9</w:t>
        </w:r>
        <w:r w:rsidR="00826112">
          <w:rPr>
            <w:noProof/>
            <w:webHidden/>
          </w:rPr>
          <w:fldChar w:fldCharType="end"/>
        </w:r>
      </w:hyperlink>
    </w:p>
    <w:p w14:paraId="6CAFC5FD" w14:textId="46139D03" w:rsidR="00826112" w:rsidRDefault="007B36F7">
      <w:pPr>
        <w:pStyle w:val="TableofFigures"/>
        <w:tabs>
          <w:tab w:val="right" w:leader="dot" w:pos="9346"/>
        </w:tabs>
        <w:rPr>
          <w:rFonts w:asciiTheme="minorHAnsi" w:eastAsiaTheme="minorEastAsia" w:hAnsiTheme="minorHAnsi"/>
          <w:noProof/>
          <w:sz w:val="22"/>
          <w:lang w:val="en-US"/>
        </w:rPr>
      </w:pPr>
      <w:hyperlink w:anchor="_Toc187829204" w:history="1">
        <w:r w:rsidR="00826112" w:rsidRPr="007B4D08">
          <w:rPr>
            <w:rStyle w:val="Hyperlink"/>
            <w:noProof/>
          </w:rPr>
          <w:t>Hình 1.5. Lĩnh vực thiết kế phần mềm</w:t>
        </w:r>
        <w:r w:rsidR="00826112">
          <w:rPr>
            <w:noProof/>
            <w:webHidden/>
          </w:rPr>
          <w:tab/>
        </w:r>
        <w:r w:rsidR="00826112">
          <w:rPr>
            <w:noProof/>
            <w:webHidden/>
          </w:rPr>
          <w:fldChar w:fldCharType="begin"/>
        </w:r>
        <w:r w:rsidR="00826112">
          <w:rPr>
            <w:noProof/>
            <w:webHidden/>
          </w:rPr>
          <w:instrText xml:space="preserve"> PAGEREF _Toc187829204 \h </w:instrText>
        </w:r>
        <w:r w:rsidR="00826112">
          <w:rPr>
            <w:noProof/>
            <w:webHidden/>
          </w:rPr>
        </w:r>
        <w:r w:rsidR="00826112">
          <w:rPr>
            <w:noProof/>
            <w:webHidden/>
          </w:rPr>
          <w:fldChar w:fldCharType="separate"/>
        </w:r>
        <w:r w:rsidR="00826112">
          <w:rPr>
            <w:noProof/>
            <w:webHidden/>
          </w:rPr>
          <w:t>9</w:t>
        </w:r>
        <w:r w:rsidR="00826112">
          <w:rPr>
            <w:noProof/>
            <w:webHidden/>
          </w:rPr>
          <w:fldChar w:fldCharType="end"/>
        </w:r>
      </w:hyperlink>
    </w:p>
    <w:p w14:paraId="2E4B5F2A" w14:textId="4B0A9629" w:rsidR="00826112" w:rsidRDefault="007B36F7">
      <w:pPr>
        <w:pStyle w:val="TableofFigures"/>
        <w:tabs>
          <w:tab w:val="right" w:leader="dot" w:pos="9346"/>
        </w:tabs>
        <w:rPr>
          <w:rFonts w:asciiTheme="minorHAnsi" w:eastAsiaTheme="minorEastAsia" w:hAnsiTheme="minorHAnsi"/>
          <w:noProof/>
          <w:sz w:val="22"/>
          <w:lang w:val="en-US"/>
        </w:rPr>
      </w:pPr>
      <w:hyperlink w:anchor="_Toc187829205" w:history="1">
        <w:r w:rsidR="00826112" w:rsidRPr="007B4D08">
          <w:rPr>
            <w:rStyle w:val="Hyperlink"/>
            <w:noProof/>
          </w:rPr>
          <w:t>Hình</w:t>
        </w:r>
        <w:r w:rsidR="00826112" w:rsidRPr="007B4D08">
          <w:rPr>
            <w:rStyle w:val="Hyperlink"/>
            <w:noProof/>
            <w:lang w:val="en-US"/>
          </w:rPr>
          <w:t xml:space="preserve"> 3.1</w:t>
        </w:r>
        <w:r w:rsidR="00826112" w:rsidRPr="007B4D08">
          <w:rPr>
            <w:rStyle w:val="Hyperlink"/>
            <w:noProof/>
          </w:rPr>
          <w:t>. Động cơ BLDC</w:t>
        </w:r>
        <w:r w:rsidR="00826112">
          <w:rPr>
            <w:noProof/>
            <w:webHidden/>
          </w:rPr>
          <w:tab/>
        </w:r>
        <w:r w:rsidR="00826112">
          <w:rPr>
            <w:noProof/>
            <w:webHidden/>
          </w:rPr>
          <w:fldChar w:fldCharType="begin"/>
        </w:r>
        <w:r w:rsidR="00826112">
          <w:rPr>
            <w:noProof/>
            <w:webHidden/>
          </w:rPr>
          <w:instrText xml:space="preserve"> PAGEREF _Toc187829205 \h </w:instrText>
        </w:r>
        <w:r w:rsidR="00826112">
          <w:rPr>
            <w:noProof/>
            <w:webHidden/>
          </w:rPr>
        </w:r>
        <w:r w:rsidR="00826112">
          <w:rPr>
            <w:noProof/>
            <w:webHidden/>
          </w:rPr>
          <w:fldChar w:fldCharType="separate"/>
        </w:r>
        <w:r w:rsidR="00826112">
          <w:rPr>
            <w:noProof/>
            <w:webHidden/>
          </w:rPr>
          <w:t>11</w:t>
        </w:r>
        <w:r w:rsidR="00826112">
          <w:rPr>
            <w:noProof/>
            <w:webHidden/>
          </w:rPr>
          <w:fldChar w:fldCharType="end"/>
        </w:r>
      </w:hyperlink>
    </w:p>
    <w:p w14:paraId="1C8EA999" w14:textId="7E2C1DAD" w:rsidR="00826112" w:rsidRDefault="007B36F7">
      <w:pPr>
        <w:pStyle w:val="TableofFigures"/>
        <w:tabs>
          <w:tab w:val="right" w:leader="dot" w:pos="9346"/>
        </w:tabs>
        <w:rPr>
          <w:rFonts w:asciiTheme="minorHAnsi" w:eastAsiaTheme="minorEastAsia" w:hAnsiTheme="minorHAnsi"/>
          <w:noProof/>
          <w:sz w:val="22"/>
          <w:lang w:val="en-US"/>
        </w:rPr>
      </w:pPr>
      <w:hyperlink w:anchor="_Toc187829206" w:history="1">
        <w:r w:rsidR="00826112" w:rsidRPr="007B4D08">
          <w:rPr>
            <w:rStyle w:val="Hyperlink"/>
            <w:noProof/>
          </w:rPr>
          <w:t xml:space="preserve">Hình </w:t>
        </w:r>
        <w:r w:rsidR="00826112" w:rsidRPr="007B4D08">
          <w:rPr>
            <w:rStyle w:val="Hyperlink"/>
            <w:noProof/>
            <w:lang w:val="en-US"/>
          </w:rPr>
          <w:t>3</w:t>
        </w:r>
        <w:r w:rsidR="00826112" w:rsidRPr="007B4D08">
          <w:rPr>
            <w:rStyle w:val="Hyperlink"/>
            <w:noProof/>
          </w:rPr>
          <w:t>.2. Cấu trúc chính của động cơ BLDC</w:t>
        </w:r>
        <w:r w:rsidR="00826112">
          <w:rPr>
            <w:noProof/>
            <w:webHidden/>
          </w:rPr>
          <w:tab/>
        </w:r>
        <w:r w:rsidR="00826112">
          <w:rPr>
            <w:noProof/>
            <w:webHidden/>
          </w:rPr>
          <w:fldChar w:fldCharType="begin"/>
        </w:r>
        <w:r w:rsidR="00826112">
          <w:rPr>
            <w:noProof/>
            <w:webHidden/>
          </w:rPr>
          <w:instrText xml:space="preserve"> PAGEREF _Toc187829206 \h </w:instrText>
        </w:r>
        <w:r w:rsidR="00826112">
          <w:rPr>
            <w:noProof/>
            <w:webHidden/>
          </w:rPr>
        </w:r>
        <w:r w:rsidR="00826112">
          <w:rPr>
            <w:noProof/>
            <w:webHidden/>
          </w:rPr>
          <w:fldChar w:fldCharType="separate"/>
        </w:r>
        <w:r w:rsidR="00826112">
          <w:rPr>
            <w:noProof/>
            <w:webHidden/>
          </w:rPr>
          <w:t>13</w:t>
        </w:r>
        <w:r w:rsidR="00826112">
          <w:rPr>
            <w:noProof/>
            <w:webHidden/>
          </w:rPr>
          <w:fldChar w:fldCharType="end"/>
        </w:r>
      </w:hyperlink>
    </w:p>
    <w:p w14:paraId="280D162B" w14:textId="3CC7D27B" w:rsidR="00826112" w:rsidRDefault="007B36F7">
      <w:pPr>
        <w:pStyle w:val="TableofFigures"/>
        <w:tabs>
          <w:tab w:val="right" w:leader="dot" w:pos="9346"/>
        </w:tabs>
        <w:rPr>
          <w:rFonts w:asciiTheme="minorHAnsi" w:eastAsiaTheme="minorEastAsia" w:hAnsiTheme="minorHAnsi"/>
          <w:noProof/>
          <w:sz w:val="22"/>
          <w:lang w:val="en-US"/>
        </w:rPr>
      </w:pPr>
      <w:hyperlink w:anchor="_Toc187829207" w:history="1">
        <w:r w:rsidR="00826112" w:rsidRPr="007B4D08">
          <w:rPr>
            <w:rStyle w:val="Hyperlink"/>
            <w:noProof/>
          </w:rPr>
          <w:t>Hình 3.4. Rotor có nam châm ẩn bên trong lõi</w:t>
        </w:r>
        <w:r w:rsidR="00826112">
          <w:rPr>
            <w:noProof/>
            <w:webHidden/>
          </w:rPr>
          <w:tab/>
        </w:r>
        <w:r w:rsidR="00826112">
          <w:rPr>
            <w:noProof/>
            <w:webHidden/>
          </w:rPr>
          <w:fldChar w:fldCharType="begin"/>
        </w:r>
        <w:r w:rsidR="00826112">
          <w:rPr>
            <w:noProof/>
            <w:webHidden/>
          </w:rPr>
          <w:instrText xml:space="preserve"> PAGEREF _Toc187829207 \h </w:instrText>
        </w:r>
        <w:r w:rsidR="00826112">
          <w:rPr>
            <w:noProof/>
            <w:webHidden/>
          </w:rPr>
        </w:r>
        <w:r w:rsidR="00826112">
          <w:rPr>
            <w:noProof/>
            <w:webHidden/>
          </w:rPr>
          <w:fldChar w:fldCharType="separate"/>
        </w:r>
        <w:r w:rsidR="00826112">
          <w:rPr>
            <w:noProof/>
            <w:webHidden/>
          </w:rPr>
          <w:t>14</w:t>
        </w:r>
        <w:r w:rsidR="00826112">
          <w:rPr>
            <w:noProof/>
            <w:webHidden/>
          </w:rPr>
          <w:fldChar w:fldCharType="end"/>
        </w:r>
      </w:hyperlink>
    </w:p>
    <w:p w14:paraId="19184352" w14:textId="5CDDA340" w:rsidR="00826112" w:rsidRDefault="007B36F7">
      <w:pPr>
        <w:pStyle w:val="TableofFigures"/>
        <w:tabs>
          <w:tab w:val="right" w:leader="dot" w:pos="9346"/>
        </w:tabs>
        <w:rPr>
          <w:rFonts w:asciiTheme="minorHAnsi" w:eastAsiaTheme="minorEastAsia" w:hAnsiTheme="minorHAnsi"/>
          <w:noProof/>
          <w:sz w:val="22"/>
          <w:lang w:val="en-US"/>
        </w:rPr>
      </w:pPr>
      <w:hyperlink w:anchor="_Toc187829208" w:history="1">
        <w:r w:rsidR="00826112" w:rsidRPr="007B4D08">
          <w:rPr>
            <w:rStyle w:val="Hyperlink"/>
            <w:noProof/>
          </w:rPr>
          <w:t>Hình 3.5. Stator động cơ BLDC</w:t>
        </w:r>
        <w:r w:rsidR="00826112">
          <w:rPr>
            <w:noProof/>
            <w:webHidden/>
          </w:rPr>
          <w:tab/>
        </w:r>
        <w:r w:rsidR="00826112">
          <w:rPr>
            <w:noProof/>
            <w:webHidden/>
          </w:rPr>
          <w:fldChar w:fldCharType="begin"/>
        </w:r>
        <w:r w:rsidR="00826112">
          <w:rPr>
            <w:noProof/>
            <w:webHidden/>
          </w:rPr>
          <w:instrText xml:space="preserve"> PAGEREF _Toc187829208 \h </w:instrText>
        </w:r>
        <w:r w:rsidR="00826112">
          <w:rPr>
            <w:noProof/>
            <w:webHidden/>
          </w:rPr>
        </w:r>
        <w:r w:rsidR="00826112">
          <w:rPr>
            <w:noProof/>
            <w:webHidden/>
          </w:rPr>
          <w:fldChar w:fldCharType="separate"/>
        </w:r>
        <w:r w:rsidR="00826112">
          <w:rPr>
            <w:noProof/>
            <w:webHidden/>
          </w:rPr>
          <w:t>14</w:t>
        </w:r>
        <w:r w:rsidR="00826112">
          <w:rPr>
            <w:noProof/>
            <w:webHidden/>
          </w:rPr>
          <w:fldChar w:fldCharType="end"/>
        </w:r>
      </w:hyperlink>
    </w:p>
    <w:p w14:paraId="52DB5025" w14:textId="6EB95199" w:rsidR="00826112" w:rsidRDefault="007B36F7">
      <w:pPr>
        <w:pStyle w:val="TableofFigures"/>
        <w:tabs>
          <w:tab w:val="right" w:leader="dot" w:pos="9346"/>
        </w:tabs>
        <w:rPr>
          <w:rFonts w:asciiTheme="minorHAnsi" w:eastAsiaTheme="minorEastAsia" w:hAnsiTheme="minorHAnsi"/>
          <w:noProof/>
          <w:sz w:val="22"/>
          <w:lang w:val="en-US"/>
        </w:rPr>
      </w:pPr>
      <w:hyperlink w:anchor="_Toc187829209" w:history="1">
        <w:r w:rsidR="00826112" w:rsidRPr="007B4D08">
          <w:rPr>
            <w:rStyle w:val="Hyperlink"/>
            <w:noProof/>
          </w:rPr>
          <w:t>Hình 3.6. Sơ đồ nguyên lý mạch động lực</w:t>
        </w:r>
        <w:r w:rsidR="00826112">
          <w:rPr>
            <w:noProof/>
            <w:webHidden/>
          </w:rPr>
          <w:tab/>
        </w:r>
        <w:r w:rsidR="00826112">
          <w:rPr>
            <w:noProof/>
            <w:webHidden/>
          </w:rPr>
          <w:fldChar w:fldCharType="begin"/>
        </w:r>
        <w:r w:rsidR="00826112">
          <w:rPr>
            <w:noProof/>
            <w:webHidden/>
          </w:rPr>
          <w:instrText xml:space="preserve"> PAGEREF _Toc187829209 \h </w:instrText>
        </w:r>
        <w:r w:rsidR="00826112">
          <w:rPr>
            <w:noProof/>
            <w:webHidden/>
          </w:rPr>
        </w:r>
        <w:r w:rsidR="00826112">
          <w:rPr>
            <w:noProof/>
            <w:webHidden/>
          </w:rPr>
          <w:fldChar w:fldCharType="separate"/>
        </w:r>
        <w:r w:rsidR="00826112">
          <w:rPr>
            <w:noProof/>
            <w:webHidden/>
          </w:rPr>
          <w:t>15</w:t>
        </w:r>
        <w:r w:rsidR="00826112">
          <w:rPr>
            <w:noProof/>
            <w:webHidden/>
          </w:rPr>
          <w:fldChar w:fldCharType="end"/>
        </w:r>
      </w:hyperlink>
    </w:p>
    <w:p w14:paraId="429E6D7D" w14:textId="06FEB730" w:rsidR="00826112" w:rsidRDefault="007B36F7">
      <w:pPr>
        <w:pStyle w:val="TableofFigures"/>
        <w:tabs>
          <w:tab w:val="right" w:leader="dot" w:pos="9346"/>
        </w:tabs>
        <w:rPr>
          <w:rFonts w:asciiTheme="minorHAnsi" w:eastAsiaTheme="minorEastAsia" w:hAnsiTheme="minorHAnsi"/>
          <w:noProof/>
          <w:sz w:val="22"/>
          <w:lang w:val="en-US"/>
        </w:rPr>
      </w:pPr>
      <w:hyperlink w:anchor="_Toc187829210" w:history="1">
        <w:r w:rsidR="00826112" w:rsidRPr="007B4D08">
          <w:rPr>
            <w:rStyle w:val="Hyperlink"/>
            <w:noProof/>
          </w:rPr>
          <w:t>Hình 3.7. Mô hình mạch điện của động cơ BLDC</w:t>
        </w:r>
        <w:r w:rsidR="00826112">
          <w:rPr>
            <w:noProof/>
            <w:webHidden/>
          </w:rPr>
          <w:tab/>
        </w:r>
        <w:r w:rsidR="00826112">
          <w:rPr>
            <w:noProof/>
            <w:webHidden/>
          </w:rPr>
          <w:fldChar w:fldCharType="begin"/>
        </w:r>
        <w:r w:rsidR="00826112">
          <w:rPr>
            <w:noProof/>
            <w:webHidden/>
          </w:rPr>
          <w:instrText xml:space="preserve"> PAGEREF _Toc187829210 \h </w:instrText>
        </w:r>
        <w:r w:rsidR="00826112">
          <w:rPr>
            <w:noProof/>
            <w:webHidden/>
          </w:rPr>
        </w:r>
        <w:r w:rsidR="00826112">
          <w:rPr>
            <w:noProof/>
            <w:webHidden/>
          </w:rPr>
          <w:fldChar w:fldCharType="separate"/>
        </w:r>
        <w:r w:rsidR="00826112">
          <w:rPr>
            <w:noProof/>
            <w:webHidden/>
          </w:rPr>
          <w:t>17</w:t>
        </w:r>
        <w:r w:rsidR="00826112">
          <w:rPr>
            <w:noProof/>
            <w:webHidden/>
          </w:rPr>
          <w:fldChar w:fldCharType="end"/>
        </w:r>
      </w:hyperlink>
    </w:p>
    <w:p w14:paraId="52DB2A47" w14:textId="5F70B6C1" w:rsidR="00826112" w:rsidRDefault="007B36F7">
      <w:pPr>
        <w:pStyle w:val="TableofFigures"/>
        <w:tabs>
          <w:tab w:val="right" w:leader="dot" w:pos="9346"/>
        </w:tabs>
        <w:rPr>
          <w:rFonts w:asciiTheme="minorHAnsi" w:eastAsiaTheme="minorEastAsia" w:hAnsiTheme="minorHAnsi"/>
          <w:noProof/>
          <w:sz w:val="22"/>
          <w:lang w:val="en-US"/>
        </w:rPr>
      </w:pPr>
      <w:hyperlink w:anchor="_Toc187829211" w:history="1">
        <w:r w:rsidR="00826112" w:rsidRPr="007B4D08">
          <w:rPr>
            <w:rStyle w:val="Hyperlink"/>
            <w:noProof/>
          </w:rPr>
          <w:t>Hình 3.8. Sơ đồ nguyên lý mạch lực</w:t>
        </w:r>
        <w:r w:rsidR="00826112">
          <w:rPr>
            <w:noProof/>
            <w:webHidden/>
          </w:rPr>
          <w:tab/>
        </w:r>
        <w:r w:rsidR="00826112">
          <w:rPr>
            <w:noProof/>
            <w:webHidden/>
          </w:rPr>
          <w:fldChar w:fldCharType="begin"/>
        </w:r>
        <w:r w:rsidR="00826112">
          <w:rPr>
            <w:noProof/>
            <w:webHidden/>
          </w:rPr>
          <w:instrText xml:space="preserve"> PAGEREF _Toc187829211 \h </w:instrText>
        </w:r>
        <w:r w:rsidR="00826112">
          <w:rPr>
            <w:noProof/>
            <w:webHidden/>
          </w:rPr>
        </w:r>
        <w:r w:rsidR="00826112">
          <w:rPr>
            <w:noProof/>
            <w:webHidden/>
          </w:rPr>
          <w:fldChar w:fldCharType="separate"/>
        </w:r>
        <w:r w:rsidR="00826112">
          <w:rPr>
            <w:noProof/>
            <w:webHidden/>
          </w:rPr>
          <w:t>18</w:t>
        </w:r>
        <w:r w:rsidR="00826112">
          <w:rPr>
            <w:noProof/>
            <w:webHidden/>
          </w:rPr>
          <w:fldChar w:fldCharType="end"/>
        </w:r>
      </w:hyperlink>
    </w:p>
    <w:p w14:paraId="3CF1C5C7" w14:textId="797B619D" w:rsidR="00826112" w:rsidRDefault="007B36F7">
      <w:pPr>
        <w:pStyle w:val="TableofFigures"/>
        <w:tabs>
          <w:tab w:val="right" w:leader="dot" w:pos="9346"/>
        </w:tabs>
        <w:rPr>
          <w:rFonts w:asciiTheme="minorHAnsi" w:eastAsiaTheme="minorEastAsia" w:hAnsiTheme="minorHAnsi"/>
          <w:noProof/>
          <w:sz w:val="22"/>
          <w:lang w:val="en-US"/>
        </w:rPr>
      </w:pPr>
      <w:hyperlink w:anchor="_Toc187829212" w:history="1">
        <w:r w:rsidR="00826112" w:rsidRPr="007B4D08">
          <w:rPr>
            <w:rStyle w:val="Hyperlink"/>
            <w:noProof/>
          </w:rPr>
          <w:t>Hình 3.10. Biến đổi tín hiệu của phương pháp FOC</w:t>
        </w:r>
        <w:r w:rsidR="00826112">
          <w:rPr>
            <w:noProof/>
            <w:webHidden/>
          </w:rPr>
          <w:tab/>
        </w:r>
        <w:r w:rsidR="00826112">
          <w:rPr>
            <w:noProof/>
            <w:webHidden/>
          </w:rPr>
          <w:fldChar w:fldCharType="begin"/>
        </w:r>
        <w:r w:rsidR="00826112">
          <w:rPr>
            <w:noProof/>
            <w:webHidden/>
          </w:rPr>
          <w:instrText xml:space="preserve"> PAGEREF _Toc187829212 \h </w:instrText>
        </w:r>
        <w:r w:rsidR="00826112">
          <w:rPr>
            <w:noProof/>
            <w:webHidden/>
          </w:rPr>
        </w:r>
        <w:r w:rsidR="00826112">
          <w:rPr>
            <w:noProof/>
            <w:webHidden/>
          </w:rPr>
          <w:fldChar w:fldCharType="separate"/>
        </w:r>
        <w:r w:rsidR="00826112">
          <w:rPr>
            <w:noProof/>
            <w:webHidden/>
          </w:rPr>
          <w:t>19</w:t>
        </w:r>
        <w:r w:rsidR="00826112">
          <w:rPr>
            <w:noProof/>
            <w:webHidden/>
          </w:rPr>
          <w:fldChar w:fldCharType="end"/>
        </w:r>
      </w:hyperlink>
    </w:p>
    <w:p w14:paraId="223D30EC" w14:textId="5BEE632C" w:rsidR="00826112" w:rsidRDefault="007B36F7">
      <w:pPr>
        <w:pStyle w:val="TableofFigures"/>
        <w:tabs>
          <w:tab w:val="right" w:leader="dot" w:pos="9346"/>
        </w:tabs>
        <w:rPr>
          <w:rFonts w:asciiTheme="minorHAnsi" w:eastAsiaTheme="minorEastAsia" w:hAnsiTheme="minorHAnsi"/>
          <w:noProof/>
          <w:sz w:val="22"/>
          <w:lang w:val="en-US"/>
        </w:rPr>
      </w:pPr>
      <w:hyperlink w:anchor="_Toc187829213" w:history="1">
        <w:r w:rsidR="00826112" w:rsidRPr="007B4D08">
          <w:rPr>
            <w:rStyle w:val="Hyperlink"/>
            <w:noProof/>
          </w:rPr>
          <w:t>Hình 3.11. Phép biến đổi Clarke</w:t>
        </w:r>
        <w:r w:rsidR="00826112">
          <w:rPr>
            <w:noProof/>
            <w:webHidden/>
          </w:rPr>
          <w:tab/>
        </w:r>
        <w:r w:rsidR="00826112">
          <w:rPr>
            <w:noProof/>
            <w:webHidden/>
          </w:rPr>
          <w:fldChar w:fldCharType="begin"/>
        </w:r>
        <w:r w:rsidR="00826112">
          <w:rPr>
            <w:noProof/>
            <w:webHidden/>
          </w:rPr>
          <w:instrText xml:space="preserve"> PAGEREF _Toc187829213 \h </w:instrText>
        </w:r>
        <w:r w:rsidR="00826112">
          <w:rPr>
            <w:noProof/>
            <w:webHidden/>
          </w:rPr>
        </w:r>
        <w:r w:rsidR="00826112">
          <w:rPr>
            <w:noProof/>
            <w:webHidden/>
          </w:rPr>
          <w:fldChar w:fldCharType="separate"/>
        </w:r>
        <w:r w:rsidR="00826112">
          <w:rPr>
            <w:noProof/>
            <w:webHidden/>
          </w:rPr>
          <w:t>20</w:t>
        </w:r>
        <w:r w:rsidR="00826112">
          <w:rPr>
            <w:noProof/>
            <w:webHidden/>
          </w:rPr>
          <w:fldChar w:fldCharType="end"/>
        </w:r>
      </w:hyperlink>
    </w:p>
    <w:p w14:paraId="208A881B" w14:textId="10F93168" w:rsidR="00826112" w:rsidRDefault="007B36F7">
      <w:pPr>
        <w:pStyle w:val="TableofFigures"/>
        <w:tabs>
          <w:tab w:val="right" w:leader="dot" w:pos="9346"/>
        </w:tabs>
        <w:rPr>
          <w:rFonts w:asciiTheme="minorHAnsi" w:eastAsiaTheme="minorEastAsia" w:hAnsiTheme="minorHAnsi"/>
          <w:noProof/>
          <w:sz w:val="22"/>
          <w:lang w:val="en-US"/>
        </w:rPr>
      </w:pPr>
      <w:hyperlink w:anchor="_Toc187829214" w:history="1">
        <w:r w:rsidR="00826112" w:rsidRPr="007B4D08">
          <w:rPr>
            <w:rStyle w:val="Hyperlink"/>
            <w:noProof/>
          </w:rPr>
          <w:t>Hình 3.12. Phép biến đổi park</w:t>
        </w:r>
        <w:r w:rsidR="00826112">
          <w:rPr>
            <w:noProof/>
            <w:webHidden/>
          </w:rPr>
          <w:tab/>
        </w:r>
        <w:r w:rsidR="00826112">
          <w:rPr>
            <w:noProof/>
            <w:webHidden/>
          </w:rPr>
          <w:fldChar w:fldCharType="begin"/>
        </w:r>
        <w:r w:rsidR="00826112">
          <w:rPr>
            <w:noProof/>
            <w:webHidden/>
          </w:rPr>
          <w:instrText xml:space="preserve"> PAGEREF _Toc187829214 \h </w:instrText>
        </w:r>
        <w:r w:rsidR="00826112">
          <w:rPr>
            <w:noProof/>
            <w:webHidden/>
          </w:rPr>
        </w:r>
        <w:r w:rsidR="00826112">
          <w:rPr>
            <w:noProof/>
            <w:webHidden/>
          </w:rPr>
          <w:fldChar w:fldCharType="separate"/>
        </w:r>
        <w:r w:rsidR="00826112">
          <w:rPr>
            <w:noProof/>
            <w:webHidden/>
          </w:rPr>
          <w:t>20</w:t>
        </w:r>
        <w:r w:rsidR="00826112">
          <w:rPr>
            <w:noProof/>
            <w:webHidden/>
          </w:rPr>
          <w:fldChar w:fldCharType="end"/>
        </w:r>
      </w:hyperlink>
    </w:p>
    <w:p w14:paraId="7D943A63" w14:textId="1503253F" w:rsidR="00826112" w:rsidRDefault="007B36F7">
      <w:pPr>
        <w:pStyle w:val="TableofFigures"/>
        <w:tabs>
          <w:tab w:val="right" w:leader="dot" w:pos="9346"/>
        </w:tabs>
        <w:rPr>
          <w:rFonts w:asciiTheme="minorHAnsi" w:eastAsiaTheme="minorEastAsia" w:hAnsiTheme="minorHAnsi"/>
          <w:noProof/>
          <w:sz w:val="22"/>
          <w:lang w:val="en-US"/>
        </w:rPr>
      </w:pPr>
      <w:hyperlink w:anchor="_Toc187829215" w:history="1">
        <w:r w:rsidR="00826112" w:rsidRPr="007B4D08">
          <w:rPr>
            <w:rStyle w:val="Hyperlink"/>
            <w:noProof/>
          </w:rPr>
          <w:t xml:space="preserve">Hình </w:t>
        </w:r>
        <w:r w:rsidR="00826112" w:rsidRPr="007B4D08">
          <w:rPr>
            <w:rStyle w:val="Hyperlink"/>
            <w:noProof/>
            <w:lang w:val="en-US"/>
          </w:rPr>
          <w:t>3.13.</w:t>
        </w:r>
        <w:r w:rsidR="00826112" w:rsidRPr="007B4D08">
          <w:rPr>
            <w:rStyle w:val="Hyperlink"/>
            <w:noProof/>
          </w:rPr>
          <w:t xml:space="preserve"> Khâu tỉ lệ</w:t>
        </w:r>
        <w:r w:rsidR="00826112">
          <w:rPr>
            <w:noProof/>
            <w:webHidden/>
          </w:rPr>
          <w:tab/>
        </w:r>
        <w:r w:rsidR="00826112">
          <w:rPr>
            <w:noProof/>
            <w:webHidden/>
          </w:rPr>
          <w:fldChar w:fldCharType="begin"/>
        </w:r>
        <w:r w:rsidR="00826112">
          <w:rPr>
            <w:noProof/>
            <w:webHidden/>
          </w:rPr>
          <w:instrText xml:space="preserve"> PAGEREF _Toc187829215 \h </w:instrText>
        </w:r>
        <w:r w:rsidR="00826112">
          <w:rPr>
            <w:noProof/>
            <w:webHidden/>
          </w:rPr>
        </w:r>
        <w:r w:rsidR="00826112">
          <w:rPr>
            <w:noProof/>
            <w:webHidden/>
          </w:rPr>
          <w:fldChar w:fldCharType="separate"/>
        </w:r>
        <w:r w:rsidR="00826112">
          <w:rPr>
            <w:noProof/>
            <w:webHidden/>
          </w:rPr>
          <w:t>23</w:t>
        </w:r>
        <w:r w:rsidR="00826112">
          <w:rPr>
            <w:noProof/>
            <w:webHidden/>
          </w:rPr>
          <w:fldChar w:fldCharType="end"/>
        </w:r>
      </w:hyperlink>
    </w:p>
    <w:p w14:paraId="3A90EC37" w14:textId="6F901D86" w:rsidR="00826112" w:rsidRDefault="007B36F7">
      <w:pPr>
        <w:pStyle w:val="TableofFigures"/>
        <w:tabs>
          <w:tab w:val="right" w:leader="dot" w:pos="9346"/>
        </w:tabs>
        <w:rPr>
          <w:rFonts w:asciiTheme="minorHAnsi" w:eastAsiaTheme="minorEastAsia" w:hAnsiTheme="minorHAnsi"/>
          <w:noProof/>
          <w:sz w:val="22"/>
          <w:lang w:val="en-US"/>
        </w:rPr>
      </w:pPr>
      <w:hyperlink w:anchor="_Toc187829216" w:history="1">
        <w:r w:rsidR="00826112" w:rsidRPr="007B4D08">
          <w:rPr>
            <w:rStyle w:val="Hyperlink"/>
            <w:noProof/>
          </w:rPr>
          <w:t>Hình 3</w:t>
        </w:r>
        <w:r w:rsidR="00826112" w:rsidRPr="007B4D08">
          <w:rPr>
            <w:rStyle w:val="Hyperlink"/>
            <w:noProof/>
            <w:lang w:val="en-US"/>
          </w:rPr>
          <w:t>.14.</w:t>
        </w:r>
        <w:r w:rsidR="00826112" w:rsidRPr="007B4D08">
          <w:rPr>
            <w:rStyle w:val="Hyperlink"/>
            <w:noProof/>
          </w:rPr>
          <w:t xml:space="preserve"> Khâu tích phân</w:t>
        </w:r>
        <w:r w:rsidR="00826112">
          <w:rPr>
            <w:noProof/>
            <w:webHidden/>
          </w:rPr>
          <w:tab/>
        </w:r>
        <w:r w:rsidR="00826112">
          <w:rPr>
            <w:noProof/>
            <w:webHidden/>
          </w:rPr>
          <w:fldChar w:fldCharType="begin"/>
        </w:r>
        <w:r w:rsidR="00826112">
          <w:rPr>
            <w:noProof/>
            <w:webHidden/>
          </w:rPr>
          <w:instrText xml:space="preserve"> PAGEREF _Toc187829216 \h </w:instrText>
        </w:r>
        <w:r w:rsidR="00826112">
          <w:rPr>
            <w:noProof/>
            <w:webHidden/>
          </w:rPr>
        </w:r>
        <w:r w:rsidR="00826112">
          <w:rPr>
            <w:noProof/>
            <w:webHidden/>
          </w:rPr>
          <w:fldChar w:fldCharType="separate"/>
        </w:r>
        <w:r w:rsidR="00826112">
          <w:rPr>
            <w:noProof/>
            <w:webHidden/>
          </w:rPr>
          <w:t>24</w:t>
        </w:r>
        <w:r w:rsidR="00826112">
          <w:rPr>
            <w:noProof/>
            <w:webHidden/>
          </w:rPr>
          <w:fldChar w:fldCharType="end"/>
        </w:r>
      </w:hyperlink>
    </w:p>
    <w:p w14:paraId="64C2C462" w14:textId="616407BB" w:rsidR="00826112" w:rsidRDefault="007B36F7">
      <w:pPr>
        <w:pStyle w:val="TableofFigures"/>
        <w:tabs>
          <w:tab w:val="right" w:leader="dot" w:pos="9346"/>
        </w:tabs>
        <w:rPr>
          <w:rFonts w:asciiTheme="minorHAnsi" w:eastAsiaTheme="minorEastAsia" w:hAnsiTheme="minorHAnsi"/>
          <w:noProof/>
          <w:sz w:val="22"/>
          <w:lang w:val="en-US"/>
        </w:rPr>
      </w:pPr>
      <w:hyperlink w:anchor="_Toc187829217" w:history="1">
        <w:r w:rsidR="00826112" w:rsidRPr="007B4D08">
          <w:rPr>
            <w:rStyle w:val="Hyperlink"/>
            <w:noProof/>
          </w:rPr>
          <w:t xml:space="preserve">Hình </w:t>
        </w:r>
        <w:r w:rsidR="00826112" w:rsidRPr="007B4D08">
          <w:rPr>
            <w:rStyle w:val="Hyperlink"/>
            <w:noProof/>
            <w:lang w:val="en-US"/>
          </w:rPr>
          <w:t>3.15.</w:t>
        </w:r>
        <w:r w:rsidR="00826112" w:rsidRPr="007B4D08">
          <w:rPr>
            <w:rStyle w:val="Hyperlink"/>
            <w:noProof/>
          </w:rPr>
          <w:t xml:space="preserve"> Khâu vi phân</w:t>
        </w:r>
        <w:r w:rsidR="00826112">
          <w:rPr>
            <w:noProof/>
            <w:webHidden/>
          </w:rPr>
          <w:tab/>
        </w:r>
        <w:r w:rsidR="00826112">
          <w:rPr>
            <w:noProof/>
            <w:webHidden/>
          </w:rPr>
          <w:fldChar w:fldCharType="begin"/>
        </w:r>
        <w:r w:rsidR="00826112">
          <w:rPr>
            <w:noProof/>
            <w:webHidden/>
          </w:rPr>
          <w:instrText xml:space="preserve"> PAGEREF _Toc187829217 \h </w:instrText>
        </w:r>
        <w:r w:rsidR="00826112">
          <w:rPr>
            <w:noProof/>
            <w:webHidden/>
          </w:rPr>
        </w:r>
        <w:r w:rsidR="00826112">
          <w:rPr>
            <w:noProof/>
            <w:webHidden/>
          </w:rPr>
          <w:fldChar w:fldCharType="separate"/>
        </w:r>
        <w:r w:rsidR="00826112">
          <w:rPr>
            <w:noProof/>
            <w:webHidden/>
          </w:rPr>
          <w:t>25</w:t>
        </w:r>
        <w:r w:rsidR="00826112">
          <w:rPr>
            <w:noProof/>
            <w:webHidden/>
          </w:rPr>
          <w:fldChar w:fldCharType="end"/>
        </w:r>
      </w:hyperlink>
    </w:p>
    <w:p w14:paraId="1EF4CB9B" w14:textId="1DEE3D6C" w:rsidR="00826112" w:rsidRDefault="007B36F7">
      <w:pPr>
        <w:pStyle w:val="TableofFigures"/>
        <w:tabs>
          <w:tab w:val="right" w:leader="dot" w:pos="9346"/>
        </w:tabs>
        <w:rPr>
          <w:rFonts w:asciiTheme="minorHAnsi" w:eastAsiaTheme="minorEastAsia" w:hAnsiTheme="minorHAnsi"/>
          <w:noProof/>
          <w:sz w:val="22"/>
          <w:lang w:val="en-US"/>
        </w:rPr>
      </w:pPr>
      <w:hyperlink w:anchor="_Toc187829218" w:history="1">
        <w:r w:rsidR="00826112" w:rsidRPr="007B4D08">
          <w:rPr>
            <w:rStyle w:val="Hyperlink"/>
            <w:noProof/>
          </w:rPr>
          <w:t xml:space="preserve">Hình </w:t>
        </w:r>
        <w:r w:rsidR="00826112" w:rsidRPr="007B4D08">
          <w:rPr>
            <w:rStyle w:val="Hyperlink"/>
            <w:noProof/>
            <w:lang w:val="en-US"/>
          </w:rPr>
          <w:t>4.1</w:t>
        </w:r>
        <w:r w:rsidR="00826112" w:rsidRPr="007B4D08">
          <w:rPr>
            <w:rStyle w:val="Hyperlink"/>
            <w:noProof/>
          </w:rPr>
          <w:t>.</w:t>
        </w:r>
        <w:r w:rsidR="00826112" w:rsidRPr="007B4D08">
          <w:rPr>
            <w:rStyle w:val="Hyperlink"/>
            <w:rFonts w:cs="Times New Roman"/>
            <w:b/>
            <w:noProof/>
            <w:kern w:val="24"/>
          </w:rPr>
          <w:t xml:space="preserve"> </w:t>
        </w:r>
        <w:r w:rsidR="00826112" w:rsidRPr="007B4D08">
          <w:rPr>
            <w:rStyle w:val="Hyperlink"/>
            <w:noProof/>
          </w:rPr>
          <w:t>MKS SimpleFOC Shield V2.0.4</w:t>
        </w:r>
        <w:r w:rsidR="00826112">
          <w:rPr>
            <w:noProof/>
            <w:webHidden/>
          </w:rPr>
          <w:tab/>
        </w:r>
        <w:r w:rsidR="00826112">
          <w:rPr>
            <w:noProof/>
            <w:webHidden/>
          </w:rPr>
          <w:fldChar w:fldCharType="begin"/>
        </w:r>
        <w:r w:rsidR="00826112">
          <w:rPr>
            <w:noProof/>
            <w:webHidden/>
          </w:rPr>
          <w:instrText xml:space="preserve"> PAGEREF _Toc187829218 \h </w:instrText>
        </w:r>
        <w:r w:rsidR="00826112">
          <w:rPr>
            <w:noProof/>
            <w:webHidden/>
          </w:rPr>
        </w:r>
        <w:r w:rsidR="00826112">
          <w:rPr>
            <w:noProof/>
            <w:webHidden/>
          </w:rPr>
          <w:fldChar w:fldCharType="separate"/>
        </w:r>
        <w:r w:rsidR="00826112">
          <w:rPr>
            <w:noProof/>
            <w:webHidden/>
          </w:rPr>
          <w:t>27</w:t>
        </w:r>
        <w:r w:rsidR="00826112">
          <w:rPr>
            <w:noProof/>
            <w:webHidden/>
          </w:rPr>
          <w:fldChar w:fldCharType="end"/>
        </w:r>
      </w:hyperlink>
    </w:p>
    <w:p w14:paraId="3033B148" w14:textId="36889E25" w:rsidR="00826112" w:rsidRDefault="007B36F7">
      <w:pPr>
        <w:pStyle w:val="TableofFigures"/>
        <w:tabs>
          <w:tab w:val="right" w:leader="dot" w:pos="9346"/>
        </w:tabs>
        <w:rPr>
          <w:rFonts w:asciiTheme="minorHAnsi" w:eastAsiaTheme="minorEastAsia" w:hAnsiTheme="minorHAnsi"/>
          <w:noProof/>
          <w:sz w:val="22"/>
          <w:lang w:val="en-US"/>
        </w:rPr>
      </w:pPr>
      <w:hyperlink w:anchor="_Toc187829219" w:history="1">
        <w:r w:rsidR="00826112" w:rsidRPr="007B4D08">
          <w:rPr>
            <w:rStyle w:val="Hyperlink"/>
            <w:noProof/>
          </w:rPr>
          <w:t xml:space="preserve">Hình </w:t>
        </w:r>
        <w:r w:rsidR="00826112" w:rsidRPr="007B4D08">
          <w:rPr>
            <w:rStyle w:val="Hyperlink"/>
            <w:noProof/>
            <w:lang w:val="en-US"/>
          </w:rPr>
          <w:t>4.2.</w:t>
        </w:r>
        <w:r w:rsidR="00826112" w:rsidRPr="007B4D08">
          <w:rPr>
            <w:rStyle w:val="Hyperlink"/>
            <w:noProof/>
          </w:rPr>
          <w:t xml:space="preserve"> Magnetic Encoder Development Board</w:t>
        </w:r>
        <w:r w:rsidR="00826112">
          <w:rPr>
            <w:noProof/>
            <w:webHidden/>
          </w:rPr>
          <w:tab/>
        </w:r>
        <w:r w:rsidR="00826112">
          <w:rPr>
            <w:noProof/>
            <w:webHidden/>
          </w:rPr>
          <w:fldChar w:fldCharType="begin"/>
        </w:r>
        <w:r w:rsidR="00826112">
          <w:rPr>
            <w:noProof/>
            <w:webHidden/>
          </w:rPr>
          <w:instrText xml:space="preserve"> PAGEREF _Toc187829219 \h </w:instrText>
        </w:r>
        <w:r w:rsidR="00826112">
          <w:rPr>
            <w:noProof/>
            <w:webHidden/>
          </w:rPr>
        </w:r>
        <w:r w:rsidR="00826112">
          <w:rPr>
            <w:noProof/>
            <w:webHidden/>
          </w:rPr>
          <w:fldChar w:fldCharType="separate"/>
        </w:r>
        <w:r w:rsidR="00826112">
          <w:rPr>
            <w:noProof/>
            <w:webHidden/>
          </w:rPr>
          <w:t>29</w:t>
        </w:r>
        <w:r w:rsidR="00826112">
          <w:rPr>
            <w:noProof/>
            <w:webHidden/>
          </w:rPr>
          <w:fldChar w:fldCharType="end"/>
        </w:r>
      </w:hyperlink>
    </w:p>
    <w:p w14:paraId="4A24E4EE" w14:textId="502BB827" w:rsidR="00826112" w:rsidRDefault="007B36F7">
      <w:pPr>
        <w:pStyle w:val="TableofFigures"/>
        <w:tabs>
          <w:tab w:val="right" w:leader="dot" w:pos="9346"/>
        </w:tabs>
        <w:rPr>
          <w:rFonts w:asciiTheme="minorHAnsi" w:eastAsiaTheme="minorEastAsia" w:hAnsiTheme="minorHAnsi"/>
          <w:noProof/>
          <w:sz w:val="22"/>
          <w:lang w:val="en-US"/>
        </w:rPr>
      </w:pPr>
      <w:hyperlink w:anchor="_Toc187829220" w:history="1">
        <w:r w:rsidR="00826112" w:rsidRPr="007B4D08">
          <w:rPr>
            <w:rStyle w:val="Hyperlink"/>
            <w:noProof/>
          </w:rPr>
          <w:t xml:space="preserve">Hình </w:t>
        </w:r>
        <w:r w:rsidR="00826112" w:rsidRPr="007B4D08">
          <w:rPr>
            <w:rStyle w:val="Hyperlink"/>
            <w:noProof/>
            <w:lang w:val="en-US"/>
          </w:rPr>
          <w:t>4.3</w:t>
        </w:r>
        <w:r w:rsidR="00826112" w:rsidRPr="007B4D08">
          <w:rPr>
            <w:rStyle w:val="Hyperlink"/>
            <w:noProof/>
          </w:rPr>
          <w:t xml:space="preserve">. Cấu </w:t>
        </w:r>
        <w:r w:rsidR="00826112" w:rsidRPr="007B4D08">
          <w:rPr>
            <w:rStyle w:val="Hyperlink"/>
            <w:noProof/>
          </w:rPr>
          <w:t>h</w:t>
        </w:r>
        <w:r w:rsidR="00826112" w:rsidRPr="007B4D08">
          <w:rPr>
            <w:rStyle w:val="Hyperlink"/>
            <w:noProof/>
          </w:rPr>
          <w:t>ình Tim1</w:t>
        </w:r>
        <w:r w:rsidR="00826112">
          <w:rPr>
            <w:noProof/>
            <w:webHidden/>
          </w:rPr>
          <w:tab/>
        </w:r>
        <w:r w:rsidR="00826112">
          <w:rPr>
            <w:noProof/>
            <w:webHidden/>
          </w:rPr>
          <w:fldChar w:fldCharType="begin"/>
        </w:r>
        <w:r w:rsidR="00826112">
          <w:rPr>
            <w:noProof/>
            <w:webHidden/>
          </w:rPr>
          <w:instrText xml:space="preserve"> PAGEREF _Toc187829220 \h </w:instrText>
        </w:r>
        <w:r w:rsidR="00826112">
          <w:rPr>
            <w:noProof/>
            <w:webHidden/>
          </w:rPr>
        </w:r>
        <w:r w:rsidR="00826112">
          <w:rPr>
            <w:noProof/>
            <w:webHidden/>
          </w:rPr>
          <w:fldChar w:fldCharType="separate"/>
        </w:r>
        <w:r w:rsidR="00826112">
          <w:rPr>
            <w:noProof/>
            <w:webHidden/>
          </w:rPr>
          <w:t>30</w:t>
        </w:r>
        <w:r w:rsidR="00826112">
          <w:rPr>
            <w:noProof/>
            <w:webHidden/>
          </w:rPr>
          <w:fldChar w:fldCharType="end"/>
        </w:r>
      </w:hyperlink>
    </w:p>
    <w:p w14:paraId="046F6D22" w14:textId="0695DDE1" w:rsidR="00826112" w:rsidRDefault="007B36F7">
      <w:pPr>
        <w:pStyle w:val="TableofFigures"/>
        <w:tabs>
          <w:tab w:val="right" w:leader="dot" w:pos="9346"/>
        </w:tabs>
        <w:rPr>
          <w:rFonts w:asciiTheme="minorHAnsi" w:eastAsiaTheme="minorEastAsia" w:hAnsiTheme="minorHAnsi"/>
          <w:noProof/>
          <w:sz w:val="22"/>
          <w:lang w:val="en-US"/>
        </w:rPr>
      </w:pPr>
      <w:hyperlink w:anchor="_Toc187829221" w:history="1">
        <w:r w:rsidR="00826112" w:rsidRPr="007B4D08">
          <w:rPr>
            <w:rStyle w:val="Hyperlink"/>
            <w:noProof/>
          </w:rPr>
          <w:t xml:space="preserve">Hình </w:t>
        </w:r>
        <w:r w:rsidR="00826112" w:rsidRPr="007B4D08">
          <w:rPr>
            <w:rStyle w:val="Hyperlink"/>
            <w:noProof/>
            <w:lang w:val="en-US"/>
          </w:rPr>
          <w:t>4.4</w:t>
        </w:r>
        <w:r w:rsidR="00826112" w:rsidRPr="007B4D08">
          <w:rPr>
            <w:rStyle w:val="Hyperlink"/>
            <w:noProof/>
          </w:rPr>
          <w:t>. Sơ đồ khối IC L6324</w:t>
        </w:r>
        <w:r w:rsidR="00826112">
          <w:rPr>
            <w:noProof/>
            <w:webHidden/>
          </w:rPr>
          <w:tab/>
        </w:r>
        <w:r w:rsidR="00826112">
          <w:rPr>
            <w:noProof/>
            <w:webHidden/>
          </w:rPr>
          <w:fldChar w:fldCharType="begin"/>
        </w:r>
        <w:r w:rsidR="00826112">
          <w:rPr>
            <w:noProof/>
            <w:webHidden/>
          </w:rPr>
          <w:instrText xml:space="preserve"> PAGEREF _Toc187829221 \h </w:instrText>
        </w:r>
        <w:r w:rsidR="00826112">
          <w:rPr>
            <w:noProof/>
            <w:webHidden/>
          </w:rPr>
        </w:r>
        <w:r w:rsidR="00826112">
          <w:rPr>
            <w:noProof/>
            <w:webHidden/>
          </w:rPr>
          <w:fldChar w:fldCharType="separate"/>
        </w:r>
        <w:r w:rsidR="00826112">
          <w:rPr>
            <w:noProof/>
            <w:webHidden/>
          </w:rPr>
          <w:t>31</w:t>
        </w:r>
        <w:r w:rsidR="00826112">
          <w:rPr>
            <w:noProof/>
            <w:webHidden/>
          </w:rPr>
          <w:fldChar w:fldCharType="end"/>
        </w:r>
      </w:hyperlink>
    </w:p>
    <w:p w14:paraId="6DEDAD00" w14:textId="635AC429" w:rsidR="00530CB6" w:rsidRDefault="00530CB6">
      <w:pPr>
        <w:rPr>
          <w:rFonts w:eastAsiaTheme="majorEastAsia" w:cstheme="majorBidi"/>
          <w:b/>
          <w:sz w:val="28"/>
          <w:szCs w:val="32"/>
          <w:lang w:val="en-US"/>
        </w:rPr>
      </w:pPr>
      <w:r>
        <w:rPr>
          <w:rFonts w:eastAsiaTheme="majorEastAsia" w:cstheme="majorBidi"/>
          <w:b/>
          <w:sz w:val="28"/>
          <w:szCs w:val="32"/>
          <w:lang w:val="vi-VN"/>
        </w:rPr>
        <w:fldChar w:fldCharType="end"/>
      </w:r>
    </w:p>
    <w:p w14:paraId="552F029B" w14:textId="77777777" w:rsidR="0018383D" w:rsidRDefault="0018383D">
      <w:pPr>
        <w:rPr>
          <w:rFonts w:eastAsiaTheme="majorEastAsia" w:cstheme="majorBidi"/>
          <w:b/>
          <w:sz w:val="28"/>
          <w:szCs w:val="32"/>
          <w:lang w:val="en-US"/>
        </w:rPr>
      </w:pPr>
    </w:p>
    <w:p w14:paraId="41D96884" w14:textId="77777777" w:rsidR="0018383D" w:rsidRDefault="0018383D">
      <w:pPr>
        <w:rPr>
          <w:rFonts w:eastAsiaTheme="majorEastAsia" w:cstheme="majorBidi"/>
          <w:b/>
          <w:sz w:val="28"/>
          <w:szCs w:val="32"/>
          <w:lang w:val="en-US"/>
        </w:rPr>
      </w:pPr>
    </w:p>
    <w:p w14:paraId="21B1A956" w14:textId="77777777" w:rsidR="0018383D" w:rsidRPr="0018383D" w:rsidRDefault="0018383D">
      <w:pPr>
        <w:rPr>
          <w:rFonts w:eastAsiaTheme="majorEastAsia" w:cstheme="majorBidi"/>
          <w:b/>
          <w:sz w:val="28"/>
          <w:szCs w:val="32"/>
          <w:lang w:val="en-US"/>
        </w:rPr>
      </w:pPr>
    </w:p>
    <w:p w14:paraId="3B3FC8D9" w14:textId="66725388" w:rsidR="005105CF" w:rsidRDefault="005105CF" w:rsidP="005105CF">
      <w:pPr>
        <w:pStyle w:val="Heading1"/>
        <w:spacing w:line="276" w:lineRule="auto"/>
        <w:jc w:val="center"/>
        <w:rPr>
          <w:lang w:val="vi-VN"/>
        </w:rPr>
      </w:pPr>
      <w:bookmarkStart w:id="4" w:name="_Toc187828412"/>
      <w:r>
        <w:rPr>
          <w:lang w:val="vi-VN"/>
        </w:rPr>
        <w:lastRenderedPageBreak/>
        <w:t>GIỚI THIỆU VỀ CÔNG TY</w:t>
      </w:r>
      <w:bookmarkEnd w:id="1"/>
      <w:bookmarkEnd w:id="4"/>
      <w:r>
        <w:rPr>
          <w:lang w:val="vi-VN"/>
        </w:rPr>
        <w:t xml:space="preserve"> </w:t>
      </w:r>
    </w:p>
    <w:p w14:paraId="1908F4B1" w14:textId="77777777" w:rsidR="005105CF" w:rsidRDefault="005105CF" w:rsidP="005105CF">
      <w:pPr>
        <w:pStyle w:val="Heading2"/>
        <w:spacing w:line="276" w:lineRule="auto"/>
        <w:rPr>
          <w:lang w:val="vi-VN"/>
        </w:rPr>
      </w:pPr>
      <w:bookmarkStart w:id="5" w:name="_Toc187677309"/>
      <w:bookmarkStart w:id="6" w:name="_Toc187828413"/>
      <w:r>
        <w:rPr>
          <w:lang w:val="vi-VN"/>
        </w:rPr>
        <w:t>Giới thiệu về công ty tư vấn công nghệ và sản xuất PKH</w:t>
      </w:r>
      <w:bookmarkEnd w:id="5"/>
      <w:bookmarkEnd w:id="6"/>
      <w:r>
        <w:rPr>
          <w:lang w:val="vi-VN"/>
        </w:rPr>
        <w:t xml:space="preserve"> </w:t>
      </w:r>
    </w:p>
    <w:p w14:paraId="079FF0AA" w14:textId="77777777" w:rsidR="005105CF" w:rsidRDefault="005105CF" w:rsidP="005105CF">
      <w:pPr>
        <w:spacing w:line="276" w:lineRule="auto"/>
        <w:rPr>
          <w:lang w:val="vi-VN"/>
        </w:rPr>
      </w:pPr>
      <w:r>
        <w:rPr>
          <w:lang w:val="vi-VN"/>
        </w:rPr>
        <w:t>Công ty Cổ phần tư vấn công nghệ và sản xuất PKH được thành lập vào năm 2017, hoạt động chủ yếu trong lĩnh vực thiết kế mạch điện tử, lập trình hệ thống nhúng, phát triển phần mềm điều khiển tự động trên thiết bị PLC trong công nghiệp và phát triển hệ thống SCADA. Khách hàng chính của công ty tập trung chủ yếu ở các thị trường Hàn Quốc, Mỹ và Singapore.</w:t>
      </w:r>
    </w:p>
    <w:p w14:paraId="1DE04C61" w14:textId="77777777" w:rsidR="005105CF" w:rsidRDefault="005105CF" w:rsidP="005105CF">
      <w:pPr>
        <w:spacing w:line="276" w:lineRule="auto"/>
        <w:rPr>
          <w:lang w:val="vi-VN"/>
        </w:rPr>
      </w:pPr>
      <w:r>
        <w:rPr>
          <w:lang w:val="vi-VN"/>
        </w:rPr>
        <w:t>Bên cạnh triển khai các dự án theo yêu cầu của khách hàng, công ty cũng không ngừng phát triển các sản phẩm công nghệ chiến lược hướng tới sự phát triẻn bền vững và mở rộng trong tương lai.</w:t>
      </w:r>
    </w:p>
    <w:p w14:paraId="40DED591" w14:textId="77777777" w:rsidR="005105CF" w:rsidRDefault="005105CF" w:rsidP="005105CF">
      <w:pPr>
        <w:spacing w:line="276" w:lineRule="auto"/>
        <w:rPr>
          <w:lang w:val="vi-VN"/>
        </w:rPr>
      </w:pPr>
      <w:r>
        <w:rPr>
          <w:lang w:val="vi-VN"/>
        </w:rPr>
        <w:t>Độ ngũ nòng cốt của công ty đều là những thành viên được đào tạo bài bản ở nước ngoài, có nhiều năm kinh nghiệm tham gia và triển khai các dự án tại Hàn Quốc, Nga, Đức và Úc trong lĩnh vực tự động hóa và công nghệ phần mềm. Cùng với đội ngũ kỹ sư trẻ, năng động, nhiệt huyết và đam mê, công ty luôn giữ niềm tin vào việc xây dựng một công ty công nghệ với văn hóa làm việc chuyên nghiệp, trách nhiệm, nhằm tạo ra các sản phẩm chất lượng cho khách hàng.</w:t>
      </w:r>
    </w:p>
    <w:p w14:paraId="3FB3FB96" w14:textId="77777777" w:rsidR="005105CF" w:rsidRDefault="005105CF" w:rsidP="005105CF">
      <w:pPr>
        <w:spacing w:line="276" w:lineRule="auto"/>
        <w:rPr>
          <w:lang w:val="vi-VN"/>
        </w:rPr>
      </w:pPr>
      <w:r>
        <w:rPr>
          <w:lang w:val="vi-VN"/>
        </w:rPr>
        <w:t>Với phương châm “Sáng tạo – Hiệu quả - Phát triển biền vững” PKH Technologies cam kết không ngừng đổi mới và ứng dụng các công nghệ tiên tiến nhất để đáp ứng mọi nhu cầu của khách hàng và đóng góp và sự phát triển của ngành công nghệ thông tin và tự động hóa.</w:t>
      </w:r>
    </w:p>
    <w:p w14:paraId="76C77026" w14:textId="5183EAC5" w:rsidR="005105CF" w:rsidRDefault="005105CF" w:rsidP="005105CF">
      <w:pPr>
        <w:spacing w:line="276" w:lineRule="auto"/>
        <w:rPr>
          <w:lang w:val="vi-VN"/>
        </w:rPr>
      </w:pPr>
      <w:r>
        <w:rPr>
          <w:lang w:val="vi-VN"/>
        </w:rPr>
        <w:t xml:space="preserve">Trụ sở chính của công ty đặt tại: </w:t>
      </w:r>
      <w:r w:rsidR="00621949" w:rsidRPr="00621949">
        <w:t>24 Hà Huy Giáp, p Vỹ Dạ, q. Thuận Hóa, tp. Huế</w:t>
      </w:r>
    </w:p>
    <w:p w14:paraId="5C2646A8" w14:textId="77777777" w:rsidR="005105CF" w:rsidRDefault="005105CF" w:rsidP="005105CF">
      <w:pPr>
        <w:spacing w:line="276" w:lineRule="auto"/>
        <w:ind w:firstLine="0"/>
        <w:rPr>
          <w:lang w:val="vi-VN"/>
        </w:rPr>
      </w:pPr>
      <w:r w:rsidRPr="00624899">
        <w:rPr>
          <w:noProof/>
          <w:lang w:val="vi-VN"/>
        </w:rPr>
        <w:drawing>
          <wp:inline distT="0" distB="0" distL="0" distR="0" wp14:anchorId="784DA141" wp14:editId="55303678">
            <wp:extent cx="5941060" cy="1331595"/>
            <wp:effectExtent l="0" t="0" r="2540" b="1905"/>
            <wp:docPr id="1219160036" name="Hình ảnh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160036" name="Hình ảnh 1" descr="A screenshot of a computer&#10;&#10;Description automatically generated"/>
                    <pic:cNvPicPr/>
                  </pic:nvPicPr>
                  <pic:blipFill>
                    <a:blip r:embed="rId12"/>
                    <a:stretch>
                      <a:fillRect/>
                    </a:stretch>
                  </pic:blipFill>
                  <pic:spPr>
                    <a:xfrm>
                      <a:off x="0" y="0"/>
                      <a:ext cx="5941060" cy="1331595"/>
                    </a:xfrm>
                    <a:prstGeom prst="rect">
                      <a:avLst/>
                    </a:prstGeom>
                  </pic:spPr>
                </pic:pic>
              </a:graphicData>
            </a:graphic>
          </wp:inline>
        </w:drawing>
      </w:r>
    </w:p>
    <w:p w14:paraId="437187C1" w14:textId="77777777" w:rsidR="005105CF" w:rsidRDefault="005105CF" w:rsidP="005105CF">
      <w:pPr>
        <w:pStyle w:val="hinh"/>
        <w:spacing w:line="276" w:lineRule="auto"/>
      </w:pPr>
      <w:bookmarkStart w:id="7" w:name="_Toc187677278"/>
      <w:bookmarkStart w:id="8" w:name="_Toc187829200"/>
      <w:r>
        <w:t>Hình 1.1. Công ty tư vấn công nghệ và sản xuất PKH</w:t>
      </w:r>
      <w:bookmarkEnd w:id="7"/>
      <w:bookmarkEnd w:id="8"/>
    </w:p>
    <w:p w14:paraId="7571C017" w14:textId="77777777" w:rsidR="005105CF" w:rsidRDefault="005105CF" w:rsidP="005105CF">
      <w:pPr>
        <w:pStyle w:val="Heading2"/>
        <w:spacing w:line="276" w:lineRule="auto"/>
        <w:rPr>
          <w:lang w:val="vi-VN"/>
        </w:rPr>
      </w:pPr>
      <w:bookmarkStart w:id="9" w:name="_Toc187677310"/>
      <w:bookmarkStart w:id="10" w:name="_Toc187828414"/>
      <w:r>
        <w:t>Lĩnh</w:t>
      </w:r>
      <w:r>
        <w:rPr>
          <w:lang w:val="vi-VN"/>
        </w:rPr>
        <w:t xml:space="preserve"> vực hoạt động</w:t>
      </w:r>
      <w:bookmarkEnd w:id="9"/>
      <w:bookmarkEnd w:id="10"/>
      <w:r>
        <w:rPr>
          <w:lang w:val="vi-VN"/>
        </w:rPr>
        <w:t xml:space="preserve"> </w:t>
      </w:r>
    </w:p>
    <w:p w14:paraId="27E32F6A" w14:textId="77777777" w:rsidR="005105CF" w:rsidRDefault="005105CF" w:rsidP="005105CF">
      <w:pPr>
        <w:spacing w:line="276" w:lineRule="auto"/>
        <w:rPr>
          <w:lang w:val="vi-VN"/>
        </w:rPr>
      </w:pPr>
      <w:r>
        <w:rPr>
          <w:lang w:val="vi-VN"/>
        </w:rPr>
        <w:t xml:space="preserve">Công ty tư vấn công nghệ và sản xuất PKH hoạt động trong lĩnh vực công nghệ sau </w:t>
      </w:r>
    </w:p>
    <w:p w14:paraId="519EAF20" w14:textId="77777777" w:rsidR="005105CF" w:rsidRDefault="005105CF" w:rsidP="005105CF">
      <w:pPr>
        <w:pStyle w:val="Heading3"/>
        <w:spacing w:line="276" w:lineRule="auto"/>
        <w:rPr>
          <w:lang w:val="vi-VN"/>
        </w:rPr>
      </w:pPr>
      <w:bookmarkStart w:id="11" w:name="_Toc187677311"/>
      <w:bookmarkStart w:id="12" w:name="_Toc187828415"/>
      <w:r>
        <w:rPr>
          <w:lang w:val="vi-VN"/>
        </w:rPr>
        <w:t>Embedded System Programming</w:t>
      </w:r>
      <w:bookmarkEnd w:id="11"/>
      <w:bookmarkEnd w:id="12"/>
      <w:r>
        <w:rPr>
          <w:lang w:val="vi-VN"/>
        </w:rPr>
        <w:t xml:space="preserve"> </w:t>
      </w:r>
    </w:p>
    <w:p w14:paraId="4FB1529D" w14:textId="77777777" w:rsidR="005105CF" w:rsidRDefault="005105CF" w:rsidP="005105CF">
      <w:pPr>
        <w:pStyle w:val="ListParagraph"/>
        <w:numPr>
          <w:ilvl w:val="0"/>
          <w:numId w:val="2"/>
        </w:numPr>
        <w:spacing w:line="276" w:lineRule="auto"/>
        <w:rPr>
          <w:lang w:val="vi-VN"/>
        </w:rPr>
      </w:pPr>
      <w:r>
        <w:rPr>
          <w:lang w:val="vi-VN"/>
        </w:rPr>
        <w:t>Thiết kế và phát triển các thiết bị IoT và hệ thống nhúng.</w:t>
      </w:r>
    </w:p>
    <w:p w14:paraId="60BB31C4" w14:textId="77777777" w:rsidR="005105CF" w:rsidRDefault="005105CF" w:rsidP="005105CF">
      <w:pPr>
        <w:pStyle w:val="ListParagraph"/>
        <w:numPr>
          <w:ilvl w:val="0"/>
          <w:numId w:val="2"/>
        </w:numPr>
        <w:spacing w:line="276" w:lineRule="auto"/>
        <w:rPr>
          <w:lang w:val="vi-VN"/>
        </w:rPr>
      </w:pPr>
      <w:r>
        <w:rPr>
          <w:lang w:val="vi-VN"/>
        </w:rPr>
        <w:t>Xây dựng nền tảng kết nối thiết bị thông minh, hỗ trợ giao tiếp mở giữa các sản phẩm khác nhau.</w:t>
      </w:r>
    </w:p>
    <w:p w14:paraId="08711927" w14:textId="77777777" w:rsidR="005105CF" w:rsidRDefault="005105CF" w:rsidP="005105CF">
      <w:pPr>
        <w:pStyle w:val="ListParagraph"/>
        <w:numPr>
          <w:ilvl w:val="0"/>
          <w:numId w:val="2"/>
        </w:numPr>
        <w:spacing w:line="276" w:lineRule="auto"/>
        <w:rPr>
          <w:lang w:val="vi-VN"/>
        </w:rPr>
      </w:pPr>
      <w:r>
        <w:rPr>
          <w:lang w:val="vi-VN"/>
        </w:rPr>
        <w:t>Giúp doanh nghiệp kết nối thiết bị nhanh chóng và hiệu quả.</w:t>
      </w:r>
    </w:p>
    <w:p w14:paraId="75DEA4B0" w14:textId="4E43DEBC" w:rsidR="005105CF" w:rsidRDefault="005105CF" w:rsidP="00530CB6">
      <w:pPr>
        <w:jc w:val="center"/>
        <w:rPr>
          <w:lang w:val="vi-VN"/>
        </w:rPr>
      </w:pPr>
      <w:r w:rsidRPr="00BD632F">
        <w:rPr>
          <w:noProof/>
          <w:lang w:val="vi-VN"/>
        </w:rPr>
        <w:lastRenderedPageBreak/>
        <w:drawing>
          <wp:inline distT="0" distB="0" distL="0" distR="0" wp14:anchorId="35A67D2D" wp14:editId="6CBFF651">
            <wp:extent cx="5854579" cy="2278380"/>
            <wp:effectExtent l="0" t="0" r="0" b="7620"/>
            <wp:docPr id="22884781" name="Hình ảnh 1" descr="Ảnh có chứa văn bản, ảnh chụp màn hình, Phông chữ,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4781" name="Hình ảnh 1" descr="Ảnh có chứa văn bản, ảnh chụp màn hình, Phông chữ, thiết kế&#10;&#10;Mô tả được tạo tự động"/>
                    <pic:cNvPicPr/>
                  </pic:nvPicPr>
                  <pic:blipFill>
                    <a:blip r:embed="rId13"/>
                    <a:stretch>
                      <a:fillRect/>
                    </a:stretch>
                  </pic:blipFill>
                  <pic:spPr>
                    <a:xfrm>
                      <a:off x="0" y="0"/>
                      <a:ext cx="5861796" cy="2281188"/>
                    </a:xfrm>
                    <a:prstGeom prst="rect">
                      <a:avLst/>
                    </a:prstGeom>
                  </pic:spPr>
                </pic:pic>
              </a:graphicData>
            </a:graphic>
          </wp:inline>
        </w:drawing>
      </w:r>
    </w:p>
    <w:p w14:paraId="7960E4A0" w14:textId="77777777" w:rsidR="005105CF" w:rsidRDefault="005105CF" w:rsidP="005105CF">
      <w:pPr>
        <w:pStyle w:val="hinh"/>
        <w:spacing w:line="276" w:lineRule="auto"/>
      </w:pPr>
      <w:bookmarkStart w:id="13" w:name="_Toc187677279"/>
      <w:bookmarkStart w:id="14" w:name="_Toc187829201"/>
      <w:r>
        <w:t>Hình 1.2. Lĩnh vực lập trình Hệ thống nhúng</w:t>
      </w:r>
      <w:bookmarkEnd w:id="13"/>
      <w:bookmarkEnd w:id="14"/>
      <w:r>
        <w:t xml:space="preserve"> </w:t>
      </w:r>
    </w:p>
    <w:p w14:paraId="152FD586" w14:textId="77777777" w:rsidR="005105CF" w:rsidRDefault="005105CF" w:rsidP="005105CF">
      <w:pPr>
        <w:pStyle w:val="Heading3"/>
        <w:spacing w:line="276" w:lineRule="auto"/>
        <w:rPr>
          <w:lang w:val="vi-VN"/>
        </w:rPr>
      </w:pPr>
      <w:bookmarkStart w:id="15" w:name="_Toc187677312"/>
      <w:bookmarkStart w:id="16" w:name="_Toc187828416"/>
      <w:r>
        <w:t>Hardware</w:t>
      </w:r>
      <w:r>
        <w:rPr>
          <w:lang w:val="vi-VN"/>
        </w:rPr>
        <w:t xml:space="preserve"> Circuit Design</w:t>
      </w:r>
      <w:bookmarkEnd w:id="15"/>
      <w:bookmarkEnd w:id="16"/>
    </w:p>
    <w:p w14:paraId="671F31D8" w14:textId="77777777" w:rsidR="005105CF" w:rsidRDefault="005105CF" w:rsidP="005105CF">
      <w:pPr>
        <w:pStyle w:val="ListParagraph"/>
        <w:numPr>
          <w:ilvl w:val="0"/>
          <w:numId w:val="2"/>
        </w:numPr>
        <w:spacing w:line="276" w:lineRule="auto"/>
        <w:rPr>
          <w:lang w:val="vi-VN"/>
        </w:rPr>
      </w:pPr>
      <w:r>
        <w:rPr>
          <w:lang w:val="vi-VN"/>
        </w:rPr>
        <w:t>Thiết kế mạch điện tử và layout PCB theo yêu cầu.</w:t>
      </w:r>
    </w:p>
    <w:p w14:paraId="32C82634" w14:textId="77777777" w:rsidR="005105CF" w:rsidRDefault="005105CF" w:rsidP="005105CF">
      <w:pPr>
        <w:pStyle w:val="ListParagraph"/>
        <w:numPr>
          <w:ilvl w:val="0"/>
          <w:numId w:val="2"/>
        </w:numPr>
        <w:spacing w:line="276" w:lineRule="auto"/>
        <w:rPr>
          <w:lang w:val="vi-VN"/>
        </w:rPr>
      </w:pPr>
      <w:r>
        <w:rPr>
          <w:lang w:val="vi-VN"/>
        </w:rPr>
        <w:t>Lập trình vi điều khiển (MCU) như STM, ARM, CPU, AVR,…</w:t>
      </w:r>
    </w:p>
    <w:p w14:paraId="436E6099" w14:textId="77777777" w:rsidR="005105CF" w:rsidRDefault="005105CF" w:rsidP="005105CF">
      <w:pPr>
        <w:pStyle w:val="ListParagraph"/>
        <w:numPr>
          <w:ilvl w:val="0"/>
          <w:numId w:val="2"/>
        </w:numPr>
        <w:spacing w:line="276" w:lineRule="auto"/>
        <w:rPr>
          <w:lang w:val="vi-VN"/>
        </w:rPr>
      </w:pPr>
      <w:r>
        <w:rPr>
          <w:lang w:val="vi-VN"/>
        </w:rPr>
        <w:t>Ứng dụng trong cả lĩnh vực mạch tương tự và mạch số.</w:t>
      </w:r>
    </w:p>
    <w:p w14:paraId="7C7CA0E6" w14:textId="77777777" w:rsidR="005105CF" w:rsidRDefault="005105CF" w:rsidP="005105CF">
      <w:pPr>
        <w:pStyle w:val="hinh"/>
      </w:pPr>
      <w:bookmarkStart w:id="17" w:name="_Toc187829202"/>
      <w:r w:rsidRPr="008E123D">
        <w:rPr>
          <w:noProof/>
        </w:rPr>
        <w:drawing>
          <wp:inline distT="0" distB="0" distL="0" distR="0" wp14:anchorId="2350E7D1" wp14:editId="71D9EF20">
            <wp:extent cx="5723792" cy="2457511"/>
            <wp:effectExtent l="0" t="0" r="0" b="0"/>
            <wp:docPr id="101559555" name="Hình ảnh 1" descr="Ảnh có chứa văn bản, ảnh chụp màn hình, Phông chữ, nướ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59555" name="Hình ảnh 1" descr="Ảnh có chứa văn bản, ảnh chụp màn hình, Phông chữ, nước&#10;&#10;Mô tả được tạo tự động"/>
                    <pic:cNvPicPr/>
                  </pic:nvPicPr>
                  <pic:blipFill>
                    <a:blip r:embed="rId14"/>
                    <a:stretch>
                      <a:fillRect/>
                    </a:stretch>
                  </pic:blipFill>
                  <pic:spPr>
                    <a:xfrm>
                      <a:off x="0" y="0"/>
                      <a:ext cx="5786909" cy="2484610"/>
                    </a:xfrm>
                    <a:prstGeom prst="rect">
                      <a:avLst/>
                    </a:prstGeom>
                  </pic:spPr>
                </pic:pic>
              </a:graphicData>
            </a:graphic>
          </wp:inline>
        </w:drawing>
      </w:r>
      <w:r w:rsidRPr="001C0F14">
        <w:t>Hình</w:t>
      </w:r>
      <w:r>
        <w:t xml:space="preserve"> 1.3</w:t>
      </w:r>
      <w:r w:rsidRPr="001C0F14">
        <w:t>. Lĩnh vực thiết kế mạch phần cứng</w:t>
      </w:r>
      <w:bookmarkEnd w:id="17"/>
    </w:p>
    <w:p w14:paraId="54359728" w14:textId="77777777" w:rsidR="005105CF" w:rsidRDefault="005105CF" w:rsidP="005105CF">
      <w:pPr>
        <w:pStyle w:val="Heading3"/>
        <w:spacing w:line="276" w:lineRule="auto"/>
        <w:rPr>
          <w:lang w:val="vi-VN"/>
        </w:rPr>
      </w:pPr>
      <w:bookmarkStart w:id="18" w:name="_Toc187677313"/>
      <w:bookmarkStart w:id="19" w:name="_Toc187828417"/>
      <w:r>
        <w:rPr>
          <w:lang w:val="vi-VN"/>
        </w:rPr>
        <w:t>SCADA System</w:t>
      </w:r>
      <w:bookmarkEnd w:id="18"/>
      <w:bookmarkEnd w:id="19"/>
    </w:p>
    <w:p w14:paraId="26F4C043" w14:textId="77777777" w:rsidR="005105CF" w:rsidRDefault="005105CF" w:rsidP="005105CF">
      <w:pPr>
        <w:pStyle w:val="ListParagraph"/>
        <w:numPr>
          <w:ilvl w:val="0"/>
          <w:numId w:val="2"/>
        </w:numPr>
        <w:spacing w:line="276" w:lineRule="auto"/>
        <w:rPr>
          <w:lang w:val="vi-VN"/>
        </w:rPr>
      </w:pPr>
      <w:r>
        <w:rPr>
          <w:lang w:val="vi-VN"/>
        </w:rPr>
        <w:t>Lập trình PLC phục vụ tự động hóa trong công nghiệp.</w:t>
      </w:r>
    </w:p>
    <w:p w14:paraId="16807EF1" w14:textId="77777777" w:rsidR="005105CF" w:rsidRDefault="005105CF" w:rsidP="005105CF">
      <w:pPr>
        <w:pStyle w:val="ListParagraph"/>
        <w:numPr>
          <w:ilvl w:val="0"/>
          <w:numId w:val="2"/>
        </w:numPr>
        <w:spacing w:line="276" w:lineRule="auto"/>
        <w:rPr>
          <w:lang w:val="vi-VN"/>
        </w:rPr>
      </w:pPr>
      <w:r>
        <w:rPr>
          <w:lang w:val="vi-VN"/>
        </w:rPr>
        <w:t>Giảm bớt công việc đơn giản, tiết kiểm chi phí dây điện, vật liệu và tạo ra hệ thống điều khiển linh hoạt, hiệu quả hơn so với phương pháp cơ khí.</w:t>
      </w:r>
    </w:p>
    <w:p w14:paraId="5A92AAA8" w14:textId="77777777" w:rsidR="005105CF" w:rsidRDefault="005105CF" w:rsidP="005105CF">
      <w:pPr>
        <w:pStyle w:val="ListParagraph"/>
        <w:numPr>
          <w:ilvl w:val="0"/>
          <w:numId w:val="2"/>
        </w:numPr>
        <w:spacing w:line="276" w:lineRule="auto"/>
        <w:rPr>
          <w:lang w:val="vi-VN"/>
        </w:rPr>
      </w:pPr>
      <w:r>
        <w:rPr>
          <w:lang w:val="vi-VN"/>
        </w:rPr>
        <w:t>Tăng tính tự động hóa và tối ưu chí phí vận hành.</w:t>
      </w:r>
    </w:p>
    <w:p w14:paraId="47A9D755" w14:textId="77777777" w:rsidR="005105CF" w:rsidRDefault="005105CF" w:rsidP="005105CF">
      <w:pPr>
        <w:spacing w:line="276" w:lineRule="auto"/>
        <w:ind w:firstLine="0"/>
        <w:rPr>
          <w:lang w:val="vi-VN"/>
        </w:rPr>
      </w:pPr>
      <w:r w:rsidRPr="0007150E">
        <w:rPr>
          <w:noProof/>
          <w:lang w:val="vi-VN"/>
        </w:rPr>
        <w:lastRenderedPageBreak/>
        <w:drawing>
          <wp:inline distT="0" distB="0" distL="0" distR="0" wp14:anchorId="50B7934A" wp14:editId="2D9A50AE">
            <wp:extent cx="5941060" cy="2290445"/>
            <wp:effectExtent l="0" t="0" r="2540" b="0"/>
            <wp:docPr id="558319479" name="Hình ảnh 1" descr="Ảnh có chứa văn bản, máy tính,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319479" name="Hình ảnh 1" descr="Ảnh có chứa văn bản, máy tính, ảnh chụp màn hình&#10;&#10;Mô tả được tạo tự động"/>
                    <pic:cNvPicPr/>
                  </pic:nvPicPr>
                  <pic:blipFill>
                    <a:blip r:embed="rId15"/>
                    <a:stretch>
                      <a:fillRect/>
                    </a:stretch>
                  </pic:blipFill>
                  <pic:spPr>
                    <a:xfrm>
                      <a:off x="0" y="0"/>
                      <a:ext cx="5941060" cy="2290445"/>
                    </a:xfrm>
                    <a:prstGeom prst="rect">
                      <a:avLst/>
                    </a:prstGeom>
                  </pic:spPr>
                </pic:pic>
              </a:graphicData>
            </a:graphic>
          </wp:inline>
        </w:drawing>
      </w:r>
    </w:p>
    <w:p w14:paraId="59B6ABB9" w14:textId="77777777" w:rsidR="005105CF" w:rsidRDefault="005105CF" w:rsidP="005105CF">
      <w:pPr>
        <w:pStyle w:val="hinh"/>
        <w:spacing w:line="276" w:lineRule="auto"/>
      </w:pPr>
      <w:bookmarkStart w:id="20" w:name="_Toc187677280"/>
      <w:bookmarkStart w:id="21" w:name="_Toc187829203"/>
      <w:r>
        <w:t>Hình 1.4. Lĩnh vực hệ thống SCADA</w:t>
      </w:r>
      <w:bookmarkEnd w:id="20"/>
      <w:bookmarkEnd w:id="21"/>
    </w:p>
    <w:p w14:paraId="4FE6BBDC" w14:textId="77777777" w:rsidR="005105CF" w:rsidRDefault="005105CF" w:rsidP="005105CF">
      <w:pPr>
        <w:pStyle w:val="Heading3"/>
        <w:spacing w:line="276" w:lineRule="auto"/>
        <w:rPr>
          <w:lang w:val="vi-VN"/>
        </w:rPr>
      </w:pPr>
      <w:bookmarkStart w:id="22" w:name="_Toc187677314"/>
      <w:bookmarkStart w:id="23" w:name="_Toc187828418"/>
      <w:r>
        <w:t>Software</w:t>
      </w:r>
      <w:r>
        <w:rPr>
          <w:lang w:val="vi-VN"/>
        </w:rPr>
        <w:t xml:space="preserve"> Design</w:t>
      </w:r>
      <w:bookmarkEnd w:id="22"/>
      <w:bookmarkEnd w:id="23"/>
    </w:p>
    <w:p w14:paraId="61C1D716" w14:textId="77777777" w:rsidR="005105CF" w:rsidRDefault="005105CF" w:rsidP="005105CF">
      <w:pPr>
        <w:pStyle w:val="ListParagraph"/>
        <w:numPr>
          <w:ilvl w:val="0"/>
          <w:numId w:val="2"/>
        </w:numPr>
        <w:spacing w:line="276" w:lineRule="auto"/>
        <w:rPr>
          <w:lang w:val="vi-VN"/>
        </w:rPr>
      </w:pPr>
      <w:r>
        <w:rPr>
          <w:lang w:val="vi-VN"/>
        </w:rPr>
        <w:t>Phát triển và thiết kế phần mềm, website theo yêu cầu của khách hàng.</w:t>
      </w:r>
    </w:p>
    <w:p w14:paraId="646563F8" w14:textId="77777777" w:rsidR="005105CF" w:rsidRDefault="005105CF" w:rsidP="005105CF">
      <w:pPr>
        <w:pStyle w:val="ListParagraph"/>
        <w:numPr>
          <w:ilvl w:val="0"/>
          <w:numId w:val="2"/>
        </w:numPr>
        <w:spacing w:line="276" w:lineRule="auto"/>
        <w:rPr>
          <w:lang w:val="vi-VN"/>
        </w:rPr>
      </w:pPr>
      <w:r>
        <w:rPr>
          <w:lang w:val="vi-VN"/>
        </w:rPr>
        <w:t>Tập trung vào trải nghiệm người dùng và đáp ứng yêu cầu kỹ thuật.</w:t>
      </w:r>
    </w:p>
    <w:p w14:paraId="20B92066" w14:textId="77777777" w:rsidR="005105CF" w:rsidRDefault="005105CF" w:rsidP="005105CF">
      <w:pPr>
        <w:pStyle w:val="ListParagraph"/>
        <w:numPr>
          <w:ilvl w:val="0"/>
          <w:numId w:val="2"/>
        </w:numPr>
        <w:spacing w:line="276" w:lineRule="auto"/>
        <w:rPr>
          <w:lang w:val="vi-VN"/>
        </w:rPr>
      </w:pPr>
      <w:r>
        <w:rPr>
          <w:lang w:val="vi-VN"/>
        </w:rPr>
        <w:t>Đã thực hiện nhiều dự án cho công ty lớn và cá nhân, khẳng định uy tín trong lĩnh vực công nghệ thông tin.</w:t>
      </w:r>
    </w:p>
    <w:p w14:paraId="791CB3D4" w14:textId="77777777" w:rsidR="005105CF" w:rsidRDefault="005105CF" w:rsidP="005105CF">
      <w:pPr>
        <w:pStyle w:val="hinh"/>
      </w:pPr>
      <w:bookmarkStart w:id="24" w:name="_Toc187829204"/>
      <w:r w:rsidRPr="00754A0E">
        <w:rPr>
          <w:noProof/>
        </w:rPr>
        <w:drawing>
          <wp:inline distT="0" distB="0" distL="0" distR="0" wp14:anchorId="1415F20A" wp14:editId="28F32068">
            <wp:extent cx="5941060" cy="2394585"/>
            <wp:effectExtent l="0" t="0" r="2540" b="5715"/>
            <wp:docPr id="231431080" name="Hình ảnh 1" descr="Ảnh có chứa văn bản, ảnh chụp màn hình, Phông chữ,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431080" name="Hình ảnh 1" descr="Ảnh có chứa văn bản, ảnh chụp màn hình, Phông chữ, thiết kế&#10;&#10;Mô tả được tạo tự động"/>
                    <pic:cNvPicPr/>
                  </pic:nvPicPr>
                  <pic:blipFill>
                    <a:blip r:embed="rId16"/>
                    <a:stretch>
                      <a:fillRect/>
                    </a:stretch>
                  </pic:blipFill>
                  <pic:spPr>
                    <a:xfrm>
                      <a:off x="0" y="0"/>
                      <a:ext cx="5941060" cy="2394585"/>
                    </a:xfrm>
                    <a:prstGeom prst="rect">
                      <a:avLst/>
                    </a:prstGeom>
                  </pic:spPr>
                </pic:pic>
              </a:graphicData>
            </a:graphic>
          </wp:inline>
        </w:drawing>
      </w:r>
      <w:r w:rsidRPr="0015249E">
        <w:t>Hình</w:t>
      </w:r>
      <w:r>
        <w:t xml:space="preserve"> 1</w:t>
      </w:r>
      <w:r w:rsidRPr="0015249E">
        <w:t>.</w:t>
      </w:r>
      <w:r>
        <w:t>5.</w:t>
      </w:r>
      <w:r w:rsidRPr="0015249E">
        <w:t xml:space="preserve"> Lĩnh vực thiết kế phần </w:t>
      </w:r>
      <w:r w:rsidRPr="001C0F14">
        <w:t>mềm</w:t>
      </w:r>
      <w:bookmarkEnd w:id="24"/>
    </w:p>
    <w:p w14:paraId="5D2BD6DB" w14:textId="77777777" w:rsidR="005105CF" w:rsidRDefault="005105CF" w:rsidP="005105CF">
      <w:pPr>
        <w:rPr>
          <w:rFonts w:eastAsiaTheme="majorEastAsia" w:cstheme="majorBidi"/>
          <w:b/>
          <w:sz w:val="28"/>
          <w:szCs w:val="32"/>
        </w:rPr>
      </w:pPr>
      <w:r>
        <w:rPr>
          <w:rFonts w:eastAsiaTheme="majorEastAsia" w:cstheme="majorBidi"/>
          <w:b/>
          <w:sz w:val="28"/>
          <w:szCs w:val="32"/>
        </w:rPr>
        <w:br w:type="page"/>
      </w:r>
    </w:p>
    <w:p w14:paraId="75DE7FB9" w14:textId="1D8B1C1A" w:rsidR="005105CF" w:rsidRDefault="005105CF" w:rsidP="00932FCC">
      <w:pPr>
        <w:pStyle w:val="Heading1"/>
        <w:spacing w:line="276" w:lineRule="auto"/>
        <w:jc w:val="center"/>
      </w:pPr>
      <w:bookmarkStart w:id="25" w:name="_Toc187828419"/>
      <w:r w:rsidRPr="00173E9E">
        <w:lastRenderedPageBreak/>
        <w:t>Giới thiệu</w:t>
      </w:r>
      <w:bookmarkEnd w:id="25"/>
    </w:p>
    <w:p w14:paraId="73D6D92F" w14:textId="77777777" w:rsidR="005105CF" w:rsidRDefault="005105CF" w:rsidP="005105CF">
      <w:pPr>
        <w:pStyle w:val="Heading2"/>
        <w:spacing w:line="276" w:lineRule="auto"/>
      </w:pPr>
      <w:bookmarkStart w:id="26" w:name="_Toc187828420"/>
      <w:r w:rsidRPr="00693B32">
        <w:t>Tổng quan</w:t>
      </w:r>
      <w:bookmarkEnd w:id="26"/>
      <w:r w:rsidRPr="00693B32">
        <w:t xml:space="preserve"> </w:t>
      </w:r>
    </w:p>
    <w:p w14:paraId="1456DF61" w14:textId="77777777" w:rsidR="005105CF" w:rsidRDefault="005105CF" w:rsidP="005105CF">
      <w:pPr>
        <w:spacing w:line="276" w:lineRule="auto"/>
      </w:pPr>
      <w:r>
        <w:t>Các ràng buộc kinh tế và các tiêu chuẩn mới được chính phủ ban hành đặt ra các yêu cầu ngày càng nghiêm ngặt đối với các hệ thống điện. Các thế hệ thiết bị mới phải có các thông số hiệu suất cao hơn như hiệu suất tốt hơn và giảm thiểu nhiễu điện từ. Sự linh hoạt của hệ thống phải cao để thuận tiện cho việc điều chỉnh thị trường và giảm thời gian phát triển. Tất cả những cải tiến này phải được thực hiện đồng thời với việc giảm chi phí hệ thống.</w:t>
      </w:r>
    </w:p>
    <w:p w14:paraId="63C45717" w14:textId="77777777" w:rsidR="005105CF" w:rsidRDefault="005105CF" w:rsidP="005105CF">
      <w:pPr>
        <w:spacing w:line="276" w:lineRule="auto"/>
      </w:pPr>
      <w:r>
        <w:t xml:space="preserve">Công nghệ động cơ không chổi than giúp đạt được những thông số kỹ thuật này. Các động cơ này kết hợp độ tin cậy cao với hiệu suất cao, và có chi phí thấp hơn so với động cơ chổi than. </w:t>
      </w:r>
    </w:p>
    <w:p w14:paraId="7E4DF8CD" w14:textId="77777777" w:rsidR="005105CF" w:rsidRDefault="005105CF" w:rsidP="005105CF">
      <w:pPr>
        <w:pStyle w:val="Heading2"/>
        <w:spacing w:line="276" w:lineRule="auto"/>
      </w:pPr>
      <w:bookmarkStart w:id="27" w:name="_Toc187828421"/>
      <w:r>
        <w:t>Mục đích của đề tài</w:t>
      </w:r>
      <w:bookmarkEnd w:id="27"/>
    </w:p>
    <w:p w14:paraId="104EBC73" w14:textId="3027F308" w:rsidR="005105CF" w:rsidRDefault="005105CF" w:rsidP="005105CF">
      <w:pPr>
        <w:spacing w:line="276" w:lineRule="auto"/>
      </w:pPr>
      <w:r>
        <w:t xml:space="preserve">Mục tiêu của đề tài là </w:t>
      </w:r>
      <w:r w:rsidR="007941A5">
        <w:t>nghiên cứu điều khiển</w:t>
      </w:r>
      <w:r>
        <w:t xml:space="preserve"> động cơ BLDC bằng phương pháp FOC kết hợp với thuật toán PID. Nghiên cứu này nhằm đạt được:</w:t>
      </w:r>
    </w:p>
    <w:p w14:paraId="37A03183" w14:textId="77777777" w:rsidR="005105CF" w:rsidRDefault="005105CF" w:rsidP="00376D08">
      <w:pPr>
        <w:pStyle w:val="ListParagraph"/>
        <w:numPr>
          <w:ilvl w:val="0"/>
          <w:numId w:val="11"/>
        </w:numPr>
        <w:spacing w:line="276" w:lineRule="auto"/>
      </w:pPr>
      <w:r>
        <w:t>Cấu tạo, nguyên lý hoạt động của động cơ BLDC.</w:t>
      </w:r>
    </w:p>
    <w:p w14:paraId="17984F1A" w14:textId="7A40A510" w:rsidR="005105CF" w:rsidRDefault="005105CF" w:rsidP="00376D08">
      <w:pPr>
        <w:pStyle w:val="ListParagraph"/>
        <w:numPr>
          <w:ilvl w:val="0"/>
          <w:numId w:val="11"/>
        </w:numPr>
        <w:spacing w:line="276" w:lineRule="auto"/>
      </w:pPr>
      <w:r>
        <w:t>Thiết kế bộ điều khiển động cơ  dựa vào phương pháp FOC để điều khiển được tốc độ, vị trí động cơ BLDC.</w:t>
      </w:r>
    </w:p>
    <w:p w14:paraId="491F4A1F" w14:textId="77777777" w:rsidR="005105CF" w:rsidRDefault="005105CF" w:rsidP="005105CF">
      <w:pPr>
        <w:pStyle w:val="Heading2"/>
        <w:spacing w:line="276" w:lineRule="auto"/>
      </w:pPr>
      <w:bookmarkStart w:id="28" w:name="_Toc187828422"/>
      <w:r>
        <w:t>Nhiệm vụ của đề tài</w:t>
      </w:r>
      <w:bookmarkEnd w:id="28"/>
    </w:p>
    <w:p w14:paraId="506B7182" w14:textId="77777777" w:rsidR="005105CF" w:rsidRDefault="005105CF" w:rsidP="00376D08">
      <w:pPr>
        <w:pStyle w:val="ListParagraph"/>
        <w:numPr>
          <w:ilvl w:val="0"/>
          <w:numId w:val="11"/>
        </w:numPr>
        <w:spacing w:line="276" w:lineRule="auto"/>
      </w:pPr>
      <w:r>
        <w:t>Tìm hiều về động cơ DC không chổi than.</w:t>
      </w:r>
    </w:p>
    <w:p w14:paraId="44EE77CB" w14:textId="77777777" w:rsidR="005105CF" w:rsidRDefault="005105CF" w:rsidP="00376D08">
      <w:pPr>
        <w:pStyle w:val="ListParagraph"/>
        <w:numPr>
          <w:ilvl w:val="0"/>
          <w:numId w:val="11"/>
        </w:numPr>
        <w:spacing w:line="276" w:lineRule="auto"/>
      </w:pPr>
      <w:r>
        <w:t>Tìm hiểu phương pháp FOC để điều khiển dành cho động cơ trên.</w:t>
      </w:r>
    </w:p>
    <w:p w14:paraId="5ED90D83" w14:textId="77777777" w:rsidR="005105CF" w:rsidRDefault="005105CF" w:rsidP="005105CF">
      <w:r>
        <w:br w:type="page"/>
      </w:r>
    </w:p>
    <w:p w14:paraId="47E848BC" w14:textId="77777777" w:rsidR="005105CF" w:rsidRPr="001A02CC" w:rsidRDefault="005105CF" w:rsidP="00932FCC">
      <w:pPr>
        <w:pStyle w:val="Heading1"/>
        <w:spacing w:line="276" w:lineRule="auto"/>
        <w:jc w:val="center"/>
      </w:pPr>
      <w:bookmarkStart w:id="29" w:name="_Toc187828423"/>
      <w:r>
        <w:lastRenderedPageBreak/>
        <w:t>Cơ sở lý thuyết</w:t>
      </w:r>
      <w:bookmarkEnd w:id="29"/>
    </w:p>
    <w:p w14:paraId="353B2E96" w14:textId="77777777" w:rsidR="005105CF" w:rsidRDefault="005105CF" w:rsidP="005105CF">
      <w:pPr>
        <w:pStyle w:val="Heading2"/>
        <w:spacing w:line="276" w:lineRule="auto"/>
      </w:pPr>
      <w:bookmarkStart w:id="30" w:name="_Toc187828424"/>
      <w:r>
        <w:t>Động cơ BLDC</w:t>
      </w:r>
      <w:bookmarkEnd w:id="30"/>
    </w:p>
    <w:p w14:paraId="3A77059D" w14:textId="77777777" w:rsidR="005105CF" w:rsidRPr="00B54078" w:rsidRDefault="005105CF" w:rsidP="005105CF">
      <w:pPr>
        <w:pStyle w:val="Heading3"/>
        <w:spacing w:line="276" w:lineRule="auto"/>
      </w:pPr>
      <w:bookmarkStart w:id="31" w:name="_Toc187828425"/>
      <w:r>
        <w:t>Giới thiệu chung</w:t>
      </w:r>
      <w:bookmarkEnd w:id="31"/>
    </w:p>
    <w:p w14:paraId="031F18B4" w14:textId="77777777" w:rsidR="005105CF" w:rsidRDefault="005105CF" w:rsidP="005105CF">
      <w:pPr>
        <w:spacing w:line="276" w:lineRule="auto"/>
        <w:jc w:val="center"/>
      </w:pPr>
      <w:r>
        <w:rPr>
          <w:noProof/>
        </w:rPr>
        <w:drawing>
          <wp:inline distT="0" distB="0" distL="0" distR="0" wp14:anchorId="122F0728" wp14:editId="3132470C">
            <wp:extent cx="2240280" cy="2240280"/>
            <wp:effectExtent l="0" t="0" r="7620" b="7620"/>
            <wp:docPr id="5" name="Picture 5" descr="A green motor with orange wi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een motor with orange wire&#10;&#10;Description automatically generated"/>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40280" cy="2240280"/>
                    </a:xfrm>
                    <a:prstGeom prst="rect">
                      <a:avLst/>
                    </a:prstGeom>
                    <a:noFill/>
                  </pic:spPr>
                </pic:pic>
              </a:graphicData>
            </a:graphic>
          </wp:inline>
        </w:drawing>
      </w:r>
    </w:p>
    <w:p w14:paraId="5B035B80" w14:textId="672AA31C" w:rsidR="005105CF" w:rsidRPr="00DB7643" w:rsidRDefault="005105CF" w:rsidP="005105CF">
      <w:pPr>
        <w:pStyle w:val="hinh"/>
      </w:pPr>
      <w:bookmarkStart w:id="32" w:name="_Toc187829205"/>
      <w:r>
        <w:t>Hình</w:t>
      </w:r>
      <w:r>
        <w:rPr>
          <w:lang w:val="en-US"/>
        </w:rPr>
        <w:t xml:space="preserve"> 3.1</w:t>
      </w:r>
      <w:r>
        <w:t>. Động cơ BLDC</w:t>
      </w:r>
      <w:bookmarkEnd w:id="32"/>
    </w:p>
    <w:p w14:paraId="2ADA1A7D" w14:textId="77777777" w:rsidR="005105CF" w:rsidRPr="000B51F5" w:rsidRDefault="005105CF" w:rsidP="005105CF">
      <w:pPr>
        <w:pStyle w:val="Bang"/>
        <w:spacing w:line="276" w:lineRule="auto"/>
        <w:ind w:firstLine="720"/>
        <w:rPr>
          <w:rFonts w:cs="Times New Roman"/>
          <w:lang w:val="en-US"/>
        </w:rPr>
      </w:pPr>
      <w:r w:rsidRPr="000B51F5">
        <w:t>Động cơ một chiều thông thường nổi bật với hiệu suất cao và đặc tính phù hợp cho các ứng dụng điều khiển servo. Tuy nhiên, điểm hạn chế lớn nhất của loại động cơ này là cấu tạo phải sử dụng cổ góp và chổi than, các bộ phận dễ hao mòn và cần được bảo trì, bảo dưỡng thường xuyên. Để giải quyết vấn đề này, người ta đã phát triển loại động cơ không cần bảo dưỡng bằng cách thay thế chức năng của cổ góp và chổi than bằng hệ thống chuyển mạch sử dụng thiết bị bán dẫn. Những động cơ này được gọi là động cơ đồng bộ kích thích bằng nam châm vĩnh cửu, hay còn được biết đến với tên động cơ một chiều không chổi than (BLDC). Việc loại bỏ cổ góp và chổi than giúp BLDC khắc phục hầu hết những nhược điểm của động cơ một chiều truyền thống.</w:t>
      </w:r>
    </w:p>
    <w:p w14:paraId="0C3707DA" w14:textId="77777777" w:rsidR="005105CF" w:rsidRPr="000B51F5" w:rsidRDefault="005105CF" w:rsidP="005105CF">
      <w:pPr>
        <w:pStyle w:val="Bang"/>
        <w:spacing w:line="276" w:lineRule="auto"/>
        <w:ind w:firstLine="720"/>
      </w:pPr>
      <w:r w:rsidRPr="000B51F5">
        <w:t>So sánh giữa động cơ BLDC và động cơ một chiều thông thường</w:t>
      </w:r>
      <w:r>
        <w:rPr>
          <w:lang w:val="en-US"/>
        </w:rPr>
        <w:t xml:space="preserve">: </w:t>
      </w:r>
      <w:r w:rsidRPr="000B51F5">
        <w:t>Mặc dù về mặt lý thuyết, đặc tính tĩnh của BLDC và động cơ một chiều truyền thống được cho là tương đồng, nhưng thực tế chúng có nhiều điểm khác biệt đáng kể. Khi đánh giá</w:t>
      </w:r>
      <w:r>
        <w:t xml:space="preserve"> hai loại động cơ này </w:t>
      </w:r>
      <w:r w:rsidRPr="000B51F5">
        <w:t xml:space="preserve">dựa trên </w:t>
      </w:r>
      <w:r>
        <w:t xml:space="preserve">công nghệ hiện </w:t>
      </w:r>
      <w:r w:rsidRPr="000B51F5">
        <w:t>đại,</w:t>
      </w:r>
      <w:r>
        <w:t xml:space="preserve"> sự khác </w:t>
      </w:r>
      <w:r w:rsidRPr="000B51F5">
        <w:t xml:space="preserve">biệt thường được nhấn mạnh </w:t>
      </w:r>
      <w:r>
        <w:t xml:space="preserve">hơn là sự </w:t>
      </w:r>
      <w:r w:rsidRPr="000B51F5">
        <w:t>tương đồng.</w:t>
      </w:r>
      <w:r>
        <w:t xml:space="preserve"> </w:t>
      </w:r>
    </w:p>
    <w:p w14:paraId="3634F2E3" w14:textId="77777777" w:rsidR="005105CF" w:rsidRDefault="005105CF" w:rsidP="005105CF">
      <w:pPr>
        <w:pStyle w:val="Bang"/>
        <w:spacing w:line="276" w:lineRule="auto"/>
        <w:ind w:firstLine="720"/>
      </w:pPr>
      <w:r w:rsidRPr="000B51F5">
        <w:t>Một yếu tố quan trọng khi nói đến</w:t>
      </w:r>
      <w:r>
        <w:t xml:space="preserve"> chức năng của động cơ điện </w:t>
      </w:r>
      <w:r w:rsidRPr="000B51F5">
        <w:t>là vai trò</w:t>
      </w:r>
      <w:r>
        <w:t xml:space="preserve"> của dây quấn và </w:t>
      </w:r>
      <w:r w:rsidRPr="000B51F5">
        <w:t xml:space="preserve">quá trình </w:t>
      </w:r>
      <w:r>
        <w:t xml:space="preserve">đổi chiều. Đổi chiều là quá trình </w:t>
      </w:r>
      <w:r w:rsidRPr="000B51F5">
        <w:t xml:space="preserve">chuyển </w:t>
      </w:r>
      <w:r>
        <w:t>đổi dòng điện một chiều đầu vào thành dòng điện xoay chiều</w:t>
      </w:r>
      <w:r w:rsidRPr="000B51F5">
        <w:t>, sau đó</w:t>
      </w:r>
      <w:r>
        <w:t xml:space="preserve"> phân </w:t>
      </w:r>
      <w:r w:rsidRPr="000B51F5">
        <w:t>phối</w:t>
      </w:r>
      <w:r>
        <w:t xml:space="preserve"> chính xác dòng điện này </w:t>
      </w:r>
      <w:r w:rsidRPr="000B51F5">
        <w:t>đến từng</w:t>
      </w:r>
      <w:r>
        <w:t xml:space="preserve"> dây quấn </w:t>
      </w:r>
      <w:r w:rsidRPr="000B51F5">
        <w:t xml:space="preserve">trong </w:t>
      </w:r>
      <w:r>
        <w:t xml:space="preserve">phần ứng </w:t>
      </w:r>
      <w:r w:rsidRPr="000B51F5">
        <w:t xml:space="preserve">của </w:t>
      </w:r>
      <w:r>
        <w:t xml:space="preserve">động cơ. Ở động cơ một chiều </w:t>
      </w:r>
      <w:r w:rsidRPr="000B51F5">
        <w:t>truyền thống, việc</w:t>
      </w:r>
      <w:r>
        <w:t xml:space="preserve"> đổi chiều được thực hiện </w:t>
      </w:r>
      <w:r w:rsidRPr="000B51F5">
        <w:t>thông qua</w:t>
      </w:r>
      <w:r>
        <w:t xml:space="preserve"> cổ góp và chổi than. Ngược lại, ở động cơ </w:t>
      </w:r>
      <w:r w:rsidRPr="000B51F5">
        <w:t xml:space="preserve">BLDC, quá trình này được đảm nhận bởi </w:t>
      </w:r>
      <w:r>
        <w:t xml:space="preserve">các thiết bị bán dẫn </w:t>
      </w:r>
      <w:r w:rsidRPr="000B51F5">
        <w:t xml:space="preserve">hiện đại </w:t>
      </w:r>
      <w:r>
        <w:t xml:space="preserve">như transistor, MOSFET, GTO, </w:t>
      </w:r>
      <w:r w:rsidRPr="000B51F5">
        <w:t xml:space="preserve">hoặc </w:t>
      </w:r>
      <w:r>
        <w:t>IGBT.</w:t>
      </w:r>
    </w:p>
    <w:p w14:paraId="2856CD40" w14:textId="77777777" w:rsidR="005105CF" w:rsidRDefault="005105CF" w:rsidP="005105CF">
      <w:pPr>
        <w:pStyle w:val="Bang"/>
        <w:spacing w:line="276" w:lineRule="auto"/>
        <w:ind w:firstLine="720"/>
      </w:pPr>
    </w:p>
    <w:tbl>
      <w:tblPr>
        <w:tblStyle w:val="TableGrid"/>
        <w:tblW w:w="0" w:type="auto"/>
        <w:tblLook w:val="04A0" w:firstRow="1" w:lastRow="0" w:firstColumn="1" w:lastColumn="0" w:noHBand="0" w:noVBand="1"/>
      </w:tblPr>
      <w:tblGrid>
        <w:gridCol w:w="2515"/>
        <w:gridCol w:w="3715"/>
        <w:gridCol w:w="3116"/>
      </w:tblGrid>
      <w:tr w:rsidR="005105CF" w14:paraId="7A32B4E6" w14:textId="77777777" w:rsidTr="00D15154">
        <w:tc>
          <w:tcPr>
            <w:tcW w:w="9346" w:type="dxa"/>
            <w:gridSpan w:val="3"/>
            <w:vAlign w:val="center"/>
          </w:tcPr>
          <w:p w14:paraId="250CE179" w14:textId="77777777" w:rsidR="005105CF" w:rsidRDefault="005105CF" w:rsidP="00D15154">
            <w:pPr>
              <w:spacing w:line="276" w:lineRule="auto"/>
              <w:ind w:firstLine="0"/>
              <w:jc w:val="center"/>
            </w:pPr>
            <w:r>
              <w:lastRenderedPageBreak/>
              <w:t>So sánh động cơ BLDC và ĐCMC</w:t>
            </w:r>
          </w:p>
        </w:tc>
      </w:tr>
      <w:tr w:rsidR="005105CF" w14:paraId="6F7855D6" w14:textId="77777777" w:rsidTr="00D15154">
        <w:tc>
          <w:tcPr>
            <w:tcW w:w="2515" w:type="dxa"/>
            <w:vAlign w:val="center"/>
          </w:tcPr>
          <w:p w14:paraId="0652C283" w14:textId="77777777" w:rsidR="005105CF" w:rsidRDefault="005105CF" w:rsidP="00D15154">
            <w:pPr>
              <w:spacing w:line="276" w:lineRule="auto"/>
              <w:ind w:firstLine="0"/>
              <w:jc w:val="center"/>
            </w:pPr>
            <w:r>
              <w:t>Nội dung</w:t>
            </w:r>
          </w:p>
        </w:tc>
        <w:tc>
          <w:tcPr>
            <w:tcW w:w="3715" w:type="dxa"/>
            <w:vAlign w:val="center"/>
          </w:tcPr>
          <w:p w14:paraId="2FFCBEE2" w14:textId="77777777" w:rsidR="005105CF" w:rsidRDefault="005105CF" w:rsidP="00D15154">
            <w:pPr>
              <w:spacing w:line="276" w:lineRule="auto"/>
              <w:ind w:firstLine="0"/>
              <w:jc w:val="center"/>
            </w:pPr>
            <w:r>
              <w:t>ĐCMC thông thường</w:t>
            </w:r>
          </w:p>
        </w:tc>
        <w:tc>
          <w:tcPr>
            <w:tcW w:w="3116" w:type="dxa"/>
            <w:vAlign w:val="center"/>
          </w:tcPr>
          <w:p w14:paraId="0E33ACC9" w14:textId="77777777" w:rsidR="005105CF" w:rsidRDefault="005105CF" w:rsidP="00D15154">
            <w:pPr>
              <w:spacing w:line="276" w:lineRule="auto"/>
              <w:ind w:firstLine="0"/>
              <w:jc w:val="center"/>
            </w:pPr>
            <w:r>
              <w:t>BLDC</w:t>
            </w:r>
          </w:p>
        </w:tc>
      </w:tr>
      <w:tr w:rsidR="005105CF" w14:paraId="0A16CF7E" w14:textId="77777777" w:rsidTr="00D15154">
        <w:tc>
          <w:tcPr>
            <w:tcW w:w="2515" w:type="dxa"/>
            <w:vAlign w:val="center"/>
          </w:tcPr>
          <w:p w14:paraId="7681E322" w14:textId="77777777" w:rsidR="005105CF" w:rsidRDefault="005105CF" w:rsidP="00D15154">
            <w:pPr>
              <w:spacing w:line="276" w:lineRule="auto"/>
              <w:ind w:firstLine="0"/>
              <w:jc w:val="center"/>
            </w:pPr>
            <w:r>
              <w:t>Cấu trúc cơ khí</w:t>
            </w:r>
          </w:p>
        </w:tc>
        <w:tc>
          <w:tcPr>
            <w:tcW w:w="3715" w:type="dxa"/>
            <w:vAlign w:val="center"/>
          </w:tcPr>
          <w:p w14:paraId="6FF37ADF" w14:textId="77777777" w:rsidR="005105CF" w:rsidRDefault="005105CF" w:rsidP="00D15154">
            <w:pPr>
              <w:spacing w:line="276" w:lineRule="auto"/>
              <w:ind w:firstLine="0"/>
              <w:jc w:val="center"/>
            </w:pPr>
            <w:r>
              <w:t>Mạch kích từ nằm trên stator</w:t>
            </w:r>
          </w:p>
        </w:tc>
        <w:tc>
          <w:tcPr>
            <w:tcW w:w="3116" w:type="dxa"/>
            <w:vAlign w:val="center"/>
          </w:tcPr>
          <w:p w14:paraId="6ABDB006" w14:textId="77777777" w:rsidR="005105CF" w:rsidRDefault="005105CF" w:rsidP="00D15154">
            <w:pPr>
              <w:spacing w:line="276" w:lineRule="auto"/>
              <w:ind w:firstLine="0"/>
              <w:jc w:val="center"/>
            </w:pPr>
            <w:r>
              <w:t>Mạch kích từ nằm trên rotor</w:t>
            </w:r>
          </w:p>
        </w:tc>
      </w:tr>
      <w:tr w:rsidR="005105CF" w14:paraId="58AD5CC2" w14:textId="77777777" w:rsidTr="00D15154">
        <w:tc>
          <w:tcPr>
            <w:tcW w:w="2515" w:type="dxa"/>
            <w:vAlign w:val="center"/>
          </w:tcPr>
          <w:p w14:paraId="2822CB2C" w14:textId="77777777" w:rsidR="005105CF" w:rsidRDefault="005105CF" w:rsidP="00D15154">
            <w:pPr>
              <w:spacing w:line="276" w:lineRule="auto"/>
              <w:ind w:firstLine="0"/>
              <w:jc w:val="center"/>
            </w:pPr>
            <w:r>
              <w:t>Tính năng đặc trưng</w:t>
            </w:r>
          </w:p>
        </w:tc>
        <w:tc>
          <w:tcPr>
            <w:tcW w:w="3715" w:type="dxa"/>
            <w:vAlign w:val="center"/>
          </w:tcPr>
          <w:p w14:paraId="59D92BE0" w14:textId="77777777" w:rsidR="005105CF" w:rsidRDefault="005105CF" w:rsidP="00D15154">
            <w:pPr>
              <w:spacing w:line="276" w:lineRule="auto"/>
              <w:ind w:firstLine="0"/>
              <w:jc w:val="center"/>
            </w:pPr>
            <w:r>
              <w:t>Đáp ứng nhanh và dễ điều khiển</w:t>
            </w:r>
          </w:p>
        </w:tc>
        <w:tc>
          <w:tcPr>
            <w:tcW w:w="3116" w:type="dxa"/>
            <w:vAlign w:val="center"/>
          </w:tcPr>
          <w:p w14:paraId="7B7528DB" w14:textId="77777777" w:rsidR="005105CF" w:rsidRDefault="005105CF" w:rsidP="00D15154">
            <w:pPr>
              <w:spacing w:line="276" w:lineRule="auto"/>
              <w:ind w:firstLine="0"/>
              <w:jc w:val="center"/>
            </w:pPr>
            <w:r>
              <w:t>Đáp ứng chậm hơn( dễ bảo dưỡng hoặc không yêu cầu bảo dưỡng )</w:t>
            </w:r>
          </w:p>
        </w:tc>
      </w:tr>
      <w:tr w:rsidR="005105CF" w14:paraId="334602F0" w14:textId="77777777" w:rsidTr="00D15154">
        <w:tc>
          <w:tcPr>
            <w:tcW w:w="2515" w:type="dxa"/>
            <w:vAlign w:val="center"/>
          </w:tcPr>
          <w:p w14:paraId="0DCC5A6B" w14:textId="77777777" w:rsidR="005105CF" w:rsidRDefault="005105CF" w:rsidP="00D15154">
            <w:pPr>
              <w:spacing w:line="276" w:lineRule="auto"/>
              <w:ind w:firstLine="0"/>
              <w:jc w:val="center"/>
            </w:pPr>
            <w:r>
              <w:t>Sơ đồ nối dây</w:t>
            </w:r>
          </w:p>
        </w:tc>
        <w:tc>
          <w:tcPr>
            <w:tcW w:w="3715" w:type="dxa"/>
            <w:vAlign w:val="center"/>
          </w:tcPr>
          <w:p w14:paraId="73B56979" w14:textId="77777777" w:rsidR="005105CF" w:rsidRDefault="005105CF" w:rsidP="00D15154">
            <w:pPr>
              <w:spacing w:line="276" w:lineRule="auto"/>
              <w:ind w:firstLine="0"/>
              <w:jc w:val="center"/>
            </w:pPr>
            <w:r>
              <w:t xml:space="preserve">Nối vòng tròn, đơn giản nhất là nối </w:t>
            </w:r>
            <w:r w:rsidRPr="007049BF">
              <w:rPr>
                <w:position w:val="-4"/>
              </w:rPr>
              <w:object w:dxaOrig="220" w:dyaOrig="260" w14:anchorId="47BEB4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3.2pt" o:ole="" o:allowoverlap="f">
                  <v:imagedata r:id="rId18" o:title=""/>
                </v:shape>
                <o:OLEObject Type="Embed" ProgID="Equation.DSMT4" ShapeID="_x0000_i1025" DrawAspect="Content" ObjectID="_1798461059" r:id="rId19"/>
              </w:object>
            </w:r>
          </w:p>
        </w:tc>
        <w:tc>
          <w:tcPr>
            <w:tcW w:w="3116" w:type="dxa"/>
            <w:vAlign w:val="center"/>
          </w:tcPr>
          <w:p w14:paraId="119C466A" w14:textId="77777777" w:rsidR="005105CF" w:rsidRDefault="005105CF" w:rsidP="00D15154">
            <w:pPr>
              <w:spacing w:line="276" w:lineRule="auto"/>
              <w:ind w:firstLine="0"/>
              <w:jc w:val="center"/>
            </w:pPr>
            <w:r>
              <w:t xml:space="preserve">Cao cấp: 3 pha nối </w:t>
            </w:r>
            <w:r w:rsidRPr="007049BF">
              <w:rPr>
                <w:position w:val="-4"/>
              </w:rPr>
              <w:object w:dxaOrig="220" w:dyaOrig="260" w14:anchorId="7A2CC883">
                <v:shape id="_x0000_i1026" type="#_x0000_t75" style="width:10.8pt;height:13.2pt" o:ole="" o:allowoverlap="f">
                  <v:imagedata r:id="rId20" o:title=""/>
                </v:shape>
                <o:OLEObject Type="Embed" ProgID="Equation.DSMT4" ShapeID="_x0000_i1026" DrawAspect="Content" ObjectID="_1798461060" r:id="rId21"/>
              </w:object>
            </w:r>
            <w:r>
              <w:t>hoặc Y. Bình thường: dây quấn 3 pha nối Y và có điểm trung tính nối đất nối 4 pha. Đơn giản nhất: nối 2 pha.</w:t>
            </w:r>
          </w:p>
        </w:tc>
      </w:tr>
      <w:tr w:rsidR="005105CF" w14:paraId="68CC2C44" w14:textId="77777777" w:rsidTr="00D15154">
        <w:tc>
          <w:tcPr>
            <w:tcW w:w="2515" w:type="dxa"/>
            <w:vAlign w:val="center"/>
          </w:tcPr>
          <w:p w14:paraId="1FEB6E08" w14:textId="77777777" w:rsidR="005105CF" w:rsidRDefault="005105CF" w:rsidP="00D15154">
            <w:pPr>
              <w:spacing w:line="276" w:lineRule="auto"/>
              <w:ind w:firstLine="0"/>
              <w:jc w:val="center"/>
            </w:pPr>
            <w:r>
              <w:t>Phương pháp đổi chiều</w:t>
            </w:r>
          </w:p>
        </w:tc>
        <w:tc>
          <w:tcPr>
            <w:tcW w:w="3715" w:type="dxa"/>
            <w:vAlign w:val="center"/>
          </w:tcPr>
          <w:p w14:paraId="25E8EF44" w14:textId="77777777" w:rsidR="005105CF" w:rsidRDefault="005105CF" w:rsidP="00D15154">
            <w:pPr>
              <w:spacing w:line="276" w:lineRule="auto"/>
              <w:ind w:firstLine="0"/>
              <w:jc w:val="center"/>
            </w:pPr>
            <w:r>
              <w:t>Tiếp xúc cơ khí giữa chổi than và cổ góp</w:t>
            </w:r>
          </w:p>
        </w:tc>
        <w:tc>
          <w:tcPr>
            <w:tcW w:w="3116" w:type="dxa"/>
            <w:vAlign w:val="center"/>
          </w:tcPr>
          <w:p w14:paraId="742FCCAE" w14:textId="77777777" w:rsidR="005105CF" w:rsidRDefault="005105CF" w:rsidP="00D15154">
            <w:pPr>
              <w:spacing w:line="276" w:lineRule="auto"/>
              <w:ind w:firstLine="0"/>
              <w:jc w:val="center"/>
            </w:pPr>
            <w:r>
              <w:t>Chuyển mạch điện tử dùng IGBT, Transistor, GTO, MOSFET,…</w:t>
            </w:r>
          </w:p>
        </w:tc>
      </w:tr>
      <w:tr w:rsidR="005105CF" w14:paraId="5543A4F1" w14:textId="77777777" w:rsidTr="00D15154">
        <w:tc>
          <w:tcPr>
            <w:tcW w:w="2515" w:type="dxa"/>
            <w:vAlign w:val="center"/>
          </w:tcPr>
          <w:p w14:paraId="7BCB0CAF" w14:textId="77777777" w:rsidR="005105CF" w:rsidRDefault="005105CF" w:rsidP="00D15154">
            <w:pPr>
              <w:spacing w:line="276" w:lineRule="auto"/>
              <w:ind w:firstLine="0"/>
              <w:jc w:val="center"/>
            </w:pPr>
            <w:r>
              <w:t>Phương pháp xác định vị trí rotor</w:t>
            </w:r>
          </w:p>
        </w:tc>
        <w:tc>
          <w:tcPr>
            <w:tcW w:w="3715" w:type="dxa"/>
            <w:vAlign w:val="center"/>
          </w:tcPr>
          <w:p w14:paraId="37B28990" w14:textId="77777777" w:rsidR="005105CF" w:rsidRDefault="005105CF" w:rsidP="00D15154">
            <w:pPr>
              <w:spacing w:line="276" w:lineRule="auto"/>
              <w:ind w:firstLine="0"/>
              <w:jc w:val="center"/>
            </w:pPr>
            <w:r>
              <w:t>Tự xác định băng chổi than</w:t>
            </w:r>
          </w:p>
        </w:tc>
        <w:tc>
          <w:tcPr>
            <w:tcW w:w="3116" w:type="dxa"/>
            <w:vAlign w:val="center"/>
          </w:tcPr>
          <w:p w14:paraId="57543A0B" w14:textId="77777777" w:rsidR="005105CF" w:rsidRDefault="005105CF" w:rsidP="00D15154">
            <w:pPr>
              <w:spacing w:line="276" w:lineRule="auto"/>
              <w:ind w:firstLine="0"/>
              <w:jc w:val="center"/>
            </w:pPr>
            <w:r>
              <w:t>Sử dụng cảm biến vị trí: Hall, cảm biên quang học,..</w:t>
            </w:r>
          </w:p>
        </w:tc>
      </w:tr>
      <w:tr w:rsidR="005105CF" w14:paraId="3C21FF94" w14:textId="77777777" w:rsidTr="00D15154">
        <w:tc>
          <w:tcPr>
            <w:tcW w:w="2515" w:type="dxa"/>
            <w:vAlign w:val="center"/>
          </w:tcPr>
          <w:p w14:paraId="1F1B8F70" w14:textId="77777777" w:rsidR="005105CF" w:rsidRDefault="005105CF" w:rsidP="00D15154">
            <w:pPr>
              <w:spacing w:line="276" w:lineRule="auto"/>
              <w:ind w:firstLine="0"/>
              <w:jc w:val="center"/>
            </w:pPr>
            <w:r>
              <w:t>Phương pháp đảo chiều</w:t>
            </w:r>
          </w:p>
        </w:tc>
        <w:tc>
          <w:tcPr>
            <w:tcW w:w="3715" w:type="dxa"/>
            <w:vAlign w:val="center"/>
          </w:tcPr>
          <w:p w14:paraId="7F5A8603" w14:textId="77777777" w:rsidR="005105CF" w:rsidRDefault="005105CF" w:rsidP="00D15154">
            <w:pPr>
              <w:spacing w:line="276" w:lineRule="auto"/>
              <w:ind w:firstLine="0"/>
              <w:jc w:val="center"/>
            </w:pPr>
            <w:r>
              <w:t>Đảo chiều điện áp nguồn( cấp cho phần ứng hoặc mạch kích từ)</w:t>
            </w:r>
          </w:p>
        </w:tc>
        <w:tc>
          <w:tcPr>
            <w:tcW w:w="3116" w:type="dxa"/>
            <w:vAlign w:val="center"/>
          </w:tcPr>
          <w:p w14:paraId="4ED4287C" w14:textId="77777777" w:rsidR="005105CF" w:rsidRDefault="005105CF" w:rsidP="00D15154">
            <w:pPr>
              <w:spacing w:line="276" w:lineRule="auto"/>
              <w:ind w:firstLine="0"/>
              <w:jc w:val="center"/>
            </w:pPr>
            <w:r>
              <w:t>Sắp xếp thứ tự các tín hiệu logic</w:t>
            </w:r>
          </w:p>
        </w:tc>
      </w:tr>
    </w:tbl>
    <w:p w14:paraId="7F56A522" w14:textId="104A9698" w:rsidR="005105CF" w:rsidRPr="00712023" w:rsidRDefault="005105CF" w:rsidP="005105CF">
      <w:pPr>
        <w:pStyle w:val="Bang"/>
        <w:spacing w:line="276" w:lineRule="auto"/>
        <w:jc w:val="center"/>
        <w:rPr>
          <w:lang w:val="en-US"/>
        </w:rPr>
      </w:pPr>
      <w:r>
        <w:rPr>
          <w:lang w:val="en-US"/>
        </w:rPr>
        <w:t>Bảng 3.1. So sánh động cơ BLDC và ĐCMC</w:t>
      </w:r>
    </w:p>
    <w:p w14:paraId="3A09F76C" w14:textId="77777777" w:rsidR="005105CF" w:rsidRDefault="005105CF" w:rsidP="005105CF">
      <w:pPr>
        <w:pStyle w:val="Heading3"/>
        <w:spacing w:line="276" w:lineRule="auto"/>
      </w:pPr>
      <w:bookmarkStart w:id="33" w:name="_Toc187828426"/>
      <w:r>
        <w:t>Cấu tạo của động cơ BLDC</w:t>
      </w:r>
      <w:bookmarkEnd w:id="33"/>
    </w:p>
    <w:p w14:paraId="2B65BDA2" w14:textId="77777777" w:rsidR="005105CF" w:rsidRDefault="005105CF" w:rsidP="005105CF">
      <w:pPr>
        <w:spacing w:line="276" w:lineRule="auto"/>
      </w:pPr>
      <w:r>
        <w:t>Khác với động cơ 1 chiều truyền thống, động cơ BLDC sử dụng chuyển mạch điện tử thay cho kết cấu chổi than và cổ góp để chuyển mạch dòng điện cấp cho các cuộn dây phần ứng. Có thể gọi là cơ cấu chuyển mạch tĩnh. Để làm được điều đó, phần ứng cũng phải tĩnh. Như vậy, về mặt kết cấu có thể thấy động cơ BLDC và động cơ một chiều truyền thống có sự hoán đổi vị trí phần cảm và phần ứng: phần cảm trên rotor và phần ứng trên Stato.</w:t>
      </w:r>
    </w:p>
    <w:p w14:paraId="7928A9B1" w14:textId="77777777" w:rsidR="005105CF" w:rsidRDefault="005105CF" w:rsidP="005105CF">
      <w:pPr>
        <w:spacing w:line="276" w:lineRule="auto"/>
      </w:pPr>
      <w:r>
        <w:t>Như đã giới thiệu, động cơ BLDC có các cuộn dây phần ứng đặt trên Stato (gọi là các cuộn dây stator) còn nam châm vĩnh cữu được đặt trên rotor theo nhiều kết cấu khác nhau.</w:t>
      </w:r>
    </w:p>
    <w:p w14:paraId="2802F432" w14:textId="77777777" w:rsidR="005105CF" w:rsidRDefault="005105CF" w:rsidP="005105CF">
      <w:pPr>
        <w:spacing w:line="276" w:lineRule="auto"/>
        <w:jc w:val="center"/>
      </w:pPr>
      <w:r w:rsidRPr="001A0C16">
        <w:rPr>
          <w:noProof/>
        </w:rPr>
        <w:lastRenderedPageBreak/>
        <w:drawing>
          <wp:inline distT="0" distB="0" distL="0" distR="0" wp14:anchorId="70DC7611" wp14:editId="225837DC">
            <wp:extent cx="3688080" cy="2071550"/>
            <wp:effectExtent l="0" t="0" r="7620" b="5080"/>
            <wp:docPr id="4" name="Picture 4" descr="A close-up of a mo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close-up of a motor&#10;&#10;Description automatically generated"/>
                    <pic:cNvPicPr/>
                  </pic:nvPicPr>
                  <pic:blipFill>
                    <a:blip r:embed="rId22">
                      <a:extLst>
                        <a:ext uri="{28A0092B-C50C-407E-A947-70E740481C1C}">
                          <a14:useLocalDpi xmlns:a14="http://schemas.microsoft.com/office/drawing/2010/main" val="0"/>
                        </a:ext>
                      </a:extLst>
                    </a:blip>
                    <a:stretch>
                      <a:fillRect/>
                    </a:stretch>
                  </pic:blipFill>
                  <pic:spPr>
                    <a:xfrm>
                      <a:off x="0" y="0"/>
                      <a:ext cx="3701450" cy="2079060"/>
                    </a:xfrm>
                    <a:prstGeom prst="rect">
                      <a:avLst/>
                    </a:prstGeom>
                  </pic:spPr>
                </pic:pic>
              </a:graphicData>
            </a:graphic>
          </wp:inline>
        </w:drawing>
      </w:r>
    </w:p>
    <w:p w14:paraId="145EF69C" w14:textId="7EAE6AC4" w:rsidR="005105CF" w:rsidRDefault="005105CF" w:rsidP="005105CF">
      <w:pPr>
        <w:pStyle w:val="hinh"/>
      </w:pPr>
      <w:bookmarkStart w:id="34" w:name="_Toc187829206"/>
      <w:r>
        <w:t xml:space="preserve">Hình </w:t>
      </w:r>
      <w:r>
        <w:rPr>
          <w:lang w:val="en-US"/>
        </w:rPr>
        <w:t>3</w:t>
      </w:r>
      <w:r>
        <w:t>.2. Cấu trúc chính của động cơ BLDC</w:t>
      </w:r>
      <w:bookmarkEnd w:id="34"/>
    </w:p>
    <w:p w14:paraId="1A278D59" w14:textId="77777777" w:rsidR="005105CF" w:rsidRDefault="005105CF" w:rsidP="005105CF">
      <w:pPr>
        <w:spacing w:line="276" w:lineRule="auto"/>
      </w:pPr>
      <w:r>
        <w:t>Tuỳ thuộc vào số cuộn dây stato ta có các loại động cơ BLDC một pha, hai pha, ba pha tương ứng có một cuộn dây, hai cuộn dây, ba cuộn dây trên stator. Trong đó loại động cơ ba pha được sử dụng phổ biến nhất.</w:t>
      </w:r>
    </w:p>
    <w:p w14:paraId="7A665E87" w14:textId="77777777" w:rsidR="005105CF" w:rsidRDefault="005105CF" w:rsidP="005105CF">
      <w:pPr>
        <w:spacing w:line="276" w:lineRule="auto"/>
      </w:pPr>
      <w:r>
        <w:t>Động cơ BLDC không có cơ cấu chổi than – cổ góp nên phải có các phần tử và phương pháp để xác định vị trí rotor nhằm đưa các tín hiệu điều khiển trình tự cấp điện cho các cuộn dây pha phù hợp.</w:t>
      </w:r>
    </w:p>
    <w:p w14:paraId="44456105" w14:textId="77777777" w:rsidR="005105CF" w:rsidRDefault="005105CF" w:rsidP="005105CF">
      <w:pPr>
        <w:pStyle w:val="Heading4"/>
        <w:spacing w:line="276" w:lineRule="auto"/>
      </w:pPr>
      <w:r>
        <w:t xml:space="preserve"> Kết cấu rotor của động cơ BLDC</w:t>
      </w:r>
    </w:p>
    <w:p w14:paraId="34A7DFF3" w14:textId="77777777" w:rsidR="005105CF" w:rsidRDefault="005105CF" w:rsidP="005105CF">
      <w:pPr>
        <w:spacing w:line="276" w:lineRule="auto"/>
      </w:pPr>
      <w:r>
        <w:t>Rotor cảu động cơ BLDC gồm phần lõi bằng thép và các nam châm vĩnh cửu gắn trên đó. Về cơ bản có hai phươn pháp gắn nam châm vĩnh cữu trên lõi rotor:</w:t>
      </w:r>
    </w:p>
    <w:p w14:paraId="27472CAB" w14:textId="77777777" w:rsidR="005105CF" w:rsidRDefault="005105CF" w:rsidP="005105CF">
      <w:pPr>
        <w:pStyle w:val="Heading5"/>
        <w:spacing w:line="276" w:lineRule="auto"/>
      </w:pPr>
      <w:r>
        <w:t>Rotor có nam châm gắn trên bề mặt lõi:</w:t>
      </w:r>
    </w:p>
    <w:p w14:paraId="116B49E4" w14:textId="0B0E6194" w:rsidR="005105CF" w:rsidRDefault="005105CF" w:rsidP="005105CF">
      <w:r>
        <w:t>Các nam châm vĩnh cửu được gắn trên bề mặt lõi rotor. Kết cấu này đơn giản trong chế tạo nhưng không chắc chắn nên được sử dụng trong phạm vi tốc độ trung bình và thấp.</w:t>
      </w:r>
    </w:p>
    <w:p w14:paraId="41C22E47" w14:textId="77777777" w:rsidR="005105CF" w:rsidRDefault="005105CF" w:rsidP="005105CF"/>
    <w:p w14:paraId="1BF3162A" w14:textId="77777777" w:rsidR="002E2106" w:rsidRDefault="005105CF" w:rsidP="002E2106">
      <w:pPr>
        <w:jc w:val="center"/>
      </w:pPr>
      <w:r w:rsidRPr="00BD70A2">
        <w:rPr>
          <w:noProof/>
        </w:rPr>
        <w:drawing>
          <wp:inline distT="0" distB="0" distL="0" distR="0" wp14:anchorId="2669F7E3" wp14:editId="7E7B81D1">
            <wp:extent cx="1584960" cy="1654247"/>
            <wp:effectExtent l="0" t="0" r="0" b="3175"/>
            <wp:docPr id="10" name="Picture 10" descr="A circular object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circular object with arrows&#10;&#10;Description automatically generated"/>
                    <pic:cNvPicPr/>
                  </pic:nvPicPr>
                  <pic:blipFill>
                    <a:blip r:embed="rId23">
                      <a:extLst>
                        <a:ext uri="{28A0092B-C50C-407E-A947-70E740481C1C}">
                          <a14:useLocalDpi xmlns:a14="http://schemas.microsoft.com/office/drawing/2010/main" val="0"/>
                        </a:ext>
                      </a:extLst>
                    </a:blip>
                    <a:stretch>
                      <a:fillRect/>
                    </a:stretch>
                  </pic:blipFill>
                  <pic:spPr>
                    <a:xfrm>
                      <a:off x="0" y="0"/>
                      <a:ext cx="1612554" cy="1683047"/>
                    </a:xfrm>
                    <a:prstGeom prst="rect">
                      <a:avLst/>
                    </a:prstGeom>
                  </pic:spPr>
                </pic:pic>
              </a:graphicData>
            </a:graphic>
          </wp:inline>
        </w:drawing>
      </w:r>
    </w:p>
    <w:p w14:paraId="43A0779C" w14:textId="3B03CD98" w:rsidR="005105CF" w:rsidRDefault="005105CF" w:rsidP="002E2106">
      <w:pPr>
        <w:jc w:val="center"/>
      </w:pPr>
      <w:r>
        <w:t xml:space="preserve">Hình </w:t>
      </w:r>
      <w:r>
        <w:rPr>
          <w:lang w:val="en-US"/>
        </w:rPr>
        <w:t>3</w:t>
      </w:r>
      <w:r>
        <w:t>.3. Rotor có nam châm gắn trên bề mặt</w:t>
      </w:r>
    </w:p>
    <w:p w14:paraId="7E1976EE" w14:textId="77777777" w:rsidR="005105CF" w:rsidRDefault="005105CF" w:rsidP="005105CF">
      <w:pPr>
        <w:pStyle w:val="Heading5"/>
        <w:spacing w:line="276" w:lineRule="auto"/>
      </w:pPr>
      <w:r>
        <w:lastRenderedPageBreak/>
        <w:t>Rotor có nam châm ẩn bên trong lõi:</w:t>
      </w:r>
    </w:p>
    <w:p w14:paraId="31F491CE" w14:textId="77777777" w:rsidR="005105CF" w:rsidRDefault="005105CF" w:rsidP="005105CF">
      <w:pPr>
        <w:spacing w:line="276" w:lineRule="auto"/>
      </w:pPr>
      <w:r>
        <w:t>Trong lõi rotor có các khe dọc trục và các thanh nam châm vĩnh cửu được chèn vào các khe này. Kết cấu này khó khắn trong chế tạo và lắp ráp, đặc biệt là khí công suất lớn, nhưng chắc chắn và được sử dụng trong các ứng dụng tốc độ cao.</w:t>
      </w:r>
    </w:p>
    <w:p w14:paraId="0E8A63BB" w14:textId="77777777" w:rsidR="005105CF" w:rsidRDefault="005105CF" w:rsidP="005105CF">
      <w:pPr>
        <w:spacing w:line="276" w:lineRule="auto"/>
        <w:jc w:val="center"/>
      </w:pPr>
      <w:r w:rsidRPr="00BD6C0E">
        <w:rPr>
          <w:noProof/>
        </w:rPr>
        <w:drawing>
          <wp:inline distT="0" distB="0" distL="0" distR="0" wp14:anchorId="1AD55736" wp14:editId="163428E0">
            <wp:extent cx="1956061" cy="2004060"/>
            <wp:effectExtent l="0" t="0" r="6350" b="0"/>
            <wp:docPr id="9" name="Picture 9" descr="A circular object with black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circular object with black and white text&#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1962445" cy="2010601"/>
                    </a:xfrm>
                    <a:prstGeom prst="rect">
                      <a:avLst/>
                    </a:prstGeom>
                  </pic:spPr>
                </pic:pic>
              </a:graphicData>
            </a:graphic>
          </wp:inline>
        </w:drawing>
      </w:r>
    </w:p>
    <w:p w14:paraId="6E20B2E1" w14:textId="0AD05F93" w:rsidR="005105CF" w:rsidRDefault="005105CF" w:rsidP="00BD1C66">
      <w:pPr>
        <w:pStyle w:val="hinh"/>
      </w:pPr>
      <w:bookmarkStart w:id="35" w:name="_Toc187829207"/>
      <w:r>
        <w:t xml:space="preserve">Hình </w:t>
      </w:r>
      <w:r w:rsidR="00BD1C66">
        <w:t>3.4</w:t>
      </w:r>
      <w:r>
        <w:t>. Rotor có nam châm ẩn bên trong lõi</w:t>
      </w:r>
      <w:bookmarkEnd w:id="35"/>
    </w:p>
    <w:p w14:paraId="777B598C" w14:textId="77777777" w:rsidR="005105CF" w:rsidRDefault="005105CF" w:rsidP="005105CF">
      <w:pPr>
        <w:spacing w:line="276" w:lineRule="auto"/>
        <w:jc w:val="left"/>
      </w:pPr>
      <w:r>
        <w:t>Trong động cơ BLDC, các nam châm vĩnh cữu trên rotor tạo ra từ trường hướng tâm và phân bố đều dọc theo khe hở không khí giữa stator và rotor.</w:t>
      </w:r>
    </w:p>
    <w:p w14:paraId="52273AC8" w14:textId="77777777" w:rsidR="005105CF" w:rsidRDefault="005105CF" w:rsidP="005105CF">
      <w:pPr>
        <w:pStyle w:val="Heading4"/>
        <w:spacing w:line="276" w:lineRule="auto"/>
      </w:pPr>
      <w:r>
        <w:t xml:space="preserve"> Kết cấu stator của động cơ BLDC</w:t>
      </w:r>
    </w:p>
    <w:p w14:paraId="4606EC4A" w14:textId="77777777" w:rsidR="005105CF" w:rsidRDefault="005105CF" w:rsidP="005105CF">
      <w:pPr>
        <w:spacing w:line="276" w:lineRule="auto"/>
      </w:pPr>
      <w:r>
        <w:t>Stator cảu động cơ BLDC gồm các lá thép mỏng được xếp chặt cùng với các cuộn dây quấn stator của động cơ BLDC đươc phân bố với mật độ đều nhau dọc theo mặt trong của stator.</w:t>
      </w:r>
    </w:p>
    <w:p w14:paraId="12A3A05D" w14:textId="77777777" w:rsidR="005105CF" w:rsidRDefault="005105CF" w:rsidP="005105CF">
      <w:pPr>
        <w:spacing w:line="276" w:lineRule="auto"/>
        <w:jc w:val="center"/>
      </w:pPr>
      <w:r w:rsidRPr="00767F96">
        <w:rPr>
          <w:noProof/>
        </w:rPr>
        <w:drawing>
          <wp:inline distT="0" distB="0" distL="0" distR="0" wp14:anchorId="07B827A3" wp14:editId="3ED55E7F">
            <wp:extent cx="3429000" cy="2292137"/>
            <wp:effectExtent l="0" t="0" r="0" b="0"/>
            <wp:docPr id="8" name="Picture 8"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close-up of a machine&#10;&#10;Description automatically generated"/>
                    <pic:cNvPicPr/>
                  </pic:nvPicPr>
                  <pic:blipFill>
                    <a:blip r:embed="rId25">
                      <a:extLst>
                        <a:ext uri="{28A0092B-C50C-407E-A947-70E740481C1C}">
                          <a14:useLocalDpi xmlns:a14="http://schemas.microsoft.com/office/drawing/2010/main" val="0"/>
                        </a:ext>
                      </a:extLst>
                    </a:blip>
                    <a:stretch>
                      <a:fillRect/>
                    </a:stretch>
                  </pic:blipFill>
                  <pic:spPr>
                    <a:xfrm>
                      <a:off x="0" y="0"/>
                      <a:ext cx="3446050" cy="2303534"/>
                    </a:xfrm>
                    <a:prstGeom prst="rect">
                      <a:avLst/>
                    </a:prstGeom>
                  </pic:spPr>
                </pic:pic>
              </a:graphicData>
            </a:graphic>
          </wp:inline>
        </w:drawing>
      </w:r>
    </w:p>
    <w:p w14:paraId="2A4BBC38" w14:textId="3370B3EB" w:rsidR="005105CF" w:rsidRPr="00131D3D" w:rsidRDefault="005105CF" w:rsidP="00BD1C66">
      <w:pPr>
        <w:pStyle w:val="hinh"/>
      </w:pPr>
      <w:bookmarkStart w:id="36" w:name="_Toc187829208"/>
      <w:r>
        <w:t xml:space="preserve">Hình </w:t>
      </w:r>
      <w:r w:rsidR="00BD1C66">
        <w:t>3.5</w:t>
      </w:r>
      <w:r>
        <w:t>. Stator động cơ BLDC</w:t>
      </w:r>
      <w:bookmarkEnd w:id="36"/>
    </w:p>
    <w:p w14:paraId="36807F2B" w14:textId="77777777" w:rsidR="005105CF" w:rsidRDefault="005105CF" w:rsidP="005105CF">
      <w:pPr>
        <w:spacing w:line="276" w:lineRule="auto"/>
      </w:pPr>
      <w:r>
        <w:t>Với sự phân bố từ trường và cachs phân bố các cuôn dây stator như trên, động cơ BLDC có suất điện động hình thang và tạo ra momen lớn hơn, công nghệ ché tạo đơn giản, rẻ tiền hơn, như đập mạch momen lớn hơn động cơ có suất điện động hình sin.</w:t>
      </w:r>
    </w:p>
    <w:p w14:paraId="7A9B71C1" w14:textId="77777777" w:rsidR="005105CF" w:rsidRDefault="005105CF" w:rsidP="005105CF">
      <w:pPr>
        <w:pStyle w:val="Heading3"/>
        <w:spacing w:line="276" w:lineRule="auto"/>
      </w:pPr>
      <w:bookmarkStart w:id="37" w:name="_Toc187828427"/>
      <w:r>
        <w:lastRenderedPageBreak/>
        <w:t>Sức phản điện động</w:t>
      </w:r>
      <w:bookmarkEnd w:id="37"/>
      <w:r>
        <w:t xml:space="preserve"> </w:t>
      </w:r>
    </w:p>
    <w:p w14:paraId="3867F0D9" w14:textId="77777777" w:rsidR="005105CF" w:rsidRDefault="005105CF" w:rsidP="005105CF">
      <w:pPr>
        <w:spacing w:line="276" w:lineRule="auto"/>
      </w:pPr>
      <w:r>
        <w:t>Khi động cơ BLDC quay, mỗi cuộn dây tạo ra một cuộn dây tạo ra một điện áp gọi là sức phản điện động chống lại điện áp nguồn cấp cho cuộn dây đó. Chiều sức phản điện động này ngược chiều với điện áp cấp. Sức phản điện động phụ thuộc chủ yếu vào ba yếu tố: Vận tốc góc của rotor, từ trường sinh ra nam châm vĩnh cữu của rotor và số vòng trong mỗi cuộn dây stator.</w:t>
      </w:r>
    </w:p>
    <w:p w14:paraId="068F98DD" w14:textId="4F1A4DF1" w:rsidR="005105CF" w:rsidRDefault="005105CF" w:rsidP="005105CF">
      <w:pPr>
        <w:spacing w:line="276" w:lineRule="auto"/>
        <w:jc w:val="center"/>
      </w:pPr>
      <w:r w:rsidRPr="00FF6E45">
        <w:rPr>
          <w:position w:val="-12"/>
          <w:szCs w:val="26"/>
        </w:rPr>
        <w:object w:dxaOrig="1880" w:dyaOrig="360" w14:anchorId="23154812">
          <v:shape id="_x0000_i1027" type="#_x0000_t75" style="width:93.6pt;height:18pt" o:ole="">
            <v:imagedata r:id="rId26" o:title=""/>
          </v:shape>
          <o:OLEObject Type="Embed" ProgID="Equation.DSMT4" ShapeID="_x0000_i1027" DrawAspect="Content" ObjectID="_1798461061" r:id="rId27"/>
        </w:object>
      </w:r>
      <w:r w:rsidRPr="00FF6E45">
        <w:rPr>
          <w:szCs w:val="26"/>
        </w:rPr>
        <w:t xml:space="preserve"> </w:t>
      </w:r>
      <w:r>
        <w:t>(</w:t>
      </w:r>
      <w:r w:rsidR="00F323C7">
        <w:t>3.1</w:t>
      </w:r>
      <w:r>
        <w:t>)</w:t>
      </w:r>
    </w:p>
    <w:p w14:paraId="4DE81C91" w14:textId="77777777" w:rsidR="005105CF" w:rsidRDefault="005105CF" w:rsidP="005105CF">
      <w:pPr>
        <w:spacing w:line="276" w:lineRule="auto"/>
        <w:jc w:val="left"/>
      </w:pPr>
      <w:r>
        <w:t>Trong đó:</w:t>
      </w:r>
    </w:p>
    <w:p w14:paraId="5C9CCF0D" w14:textId="77777777" w:rsidR="005105CF" w:rsidRDefault="005105CF" w:rsidP="00376D08">
      <w:pPr>
        <w:pStyle w:val="ListParagraph"/>
        <w:numPr>
          <w:ilvl w:val="0"/>
          <w:numId w:val="12"/>
        </w:numPr>
        <w:spacing w:line="276" w:lineRule="auto"/>
      </w:pPr>
      <w:r>
        <w:t>B: Mật độ từ trường do nam châm rotor tạo ra</w:t>
      </w:r>
    </w:p>
    <w:p w14:paraId="06C0008A" w14:textId="77777777" w:rsidR="005105CF" w:rsidRDefault="005105CF" w:rsidP="00376D08">
      <w:pPr>
        <w:pStyle w:val="ListParagraph"/>
        <w:numPr>
          <w:ilvl w:val="0"/>
          <w:numId w:val="12"/>
        </w:numPr>
        <w:spacing w:line="276" w:lineRule="auto"/>
      </w:pPr>
      <w:r>
        <w:t>l: Chiều dài mỗi thanh dẫn</w:t>
      </w:r>
    </w:p>
    <w:p w14:paraId="0EE1674E" w14:textId="77777777" w:rsidR="005105CF" w:rsidRDefault="005105CF" w:rsidP="00376D08">
      <w:pPr>
        <w:pStyle w:val="ListParagraph"/>
        <w:numPr>
          <w:ilvl w:val="0"/>
          <w:numId w:val="12"/>
        </w:numPr>
        <w:spacing w:line="276" w:lineRule="auto"/>
      </w:pPr>
      <w:r>
        <w:t xml:space="preserve">v: Vận tốc dài của thanh khi cắt qua từ trường </w:t>
      </w:r>
    </w:p>
    <w:p w14:paraId="7844E583" w14:textId="77777777" w:rsidR="005105CF" w:rsidRDefault="005105CF" w:rsidP="00376D08">
      <w:pPr>
        <w:pStyle w:val="ListParagraph"/>
        <w:numPr>
          <w:ilvl w:val="0"/>
          <w:numId w:val="12"/>
        </w:numPr>
        <w:spacing w:line="276" w:lineRule="auto"/>
      </w:pPr>
      <w:r w:rsidRPr="00FC3879">
        <w:rPr>
          <w:position w:val="-12"/>
        </w:rPr>
        <w:object w:dxaOrig="340" w:dyaOrig="360" w14:anchorId="027AA566">
          <v:shape id="_x0000_i1028" type="#_x0000_t75" style="width:16.8pt;height:18pt" o:ole="" o:allowoverlap="f">
            <v:imagedata r:id="rId28" o:title=""/>
          </v:shape>
          <o:OLEObject Type="Embed" ProgID="Equation.DSMT4" ShapeID="_x0000_i1028" DrawAspect="Content" ObjectID="_1798461062" r:id="rId29"/>
        </w:object>
      </w:r>
      <w:r>
        <w:t>: Vận tốc góc của rotor</w:t>
      </w:r>
    </w:p>
    <w:p w14:paraId="0625CC0D" w14:textId="77777777" w:rsidR="005105CF" w:rsidRDefault="005105CF" w:rsidP="00376D08">
      <w:pPr>
        <w:pStyle w:val="ListParagraph"/>
        <w:numPr>
          <w:ilvl w:val="0"/>
          <w:numId w:val="12"/>
        </w:numPr>
        <w:spacing w:line="276" w:lineRule="auto"/>
      </w:pPr>
      <w:r>
        <w:t>r: Bán kính rotor</w:t>
      </w:r>
    </w:p>
    <w:p w14:paraId="7311D321" w14:textId="77777777" w:rsidR="005105CF" w:rsidRDefault="005105CF" w:rsidP="00376D08">
      <w:pPr>
        <w:pStyle w:val="ListParagraph"/>
        <w:numPr>
          <w:ilvl w:val="0"/>
          <w:numId w:val="12"/>
        </w:numPr>
        <w:spacing w:line="276" w:lineRule="auto"/>
      </w:pPr>
      <w:r>
        <w:t>N: số vòng dây trên mỗi pha</w:t>
      </w:r>
    </w:p>
    <w:p w14:paraId="0DDD92FA" w14:textId="77777777" w:rsidR="005105CF" w:rsidRDefault="005105CF" w:rsidP="005105CF">
      <w:pPr>
        <w:spacing w:line="276" w:lineRule="auto"/>
      </w:pPr>
      <w:r>
        <w:t>Trong động cơ BLDC từ trường rotor và số vòng dây stator là các thông số không đổi. Chỉ có một thông số ảnh hưởng đến sức phản điện động là vận tốc góc hay vận tốc của rotor và khi vận tốc tăng, sức phản điện động cũng tăng.</w:t>
      </w:r>
    </w:p>
    <w:p w14:paraId="085C2936" w14:textId="77777777" w:rsidR="005105CF" w:rsidRDefault="005105CF" w:rsidP="005105CF">
      <w:pPr>
        <w:pStyle w:val="Heading3"/>
        <w:spacing w:line="276" w:lineRule="auto"/>
      </w:pPr>
      <w:bookmarkStart w:id="38" w:name="_Toc187828428"/>
      <w:r>
        <w:t>Nguyên lý hoạt động</w:t>
      </w:r>
      <w:bookmarkEnd w:id="38"/>
    </w:p>
    <w:p w14:paraId="52A5AC6C" w14:textId="77777777" w:rsidR="005105CF" w:rsidRDefault="005105CF" w:rsidP="005105CF">
      <w:pPr>
        <w:spacing w:line="276" w:lineRule="auto"/>
        <w:jc w:val="center"/>
      </w:pPr>
      <w:r w:rsidRPr="007D2E89">
        <w:rPr>
          <w:noProof/>
        </w:rPr>
        <w:drawing>
          <wp:inline distT="0" distB="0" distL="0" distR="0" wp14:anchorId="1A971684" wp14:editId="300BC00C">
            <wp:extent cx="3055620" cy="2605247"/>
            <wp:effectExtent l="0" t="0" r="0" b="5080"/>
            <wp:docPr id="7" name="Picture 7"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diagram of a machine&#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062097" cy="2610769"/>
                    </a:xfrm>
                    <a:prstGeom prst="rect">
                      <a:avLst/>
                    </a:prstGeom>
                  </pic:spPr>
                </pic:pic>
              </a:graphicData>
            </a:graphic>
          </wp:inline>
        </w:drawing>
      </w:r>
    </w:p>
    <w:p w14:paraId="38D480BA" w14:textId="558C24A3" w:rsidR="005105CF" w:rsidRPr="00C245B3" w:rsidRDefault="005105CF" w:rsidP="00BD1C66">
      <w:pPr>
        <w:pStyle w:val="hinh"/>
      </w:pPr>
      <w:bookmarkStart w:id="39" w:name="_Toc187829209"/>
      <w:r>
        <w:t xml:space="preserve">Hình </w:t>
      </w:r>
      <w:r w:rsidR="00BD1C66">
        <w:t>3.6</w:t>
      </w:r>
      <w:r>
        <w:t>.</w:t>
      </w:r>
      <w:r w:rsidR="00BD1C66">
        <w:t xml:space="preserve"> </w:t>
      </w:r>
      <w:r>
        <w:t>Sơ đồ nguyên lý mạch động lực</w:t>
      </w:r>
      <w:bookmarkEnd w:id="39"/>
    </w:p>
    <w:p w14:paraId="4B5B4313" w14:textId="77777777" w:rsidR="005105CF" w:rsidRDefault="005105CF" w:rsidP="005105CF">
      <w:pPr>
        <w:spacing w:line="276" w:lineRule="auto"/>
        <w:jc w:val="left"/>
      </w:pPr>
      <w:r>
        <w:t>Điều khiển động cơ BLDC bằng cách chuyển mạch dòng điện giữa các cuộn dây pha theo một thứ tự và vào những thời điềm nhất định.</w:t>
      </w:r>
    </w:p>
    <w:p w14:paraId="07291223" w14:textId="77777777" w:rsidR="005105CF" w:rsidRDefault="005105CF" w:rsidP="005105CF">
      <w:pPr>
        <w:spacing w:line="276" w:lineRule="auto"/>
        <w:jc w:val="left"/>
      </w:pPr>
      <w:r>
        <w:t xml:space="preserve">Mô men quay được tạo ra do sự tương tác giữa hai từ trường: từ trường do nam châm rotor tạo ra và từ trường tổng do dòng điện trong các cuộn dây pha tạo ra. Xu </w:t>
      </w:r>
      <w:r>
        <w:lastRenderedPageBreak/>
        <w:t>hướng của rotor là quay đến  vị trí sao cho hai vector từ trường trùng nhau. Mô men quay đạt giá trị lớn nhất là khi hai từ trường vuông góc với nhau và giảm xuống khi chúng di chuyển.</w:t>
      </w:r>
    </w:p>
    <w:p w14:paraId="4DA98136" w14:textId="77777777" w:rsidR="005105CF" w:rsidRDefault="005105CF" w:rsidP="005105CF">
      <w:pPr>
        <w:spacing w:line="276" w:lineRule="auto"/>
        <w:jc w:val="left"/>
      </w:pPr>
      <w:r>
        <w:t>Trong quá trình hoạt động, tại một thời điểm chỉ có hai cuộn dây pha được cấp điện, cuộn dây thứ ba không được cấp điện và việc chuyển mạch từ cuộn dây này sang cuộn dây khác sẽ tạo từ trường quay và làm cho rotor quay theo. Như vậy, thứ tự chuyển mạch dòng điện giữa các cuộn dây pha phải căn cứ vào chiều quay của rotor.</w:t>
      </w:r>
    </w:p>
    <w:p w14:paraId="7ACECCCE" w14:textId="77777777" w:rsidR="005105CF" w:rsidRDefault="005105CF" w:rsidP="005105CF">
      <w:pPr>
        <w:spacing w:line="276" w:lineRule="auto"/>
        <w:jc w:val="left"/>
      </w:pPr>
      <w:r>
        <w:t>Thời điểm chuyển mạch dòng điện từ pha này sang pha khác được xác định sao cho mô men đạt giá trị lớn. Ta có mô men được xác định bằng biểu thức:</w:t>
      </w:r>
    </w:p>
    <w:p w14:paraId="6A93F305" w14:textId="15C75DD5" w:rsidR="005105CF" w:rsidRDefault="005105CF" w:rsidP="005105CF">
      <w:pPr>
        <w:spacing w:line="276" w:lineRule="auto"/>
        <w:jc w:val="center"/>
      </w:pPr>
      <w:r w:rsidRPr="00FA5528">
        <w:rPr>
          <w:position w:val="-30"/>
        </w:rPr>
        <w:object w:dxaOrig="2540" w:dyaOrig="680" w14:anchorId="3627D8C7">
          <v:shape id="_x0000_i1029" type="#_x0000_t75" style="width:132.6pt;height:36pt" o:ole="" o:allowoverlap="f">
            <v:imagedata r:id="rId31" o:title=""/>
          </v:shape>
          <o:OLEObject Type="Embed" ProgID="Equation.DSMT4" ShapeID="_x0000_i1029" DrawAspect="Content" ObjectID="_1798461063" r:id="rId32"/>
        </w:object>
      </w:r>
      <w:r>
        <w:t xml:space="preserve">        (</w:t>
      </w:r>
      <w:r w:rsidR="00F323C7">
        <w:t>3.2</w:t>
      </w:r>
      <w:r>
        <w:t>)</w:t>
      </w:r>
    </w:p>
    <w:p w14:paraId="48DEEE24" w14:textId="77777777" w:rsidR="005105CF" w:rsidRDefault="005105CF" w:rsidP="005105CF">
      <w:pPr>
        <w:spacing w:line="276" w:lineRule="auto"/>
        <w:jc w:val="left"/>
      </w:pPr>
      <w:r>
        <w:t>Trong đó:</w:t>
      </w:r>
    </w:p>
    <w:p w14:paraId="2B62C76D" w14:textId="77777777" w:rsidR="005105CF" w:rsidRDefault="005105CF" w:rsidP="00376D08">
      <w:pPr>
        <w:pStyle w:val="ListParagraph"/>
        <w:numPr>
          <w:ilvl w:val="0"/>
          <w:numId w:val="12"/>
        </w:numPr>
        <w:spacing w:line="276" w:lineRule="auto"/>
        <w:jc w:val="left"/>
      </w:pPr>
      <w:r w:rsidRPr="00FA5528">
        <w:rPr>
          <w:position w:val="-12"/>
        </w:rPr>
        <w:object w:dxaOrig="800" w:dyaOrig="360" w14:anchorId="31B40FE8">
          <v:shape id="_x0000_i1030" type="#_x0000_t75" style="width:44.4pt;height:20.4pt" o:ole="" o:allowoverlap="f">
            <v:imagedata r:id="rId33" o:title=""/>
          </v:shape>
          <o:OLEObject Type="Embed" ProgID="Equation.DSMT4" ShapeID="_x0000_i1030" DrawAspect="Content" ObjectID="_1798461064" r:id="rId34"/>
        </w:object>
      </w:r>
      <w:r>
        <w:t>: Sức điện động cảm ứng của pha A, B, C (V)</w:t>
      </w:r>
    </w:p>
    <w:p w14:paraId="07896D1A" w14:textId="77777777" w:rsidR="005105CF" w:rsidRDefault="005105CF" w:rsidP="00376D08">
      <w:pPr>
        <w:pStyle w:val="ListParagraph"/>
        <w:numPr>
          <w:ilvl w:val="0"/>
          <w:numId w:val="12"/>
        </w:numPr>
        <w:spacing w:line="276" w:lineRule="auto"/>
        <w:jc w:val="left"/>
      </w:pPr>
      <w:r w:rsidRPr="00FA5528">
        <w:rPr>
          <w:position w:val="-12"/>
        </w:rPr>
        <w:object w:dxaOrig="680" w:dyaOrig="360" w14:anchorId="63D2F7F1">
          <v:shape id="_x0000_i1031" type="#_x0000_t75" style="width:39.6pt;height:21pt" o:ole="" o:allowoverlap="f">
            <v:imagedata r:id="rId35" o:title=""/>
          </v:shape>
          <o:OLEObject Type="Embed" ProgID="Equation.DSMT4" ShapeID="_x0000_i1031" DrawAspect="Content" ObjectID="_1798461065" r:id="rId36"/>
        </w:object>
      </w:r>
      <w:r>
        <w:t>: Dòng điện các pha A, B, C (A)</w:t>
      </w:r>
    </w:p>
    <w:p w14:paraId="3E2B4361" w14:textId="77777777" w:rsidR="005105CF" w:rsidRDefault="005105CF" w:rsidP="00376D08">
      <w:pPr>
        <w:pStyle w:val="ListParagraph"/>
        <w:numPr>
          <w:ilvl w:val="0"/>
          <w:numId w:val="12"/>
        </w:numPr>
        <w:spacing w:line="276" w:lineRule="auto"/>
        <w:jc w:val="left"/>
      </w:pPr>
      <w:r w:rsidRPr="00FA5528">
        <w:rPr>
          <w:position w:val="-12"/>
        </w:rPr>
        <w:object w:dxaOrig="300" w:dyaOrig="360" w14:anchorId="2F7ECF63">
          <v:shape id="_x0000_i1032" type="#_x0000_t75" style="width:18pt;height:21.6pt" o:ole="" o:allowoverlap="f">
            <v:imagedata r:id="rId37" o:title=""/>
          </v:shape>
          <o:OLEObject Type="Embed" ProgID="Equation.DSMT4" ShapeID="_x0000_i1032" DrawAspect="Content" ObjectID="_1798461066" r:id="rId38"/>
        </w:object>
      </w:r>
      <w:r>
        <w:t>: Vận tốc góc của trục Rotor (rad/s)</w:t>
      </w:r>
    </w:p>
    <w:p w14:paraId="1CC4BE47" w14:textId="77777777" w:rsidR="005105CF" w:rsidRDefault="005105CF" w:rsidP="005105CF">
      <w:pPr>
        <w:pStyle w:val="Heading3"/>
        <w:spacing w:line="276" w:lineRule="auto"/>
      </w:pPr>
      <w:bookmarkStart w:id="40" w:name="_Toc187828429"/>
      <w:r>
        <w:t>Đặc điểm nổi bật của động cơ BLDC</w:t>
      </w:r>
      <w:bookmarkEnd w:id="40"/>
    </w:p>
    <w:p w14:paraId="42C45BB2" w14:textId="77777777" w:rsidR="005105CF" w:rsidRDefault="005105CF" w:rsidP="005105CF">
      <w:pPr>
        <w:spacing w:line="276" w:lineRule="auto"/>
      </w:pPr>
      <w:r>
        <w:t>Hiệu suất cao: Không có tổn hao do ma sát cơ học từ cổ góp và chổi than.</w:t>
      </w:r>
    </w:p>
    <w:p w14:paraId="01FE9475" w14:textId="77777777" w:rsidR="005105CF" w:rsidRDefault="005105CF" w:rsidP="005105CF">
      <w:pPr>
        <w:spacing w:line="276" w:lineRule="auto"/>
      </w:pPr>
      <w:r>
        <w:t>Độ bền cao: Không cần bảo trì thường xuyên nhờ loại bỏ chổi than.</w:t>
      </w:r>
    </w:p>
    <w:p w14:paraId="1E920959" w14:textId="77777777" w:rsidR="005105CF" w:rsidRDefault="005105CF" w:rsidP="005105CF">
      <w:pPr>
        <w:spacing w:line="276" w:lineRule="auto"/>
      </w:pPr>
      <w:r>
        <w:t>Vận hành êm ái: Ít rung động và tiếng ồn, đặc biệt phù hợp cho các ứng dụng yêu cầu độ chính xác cao.</w:t>
      </w:r>
    </w:p>
    <w:p w14:paraId="637D61B1" w14:textId="77777777" w:rsidR="005105CF" w:rsidRPr="008C5BA5" w:rsidRDefault="005105CF" w:rsidP="005105CF">
      <w:pPr>
        <w:spacing w:line="276" w:lineRule="auto"/>
      </w:pPr>
      <w:r>
        <w:t>Khả năng điều khiển tốt: Dễ dàng điều chỉnh tốc độ và mô-men xoắn thông qua bộ điều khiển điện tử.</w:t>
      </w:r>
    </w:p>
    <w:p w14:paraId="5C19A348" w14:textId="77777777" w:rsidR="005105CF" w:rsidRDefault="005105CF" w:rsidP="005105CF">
      <w:pPr>
        <w:pStyle w:val="Heading2"/>
        <w:spacing w:line="276" w:lineRule="auto"/>
      </w:pPr>
      <w:bookmarkStart w:id="41" w:name="_Toc187828430"/>
      <w:r>
        <w:t>Mô hình toán học của động cơ BLDC</w:t>
      </w:r>
      <w:bookmarkEnd w:id="41"/>
    </w:p>
    <w:p w14:paraId="5E99F525" w14:textId="77777777" w:rsidR="005105CF" w:rsidRPr="00351CED" w:rsidRDefault="005105CF" w:rsidP="005105CF">
      <w:pPr>
        <w:spacing w:line="276" w:lineRule="auto"/>
        <w:rPr>
          <w:noProof/>
          <w:color w:val="000000" w:themeColor="text1"/>
        </w:rPr>
      </w:pPr>
      <w:r>
        <w:t>Để thực hiện xây dựng mô hình toán học thì phải ước lượng các thành phần cơ bản.</w:t>
      </w:r>
      <w:r w:rsidRPr="00323AEF">
        <w:rPr>
          <w:noProof/>
        </w:rPr>
        <w:t xml:space="preserve"> </w:t>
      </w:r>
      <w:r w:rsidRPr="00351CED">
        <w:rPr>
          <w:noProof/>
          <w:color w:val="FF0000"/>
        </w:rPr>
        <w:t xml:space="preserve">Hình ( </w:t>
      </w:r>
      <w:r>
        <w:rPr>
          <w:noProof/>
          <w:color w:val="FF0000"/>
        </w:rPr>
        <w:t>dưới</w:t>
      </w:r>
      <w:r w:rsidRPr="00351CED">
        <w:rPr>
          <w:noProof/>
          <w:color w:val="FF0000"/>
        </w:rPr>
        <w:t>)</w:t>
      </w:r>
      <w:r>
        <w:rPr>
          <w:noProof/>
          <w:color w:val="FF0000"/>
        </w:rPr>
        <w:t xml:space="preserve"> </w:t>
      </w:r>
      <w:r>
        <w:rPr>
          <w:noProof/>
          <w:color w:val="000000" w:themeColor="text1"/>
        </w:rPr>
        <w:t xml:space="preserve">trình bày mô hình mạch điện trong động cơ bao gồm ba cuộn dây stator được ước lượng bởi điện trở </w:t>
      </w:r>
      <w:r w:rsidRPr="00FA5528">
        <w:rPr>
          <w:position w:val="-12"/>
        </w:rPr>
        <w:object w:dxaOrig="300" w:dyaOrig="360" w14:anchorId="2EE6E5F4">
          <v:shape id="_x0000_i1033" type="#_x0000_t75" style="width:15pt;height:18pt" o:ole="" o:allowoverlap="f">
            <v:imagedata r:id="rId39" o:title=""/>
          </v:shape>
          <o:OLEObject Type="Embed" ProgID="Equation.DSMT4" ShapeID="_x0000_i1033" DrawAspect="Content" ObjectID="_1798461067" r:id="rId40"/>
        </w:object>
      </w:r>
      <w:r>
        <w:t xml:space="preserve">và điện cảm </w:t>
      </w:r>
      <w:r w:rsidRPr="00FA5528">
        <w:rPr>
          <w:position w:val="-12"/>
        </w:rPr>
        <w:object w:dxaOrig="279" w:dyaOrig="360" w14:anchorId="6B108513">
          <v:shape id="_x0000_i1034" type="#_x0000_t75" style="width:13.8pt;height:18pt" o:ole="" o:allowoverlap="f">
            <v:imagedata r:id="rId41" o:title=""/>
          </v:shape>
          <o:OLEObject Type="Embed" ProgID="Equation.DSMT4" ShapeID="_x0000_i1034" DrawAspect="Content" ObjectID="_1798461068" r:id="rId42"/>
        </w:object>
      </w:r>
      <w:r>
        <w:t xml:space="preserve">, do ba cuộn dây đặt cạnh nhau nên xảy ra hiện tượng hỗ cảm giữa các cuộn dây với nhau, được thể hiện qua đại lượng M. Mặc khác do rotor của động cơ là nam châ vĩnh cửu nên khi rotor quay sẽ quét qua cuộn dây stator gây ra sự tương tác giữa hai từ trường. Vì vậy, các đại lượng </w:t>
      </w:r>
      <w:r w:rsidRPr="00FA5528">
        <w:rPr>
          <w:position w:val="-12"/>
        </w:rPr>
        <w:object w:dxaOrig="800" w:dyaOrig="360" w14:anchorId="73CE1605">
          <v:shape id="_x0000_i1035" type="#_x0000_t75" style="width:39.6pt;height:18pt" o:ole="" o:allowoverlap="f">
            <v:imagedata r:id="rId43" o:title=""/>
          </v:shape>
          <o:OLEObject Type="Embed" ProgID="Equation.DSMT4" ShapeID="_x0000_i1035" DrawAspect="Content" ObjectID="_1798461069" r:id="rId44"/>
        </w:object>
      </w:r>
      <w:r>
        <w:t xml:space="preserve">thể hiện sự tương tác giữa hai từ trường, biên độ của sức phản điện động là bằng nhau và băng E. </w:t>
      </w:r>
    </w:p>
    <w:p w14:paraId="535E6D2C" w14:textId="77777777" w:rsidR="005105CF" w:rsidRDefault="005105CF" w:rsidP="005105CF">
      <w:pPr>
        <w:spacing w:line="276" w:lineRule="auto"/>
        <w:jc w:val="center"/>
      </w:pPr>
      <w:r w:rsidRPr="00323AEF">
        <w:rPr>
          <w:noProof/>
        </w:rPr>
        <w:lastRenderedPageBreak/>
        <w:drawing>
          <wp:inline distT="0" distB="0" distL="0" distR="0" wp14:anchorId="1E2FA0F4" wp14:editId="59D26358">
            <wp:extent cx="3048000" cy="2765778"/>
            <wp:effectExtent l="0" t="0" r="0" b="0"/>
            <wp:docPr id="11" name="Picture 11" descr="A diagram of a voltag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diagram of a voltage diagram&#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3049739" cy="2767356"/>
                    </a:xfrm>
                    <a:prstGeom prst="rect">
                      <a:avLst/>
                    </a:prstGeom>
                  </pic:spPr>
                </pic:pic>
              </a:graphicData>
            </a:graphic>
          </wp:inline>
        </w:drawing>
      </w:r>
    </w:p>
    <w:p w14:paraId="688F1DEE" w14:textId="5EA2F964" w:rsidR="005105CF" w:rsidRDefault="005105CF" w:rsidP="00BD1C66">
      <w:pPr>
        <w:pStyle w:val="hinh"/>
      </w:pPr>
      <w:bookmarkStart w:id="42" w:name="_Toc187829210"/>
      <w:r>
        <w:t xml:space="preserve">Hình </w:t>
      </w:r>
      <w:r w:rsidR="00BD1C66">
        <w:t>3.7</w:t>
      </w:r>
      <w:r>
        <w:t>. Mô hình mạch điện của động cơ BLDC</w:t>
      </w:r>
      <w:bookmarkEnd w:id="42"/>
    </w:p>
    <w:p w14:paraId="557C1158" w14:textId="77777777" w:rsidR="005105CF" w:rsidRDefault="005105CF" w:rsidP="005105CF">
      <w:pPr>
        <w:spacing w:line="276" w:lineRule="auto"/>
        <w:jc w:val="left"/>
      </w:pPr>
      <w:r>
        <w:t>Từ mô hình mạch điện của động cơ, ta có phương trình điện áp một pha:</w:t>
      </w:r>
    </w:p>
    <w:p w14:paraId="13B24DAA" w14:textId="77777777" w:rsidR="005105CF" w:rsidRDefault="005105CF" w:rsidP="005105CF">
      <w:pPr>
        <w:spacing w:line="276" w:lineRule="auto"/>
        <w:jc w:val="center"/>
      </w:pPr>
      <w:r w:rsidRPr="00FA5528">
        <w:rPr>
          <w:position w:val="-24"/>
        </w:rPr>
        <w:object w:dxaOrig="2580" w:dyaOrig="620" w14:anchorId="442FC237">
          <v:shape id="_x0000_i1036" type="#_x0000_t75" style="width:129pt;height:31.2pt" o:ole="" o:allowoverlap="f">
            <v:imagedata r:id="rId46" o:title=""/>
          </v:shape>
          <o:OLEObject Type="Embed" ProgID="Equation.DSMT4" ShapeID="_x0000_i1036" DrawAspect="Content" ObjectID="_1798461070" r:id="rId47"/>
        </w:object>
      </w:r>
    </w:p>
    <w:p w14:paraId="3A5A2D6D" w14:textId="748FB898" w:rsidR="005105CF" w:rsidRDefault="005105CF" w:rsidP="00E37FDB">
      <w:pPr>
        <w:spacing w:line="276" w:lineRule="auto"/>
        <w:jc w:val="right"/>
      </w:pPr>
      <w:r w:rsidRPr="00FA5528">
        <w:rPr>
          <w:position w:val="-24"/>
        </w:rPr>
        <w:object w:dxaOrig="2560" w:dyaOrig="620" w14:anchorId="773A9051">
          <v:shape id="_x0000_i1037" type="#_x0000_t75" style="width:127.2pt;height:31.2pt" o:ole="" o:allowoverlap="f">
            <v:imagedata r:id="rId48" o:title=""/>
          </v:shape>
          <o:OLEObject Type="Embed" ProgID="Equation.DSMT4" ShapeID="_x0000_i1037" DrawAspect="Content" ObjectID="_1798461071" r:id="rId49"/>
        </w:object>
      </w:r>
      <w:r w:rsidR="00E37FDB">
        <w:t xml:space="preserve">                                           ( </w:t>
      </w:r>
      <w:r w:rsidR="00F323C7">
        <w:t>3.3</w:t>
      </w:r>
      <w:r w:rsidR="00E37FDB">
        <w:t>)</w:t>
      </w:r>
    </w:p>
    <w:p w14:paraId="308D910E" w14:textId="77777777" w:rsidR="005105CF" w:rsidRDefault="005105CF" w:rsidP="005105CF">
      <w:pPr>
        <w:spacing w:line="276" w:lineRule="auto"/>
        <w:jc w:val="center"/>
      </w:pPr>
      <w:r w:rsidRPr="00FA5528">
        <w:rPr>
          <w:position w:val="-24"/>
        </w:rPr>
        <w:object w:dxaOrig="2520" w:dyaOrig="620" w14:anchorId="1CBF798D">
          <v:shape id="_x0000_i1038" type="#_x0000_t75" style="width:126pt;height:31.2pt" o:ole="" o:allowoverlap="f">
            <v:imagedata r:id="rId50" o:title=""/>
          </v:shape>
          <o:OLEObject Type="Embed" ProgID="Equation.DSMT4" ShapeID="_x0000_i1038" DrawAspect="Content" ObjectID="_1798461072" r:id="rId51"/>
        </w:object>
      </w:r>
    </w:p>
    <w:p w14:paraId="4202937D" w14:textId="77777777" w:rsidR="005105CF" w:rsidRDefault="005105CF" w:rsidP="005105CF">
      <w:pPr>
        <w:spacing w:line="276" w:lineRule="auto"/>
        <w:jc w:val="left"/>
      </w:pPr>
      <w:r>
        <w:t>Trong đó:</w:t>
      </w:r>
    </w:p>
    <w:p w14:paraId="77E0EE3C" w14:textId="77777777" w:rsidR="005105CF" w:rsidRDefault="005105CF" w:rsidP="00376D08">
      <w:pPr>
        <w:pStyle w:val="ListParagraph"/>
        <w:numPr>
          <w:ilvl w:val="0"/>
          <w:numId w:val="12"/>
        </w:numPr>
        <w:spacing w:line="276" w:lineRule="auto"/>
        <w:jc w:val="left"/>
      </w:pPr>
      <w:r w:rsidRPr="00FA5528">
        <w:rPr>
          <w:position w:val="-12"/>
        </w:rPr>
        <w:object w:dxaOrig="900" w:dyaOrig="360" w14:anchorId="78A6CF17">
          <v:shape id="_x0000_i1039" type="#_x0000_t75" style="width:45pt;height:18pt" o:ole="" o:allowoverlap="f">
            <v:imagedata r:id="rId52" o:title=""/>
          </v:shape>
          <o:OLEObject Type="Embed" ProgID="Equation.DSMT4" ShapeID="_x0000_i1039" DrawAspect="Content" ObjectID="_1798461073" r:id="rId53"/>
        </w:object>
      </w:r>
      <w:r>
        <w:t>là điện cảm của các cuộn dây động cơ</w:t>
      </w:r>
    </w:p>
    <w:p w14:paraId="0B206D1C" w14:textId="77777777" w:rsidR="005105CF" w:rsidRDefault="005105CF" w:rsidP="00376D08">
      <w:pPr>
        <w:pStyle w:val="ListParagraph"/>
        <w:numPr>
          <w:ilvl w:val="0"/>
          <w:numId w:val="12"/>
        </w:numPr>
        <w:spacing w:line="276" w:lineRule="auto"/>
        <w:jc w:val="left"/>
      </w:pPr>
      <w:r w:rsidRPr="00FA5528">
        <w:rPr>
          <w:position w:val="-12"/>
        </w:rPr>
        <w:object w:dxaOrig="940" w:dyaOrig="360" w14:anchorId="3263A064">
          <v:shape id="_x0000_i1040" type="#_x0000_t75" style="width:46.2pt;height:18pt" o:ole="" o:allowoverlap="f">
            <v:imagedata r:id="rId54" o:title=""/>
          </v:shape>
          <o:OLEObject Type="Embed" ProgID="Equation.DSMT4" ShapeID="_x0000_i1040" DrawAspect="Content" ObjectID="_1798461074" r:id="rId55"/>
        </w:object>
      </w:r>
      <w:r>
        <w:t>là điện trở của cuộn dây stator động cơ</w:t>
      </w:r>
    </w:p>
    <w:p w14:paraId="760681A4" w14:textId="77777777" w:rsidR="005105CF" w:rsidRDefault="005105CF" w:rsidP="00376D08">
      <w:pPr>
        <w:pStyle w:val="ListParagraph"/>
        <w:numPr>
          <w:ilvl w:val="0"/>
          <w:numId w:val="12"/>
        </w:numPr>
        <w:spacing w:line="276" w:lineRule="auto"/>
        <w:jc w:val="left"/>
      </w:pPr>
      <w:r w:rsidRPr="00FA5528">
        <w:rPr>
          <w:position w:val="-12"/>
        </w:rPr>
        <w:object w:dxaOrig="800" w:dyaOrig="360" w14:anchorId="330CD9B2">
          <v:shape id="_x0000_i1041" type="#_x0000_t75" style="width:40.8pt;height:18pt" o:ole="" o:allowoverlap="f">
            <v:imagedata r:id="rId56" o:title=""/>
          </v:shape>
          <o:OLEObject Type="Embed" ProgID="Equation.DSMT4" ShapeID="_x0000_i1041" DrawAspect="Content" ObjectID="_1798461075" r:id="rId57"/>
        </w:object>
      </w:r>
      <w:r>
        <w:t xml:space="preserve"> là sức điện động phản kháng</w:t>
      </w:r>
    </w:p>
    <w:p w14:paraId="72A872CD" w14:textId="77777777" w:rsidR="005105CF" w:rsidRDefault="005105CF" w:rsidP="005105CF">
      <w:pPr>
        <w:spacing w:line="276" w:lineRule="auto"/>
        <w:jc w:val="left"/>
      </w:pPr>
      <w:r>
        <w:t>Do các pha là đối xứng nên các giá trị điện trở, điện cảm, hỗ cảm của ba cuộn dây bằng nhau.</w:t>
      </w:r>
    </w:p>
    <w:p w14:paraId="434916FC" w14:textId="77777777" w:rsidR="005105CF" w:rsidRDefault="005105CF" w:rsidP="00376D08">
      <w:pPr>
        <w:pStyle w:val="ListParagraph"/>
        <w:numPr>
          <w:ilvl w:val="0"/>
          <w:numId w:val="23"/>
        </w:numPr>
        <w:spacing w:line="276" w:lineRule="auto"/>
      </w:pPr>
      <w:r>
        <w:t>Phương trình momen điện từ ở dạng cơ học của động cơ như sau:</w:t>
      </w:r>
    </w:p>
    <w:p w14:paraId="6603ACC4" w14:textId="3E44D1C3" w:rsidR="005105CF" w:rsidRDefault="005105CF" w:rsidP="005105CF">
      <w:pPr>
        <w:pStyle w:val="ListParagraph"/>
        <w:spacing w:line="276" w:lineRule="auto"/>
        <w:ind w:left="1440" w:firstLine="0"/>
        <w:jc w:val="center"/>
      </w:pPr>
      <w:r w:rsidRPr="00FA5528">
        <w:rPr>
          <w:position w:val="-24"/>
        </w:rPr>
        <w:object w:dxaOrig="1980" w:dyaOrig="620" w14:anchorId="0F085271">
          <v:shape id="_x0000_i1042" type="#_x0000_t75" style="width:99pt;height:31.2pt" o:ole="" o:allowoverlap="f">
            <v:imagedata r:id="rId58" o:title=""/>
          </v:shape>
          <o:OLEObject Type="Embed" ProgID="Equation.DSMT4" ShapeID="_x0000_i1042" DrawAspect="Content" ObjectID="_1798461076" r:id="rId59"/>
        </w:object>
      </w:r>
      <w:r>
        <w:t xml:space="preserve"> (</w:t>
      </w:r>
      <w:r w:rsidR="00F323C7">
        <w:t>3.4</w:t>
      </w:r>
      <w:r>
        <w:t>)</w:t>
      </w:r>
    </w:p>
    <w:p w14:paraId="3607D8A2" w14:textId="77777777" w:rsidR="005105CF" w:rsidRDefault="005105CF" w:rsidP="005105CF">
      <w:pPr>
        <w:spacing w:line="276" w:lineRule="auto"/>
      </w:pPr>
      <w:r>
        <w:t>Trong đó:</w:t>
      </w:r>
    </w:p>
    <w:p w14:paraId="660E9B3C" w14:textId="77777777" w:rsidR="005105CF" w:rsidRDefault="005105CF" w:rsidP="00376D08">
      <w:pPr>
        <w:pStyle w:val="ListParagraph"/>
        <w:numPr>
          <w:ilvl w:val="0"/>
          <w:numId w:val="12"/>
        </w:numPr>
        <w:spacing w:line="276" w:lineRule="auto"/>
        <w:jc w:val="left"/>
      </w:pPr>
      <w:r>
        <w:t>J (</w:t>
      </w:r>
      <w:r w:rsidRPr="00FA5528">
        <w:rPr>
          <w:position w:val="-10"/>
        </w:rPr>
        <w:object w:dxaOrig="680" w:dyaOrig="360" w14:anchorId="4D4F652F">
          <v:shape id="_x0000_i1043" type="#_x0000_t75" style="width:33.6pt;height:18pt" o:ole="" o:allowoverlap="f">
            <v:imagedata r:id="rId60" o:title=""/>
          </v:shape>
          <o:OLEObject Type="Embed" ProgID="Equation.DSMT4" ShapeID="_x0000_i1043" DrawAspect="Content" ObjectID="_1798461077" r:id="rId61"/>
        </w:object>
      </w:r>
      <w:r>
        <w:t>): Momen quán tính</w:t>
      </w:r>
    </w:p>
    <w:p w14:paraId="59664B93" w14:textId="77777777" w:rsidR="005105CF" w:rsidRDefault="005105CF" w:rsidP="00376D08">
      <w:pPr>
        <w:pStyle w:val="ListParagraph"/>
        <w:numPr>
          <w:ilvl w:val="0"/>
          <w:numId w:val="12"/>
        </w:numPr>
        <w:spacing w:line="276" w:lineRule="auto"/>
        <w:jc w:val="left"/>
      </w:pPr>
      <w:r w:rsidRPr="00FA5528">
        <w:rPr>
          <w:position w:val="-12"/>
        </w:rPr>
        <w:object w:dxaOrig="260" w:dyaOrig="360" w14:anchorId="79E99563">
          <v:shape id="_x0000_i1044" type="#_x0000_t75" style="width:13.2pt;height:18pt" o:ole="" o:allowoverlap="f">
            <v:imagedata r:id="rId62" o:title=""/>
          </v:shape>
          <o:OLEObject Type="Embed" ProgID="Equation.DSMT4" ShapeID="_x0000_i1044" DrawAspect="Content" ObjectID="_1798461078" r:id="rId63"/>
        </w:object>
      </w:r>
      <w:r>
        <w:t>(Nm): Momen tải</w:t>
      </w:r>
    </w:p>
    <w:p w14:paraId="446E2D21" w14:textId="77777777" w:rsidR="005105CF" w:rsidRDefault="005105CF" w:rsidP="00376D08">
      <w:pPr>
        <w:pStyle w:val="ListParagraph"/>
        <w:numPr>
          <w:ilvl w:val="0"/>
          <w:numId w:val="12"/>
        </w:numPr>
        <w:spacing w:line="276" w:lineRule="auto"/>
        <w:jc w:val="left"/>
      </w:pPr>
      <w:r>
        <w:t>B (Nm.s): Hệ số ma sát</w:t>
      </w:r>
    </w:p>
    <w:p w14:paraId="51C625F3" w14:textId="77777777" w:rsidR="005105CF" w:rsidRDefault="005105CF" w:rsidP="00376D08">
      <w:pPr>
        <w:pStyle w:val="ListParagraph"/>
        <w:numPr>
          <w:ilvl w:val="0"/>
          <w:numId w:val="12"/>
        </w:numPr>
        <w:spacing w:line="276" w:lineRule="auto"/>
        <w:jc w:val="left"/>
      </w:pPr>
      <w:r w:rsidRPr="00FA5528">
        <w:rPr>
          <w:position w:val="-12"/>
        </w:rPr>
        <w:object w:dxaOrig="240" w:dyaOrig="360" w14:anchorId="1114E497">
          <v:shape id="_x0000_i1045" type="#_x0000_t75" style="width:12pt;height:18pt" o:ole="" o:allowoverlap="f">
            <v:imagedata r:id="rId64" o:title=""/>
          </v:shape>
          <o:OLEObject Type="Embed" ProgID="Equation.DSMT4" ShapeID="_x0000_i1045" DrawAspect="Content" ObjectID="_1798461079" r:id="rId65"/>
        </w:object>
      </w:r>
      <w:r>
        <w:t>(Nm): Momen điện từ</w:t>
      </w:r>
    </w:p>
    <w:p w14:paraId="39AAC8C0" w14:textId="77777777" w:rsidR="005105CF" w:rsidRDefault="005105CF" w:rsidP="005105CF">
      <w:pPr>
        <w:pStyle w:val="Heading2"/>
      </w:pPr>
      <w:bookmarkStart w:id="43" w:name="_Toc187828431"/>
      <w:r>
        <w:lastRenderedPageBreak/>
        <w:t>Điều khiển động cơ BLDC</w:t>
      </w:r>
      <w:bookmarkEnd w:id="43"/>
    </w:p>
    <w:p w14:paraId="67E42FAF" w14:textId="77777777" w:rsidR="005105CF" w:rsidRDefault="005105CF" w:rsidP="005105CF">
      <w:r>
        <w:t>Phương pháp điều khiển truyền thống động cơ BLDC là đóng ngắt các khoá mạch lực( IGBT hoặc MOSFET) để cấp dòng điện vào cuộn dây stator dựa theo tín hiệu cảm biến Hall  đưa về.</w:t>
      </w:r>
    </w:p>
    <w:p w14:paraId="380646C8" w14:textId="77777777" w:rsidR="005105CF" w:rsidRDefault="005105CF" w:rsidP="005105CF">
      <w:pPr>
        <w:jc w:val="center"/>
      </w:pPr>
      <w:r w:rsidRPr="00772E6F">
        <w:rPr>
          <w:noProof/>
        </w:rPr>
        <w:drawing>
          <wp:inline distT="0" distB="0" distL="0" distR="0" wp14:anchorId="0BFA9D63" wp14:editId="48B136E6">
            <wp:extent cx="2529840" cy="2231592"/>
            <wp:effectExtent l="0" t="0" r="3810" b="0"/>
            <wp:docPr id="13" name="Picture 13"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diagram of a machine&#10;&#10;Description automatically generated"/>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577442" cy="2273582"/>
                    </a:xfrm>
                    <a:prstGeom prst="rect">
                      <a:avLst/>
                    </a:prstGeom>
                  </pic:spPr>
                </pic:pic>
              </a:graphicData>
            </a:graphic>
          </wp:inline>
        </w:drawing>
      </w:r>
    </w:p>
    <w:p w14:paraId="7057C99C" w14:textId="08D96025" w:rsidR="00D4345C" w:rsidRPr="002E2106" w:rsidRDefault="005105CF" w:rsidP="002E2106">
      <w:pPr>
        <w:pStyle w:val="hinh"/>
        <w:rPr>
          <w:lang w:val="en-US"/>
        </w:rPr>
      </w:pPr>
      <w:bookmarkStart w:id="44" w:name="_Toc187829211"/>
      <w:r>
        <w:t xml:space="preserve">Hình </w:t>
      </w:r>
      <w:r w:rsidR="00BD1C66">
        <w:t>3.8</w:t>
      </w:r>
      <w:r>
        <w:t>. Sơ đồ nguyên lý mạch lực</w:t>
      </w:r>
      <w:bookmarkEnd w:id="44"/>
    </w:p>
    <w:p w14:paraId="2EEDA8DE" w14:textId="4EA6CEC9" w:rsidR="005105CF" w:rsidRDefault="005105CF" w:rsidP="005105CF">
      <w:pPr>
        <w:jc w:val="left"/>
      </w:pPr>
      <w:r>
        <w:t xml:space="preserve">Chế độ điều khiển này gọi là chế độ điều khiển </w:t>
      </w:r>
      <w:r w:rsidRPr="00FA5528">
        <w:rPr>
          <w:position w:val="-6"/>
        </w:rPr>
        <w:object w:dxaOrig="499" w:dyaOrig="279" w14:anchorId="69921E70">
          <v:shape id="_x0000_i1046" type="#_x0000_t75" style="width:24.6pt;height:14.4pt" o:ole="" o:allowoverlap="f">
            <v:imagedata r:id="rId67" o:title=""/>
          </v:shape>
          <o:OLEObject Type="Embed" ProgID="Equation.DSMT4" ShapeID="_x0000_i1046" DrawAspect="Content" ObjectID="_1798461080" r:id="rId68"/>
        </w:object>
      </w:r>
      <w:r>
        <w:t>, đây là chế độ điều khiển cơ bản cho động cơ BLDC.</w:t>
      </w:r>
    </w:p>
    <w:p w14:paraId="6E742343" w14:textId="77777777" w:rsidR="005105CF" w:rsidRDefault="005105CF" w:rsidP="005105CF">
      <w:pPr>
        <w:jc w:val="left"/>
      </w:pPr>
      <w:r>
        <w:t>Ta thấy rằng, trong một thời điểm bất kỳ luôn có hai pha dẫn điện nên được gọi là chế độ điều khiển hai pha dẫn.</w:t>
      </w:r>
    </w:p>
    <w:p w14:paraId="7879C0A4" w14:textId="77777777" w:rsidR="005105CF" w:rsidRDefault="005105CF" w:rsidP="005105CF">
      <w:pPr>
        <w:jc w:val="left"/>
      </w:pPr>
      <w:r>
        <w:t>Dưới mỗi pha ta thấy dòng điện một chiều, do đó động cơ BLDC có đặc tính điều khiển giống như động cơ một chiều thông thường. Vì vậy, động cơ có tên gọi là động cơ một chiều không chổi than.</w:t>
      </w:r>
    </w:p>
    <w:p w14:paraId="2A760968" w14:textId="77777777" w:rsidR="002E2106" w:rsidRDefault="005105CF" w:rsidP="002E2106">
      <w:pPr>
        <w:jc w:val="center"/>
      </w:pPr>
      <w:r w:rsidRPr="003F3AFE">
        <w:rPr>
          <w:noProof/>
        </w:rPr>
        <w:drawing>
          <wp:inline distT="0" distB="0" distL="0" distR="0" wp14:anchorId="1DA98DA0" wp14:editId="554C0964">
            <wp:extent cx="3489960" cy="2140379"/>
            <wp:effectExtent l="0" t="0" r="0" b="0"/>
            <wp:docPr id="14" name="Picture 14" descr="A diagram of speed and spee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diagram of speed and speed&#10;&#10;Description automatically generated"/>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501552" cy="2147488"/>
                    </a:xfrm>
                    <a:prstGeom prst="rect">
                      <a:avLst/>
                    </a:prstGeom>
                  </pic:spPr>
                </pic:pic>
              </a:graphicData>
            </a:graphic>
          </wp:inline>
        </w:drawing>
      </w:r>
    </w:p>
    <w:p w14:paraId="43BC0B45" w14:textId="3EE67728" w:rsidR="005105CF" w:rsidRPr="00FC44A8" w:rsidRDefault="005105CF" w:rsidP="002E2106">
      <w:pPr>
        <w:jc w:val="center"/>
      </w:pPr>
      <w:r>
        <w:t xml:space="preserve">Hình </w:t>
      </w:r>
      <w:r w:rsidR="00BD1C66">
        <w:t>3.9</w:t>
      </w:r>
      <w:r>
        <w:t>. Đặc tính moment- tốc độ của động cơ BLDC</w:t>
      </w:r>
    </w:p>
    <w:p w14:paraId="200922B8" w14:textId="77777777" w:rsidR="005105CF" w:rsidRDefault="005105CF" w:rsidP="005105CF">
      <w:pPr>
        <w:pStyle w:val="Heading2"/>
        <w:spacing w:line="276" w:lineRule="auto"/>
      </w:pPr>
      <w:bookmarkStart w:id="45" w:name="_Toc187828432"/>
      <w:r>
        <w:lastRenderedPageBreak/>
        <w:t>P</w:t>
      </w:r>
      <w:r w:rsidRPr="00927E94">
        <w:t xml:space="preserve">hương pháp </w:t>
      </w:r>
      <w:r>
        <w:t>Field Oriend Control (</w:t>
      </w:r>
      <w:r w:rsidRPr="00927E94">
        <w:t>FOC</w:t>
      </w:r>
      <w:r>
        <w:t>)</w:t>
      </w:r>
      <w:bookmarkEnd w:id="45"/>
    </w:p>
    <w:p w14:paraId="1985BFB8" w14:textId="77777777" w:rsidR="005105CF" w:rsidRPr="00F951C2" w:rsidRDefault="005105CF" w:rsidP="005105CF">
      <w:pPr>
        <w:pStyle w:val="Heading3"/>
        <w:spacing w:line="276" w:lineRule="auto"/>
      </w:pPr>
      <w:bookmarkStart w:id="46" w:name="_Toc187828433"/>
      <w:r>
        <w:t>Cơ sở lý thuyết</w:t>
      </w:r>
      <w:bookmarkEnd w:id="46"/>
    </w:p>
    <w:p w14:paraId="3B18A546" w14:textId="77777777" w:rsidR="005105CF" w:rsidRPr="001E49C4" w:rsidRDefault="005105CF" w:rsidP="005105CF">
      <w:pPr>
        <w:spacing w:line="276" w:lineRule="auto"/>
      </w:pPr>
      <w:r w:rsidRPr="00FA6C9B">
        <w:t xml:space="preserve">Thuật  toán FOC dựa  trên phép biến  đổi Park-Clarke.  </w:t>
      </w:r>
      <w:r w:rsidRPr="00A33F31">
        <w:rPr>
          <w:color w:val="FF0000"/>
        </w:rPr>
        <w:t xml:space="preserve">Hình  1  </w:t>
      </w:r>
      <w:r w:rsidRPr="00FA6C9B">
        <w:t>cho  thấy để điều  khiển  động  cơ  BLDC  ba  pha, chúng  ta  phải  cung  cấp  điện  áp  thích  hợp  cho  động  cơ  bằng cách  đọc  dòng  điện  pha  (</w:t>
      </w:r>
      <w:r>
        <w:t>ia, ib</w:t>
      </w:r>
      <w:r w:rsidRPr="00FA6C9B">
        <w:t>,</w:t>
      </w:r>
      <w:r>
        <w:t>ic</w:t>
      </w:r>
      <w:r w:rsidRPr="00FA6C9B">
        <w:t xml:space="preserve"> ).  Thuật  toán FOC  đơn  giản  hóa  việc điều  khiển  các  khung  tham chiếu  dòng  điện  hình  sin  ba  pha  bằng cách  phân  tích  chúng  hành  các  khung  tham  chiếu  mô-men xoắn  và  từ  thông.  Hai  thành  phần  này  có  thể  được  điều  khiển riêng  biệt</w:t>
      </w:r>
      <w:r>
        <w:t>.</w:t>
      </w:r>
    </w:p>
    <w:p w14:paraId="3B894772" w14:textId="6730823B" w:rsidR="005105CF" w:rsidRPr="0029020B" w:rsidRDefault="005105CF" w:rsidP="00BD1C66">
      <w:pPr>
        <w:pStyle w:val="hinh"/>
      </w:pPr>
      <w:bookmarkStart w:id="47" w:name="_Toc187829212"/>
      <w:r w:rsidRPr="001E49C4">
        <w:rPr>
          <w:noProof/>
        </w:rPr>
        <w:drawing>
          <wp:inline distT="0" distB="0" distL="0" distR="0" wp14:anchorId="1811DD6F" wp14:editId="00689DFB">
            <wp:extent cx="5616427" cy="1889924"/>
            <wp:effectExtent l="0" t="0" r="3810" b="0"/>
            <wp:docPr id="1"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diagram&#10;&#10;Description automatically generated"/>
                    <pic:cNvPicPr/>
                  </pic:nvPicPr>
                  <pic:blipFill>
                    <a:blip r:embed="rId70">
                      <a:extLst>
                        <a:ext uri="{28A0092B-C50C-407E-A947-70E740481C1C}">
                          <a14:useLocalDpi xmlns:a14="http://schemas.microsoft.com/office/drawing/2010/main" val="0"/>
                        </a:ext>
                      </a:extLst>
                    </a:blip>
                    <a:stretch>
                      <a:fillRect/>
                    </a:stretch>
                  </pic:blipFill>
                  <pic:spPr>
                    <a:xfrm>
                      <a:off x="0" y="0"/>
                      <a:ext cx="5616427" cy="1889924"/>
                    </a:xfrm>
                    <a:prstGeom prst="rect">
                      <a:avLst/>
                    </a:prstGeom>
                  </pic:spPr>
                </pic:pic>
              </a:graphicData>
            </a:graphic>
          </wp:inline>
        </w:drawing>
      </w:r>
      <w:r>
        <w:t xml:space="preserve">Hình </w:t>
      </w:r>
      <w:r w:rsidR="00BD1C66">
        <w:t>3.10</w:t>
      </w:r>
      <w:r>
        <w:t>. Biến đổi tín hiệu của phương pháp FOC</w:t>
      </w:r>
      <w:bookmarkEnd w:id="47"/>
    </w:p>
    <w:p w14:paraId="1C86B22A" w14:textId="77777777" w:rsidR="005105CF" w:rsidRDefault="005105CF" w:rsidP="005105CF">
      <w:pPr>
        <w:spacing w:line="276" w:lineRule="auto"/>
        <w:rPr>
          <w:lang w:val="en-US"/>
        </w:rPr>
      </w:pPr>
      <w:r>
        <w:rPr>
          <w:lang w:val="en-US"/>
        </w:rPr>
        <w:t xml:space="preserve"> Trong phương pháp FOC, dòng và điện áp motor được điều khiển trong hệ quy chiếu d-q của rotor. Điều này có nghĩa dòng điện phải được tính toán chuyển đổi từ hệ quy chiếu 3 pha của cuộn dây stator sang hệ trục quay d-q trước khi xử lý bằng bộ điều khiển. Tương tự điện áp cấp cho các motor được tính toán chuyển từ hệ quy chiếu d-q qua rotor sang hệ quy chiếu 3 pha của stator trước khi sử dụng cho ngõ ra PWM.</w:t>
      </w:r>
    </w:p>
    <w:p w14:paraId="766DAF40" w14:textId="77777777" w:rsidR="005105CF" w:rsidRDefault="005105CF" w:rsidP="005105CF">
      <w:pPr>
        <w:spacing w:line="276" w:lineRule="auto"/>
        <w:rPr>
          <w:lang w:val="en-US"/>
        </w:rPr>
      </w:pPr>
      <w:r>
        <w:rPr>
          <w:lang w:val="en-US"/>
        </w:rPr>
        <w:t>Một khi dòng điện motor được chuyển sang hệ quy chiếu d-q, điều khiển trở nên đơn giản. Hai bộ điều khiển PI được sử dụng: Một cho thành phần dòng điện trực tiếp (id) và một cho dòng điện vuông góc (iq). Ở bộ điều khiển dòng điện trực tiếp (tương ứng với từ thông của động cơ), mục tiêu duy trì dòng id=0 để tối ưu hoá hiệu quả momen trong hệ thống. Bộ điều khiển PI thứ hai hoạt động trên dòng điện vuông góc và giữ momen yêu cầu như ngõ vào.</w:t>
      </w:r>
    </w:p>
    <w:p w14:paraId="68E91AB7" w14:textId="77777777" w:rsidR="005105CF" w:rsidRDefault="005105CF" w:rsidP="005105CF">
      <w:pPr>
        <w:pStyle w:val="Heading4"/>
        <w:spacing w:line="276" w:lineRule="auto"/>
        <w:rPr>
          <w:lang w:val="en-US"/>
        </w:rPr>
      </w:pPr>
      <w:r>
        <w:rPr>
          <w:lang w:val="en-US"/>
        </w:rPr>
        <w:t xml:space="preserve"> Phép biến đổi Clark</w:t>
      </w:r>
    </w:p>
    <w:p w14:paraId="51B2D10C" w14:textId="77777777" w:rsidR="005105CF" w:rsidRDefault="005105CF" w:rsidP="005105CF">
      <w:pPr>
        <w:spacing w:line="276" w:lineRule="auto"/>
      </w:pPr>
      <w:r w:rsidRPr="00FF4D48">
        <w:t>Dòng điện ba pha của động cơ BLDC được chuyển đổi thông qua phép biến đổi Clarke thành hai dòng điện trực giao (</w:t>
      </w:r>
      <w:r w:rsidRPr="00FF4D48">
        <w:rPr>
          <w:rFonts w:ascii="Cambria Math" w:hAnsi="Cambria Math" w:cs="Cambria Math"/>
        </w:rPr>
        <w:t>𝑖</w:t>
      </w:r>
      <w:r w:rsidRPr="00FF4D48">
        <w:t xml:space="preserve">α, </w:t>
      </w:r>
      <w:r w:rsidRPr="00FF4D48">
        <w:rPr>
          <w:rFonts w:ascii="Cambria Math" w:hAnsi="Cambria Math" w:cs="Cambria Math"/>
        </w:rPr>
        <w:t>𝑖</w:t>
      </w:r>
      <w:r w:rsidRPr="00FF4D48">
        <w:t>β). Phép biến đổi Clarke có thể được biểu diễn qua phương trình ().</w:t>
      </w:r>
    </w:p>
    <w:p w14:paraId="2C122416" w14:textId="144F6FE0" w:rsidR="00C62905" w:rsidRDefault="00F15393" w:rsidP="00C62905">
      <w:pPr>
        <w:spacing w:line="276" w:lineRule="auto"/>
        <w:jc w:val="center"/>
      </w:pPr>
      <w:r w:rsidRPr="00F15393">
        <w:rPr>
          <w:noProof/>
        </w:rPr>
        <w:lastRenderedPageBreak/>
        <w:drawing>
          <wp:inline distT="0" distB="0" distL="0" distR="0" wp14:anchorId="468396A7" wp14:editId="011FE5E0">
            <wp:extent cx="2245833" cy="1935480"/>
            <wp:effectExtent l="0" t="0" r="2540" b="7620"/>
            <wp:docPr id="22" name="Picture 22" descr="A diagram of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diagram of a straight line&#10;&#10;Description automatically generated"/>
                    <pic:cNvPicPr/>
                  </pic:nvPicPr>
                  <pic:blipFill>
                    <a:blip r:embed="rId71">
                      <a:extLst>
                        <a:ext uri="{28A0092B-C50C-407E-A947-70E740481C1C}">
                          <a14:useLocalDpi xmlns:a14="http://schemas.microsoft.com/office/drawing/2010/main" val="0"/>
                        </a:ext>
                      </a:extLst>
                    </a:blip>
                    <a:stretch>
                      <a:fillRect/>
                    </a:stretch>
                  </pic:blipFill>
                  <pic:spPr>
                    <a:xfrm>
                      <a:off x="0" y="0"/>
                      <a:ext cx="2257943" cy="1945916"/>
                    </a:xfrm>
                    <a:prstGeom prst="rect">
                      <a:avLst/>
                    </a:prstGeom>
                  </pic:spPr>
                </pic:pic>
              </a:graphicData>
            </a:graphic>
          </wp:inline>
        </w:drawing>
      </w:r>
    </w:p>
    <w:p w14:paraId="332E4F2D" w14:textId="2305AEDD" w:rsidR="005105CF" w:rsidRDefault="005105CF" w:rsidP="00C62905">
      <w:pPr>
        <w:pStyle w:val="hinh"/>
      </w:pPr>
      <w:bookmarkStart w:id="48" w:name="_Toc187829213"/>
      <w:r>
        <w:t xml:space="preserve">Hình </w:t>
      </w:r>
      <w:r w:rsidR="00BD1C66">
        <w:t>3.11</w:t>
      </w:r>
      <w:r>
        <w:t>. Phép biến đổi Clarke</w:t>
      </w:r>
      <w:bookmarkEnd w:id="48"/>
    </w:p>
    <w:p w14:paraId="12A0481E" w14:textId="63593C25" w:rsidR="005105CF" w:rsidRDefault="005105CF" w:rsidP="005105CF">
      <w:pPr>
        <w:spacing w:line="276" w:lineRule="auto"/>
        <w:jc w:val="left"/>
      </w:pPr>
      <w:r>
        <w:t>Phương trình chuyển đổi Clarke:</w:t>
      </w:r>
    </w:p>
    <w:p w14:paraId="29FB676A" w14:textId="7C10BB80" w:rsidR="005105CF" w:rsidRDefault="005105CF" w:rsidP="005105CF">
      <w:pPr>
        <w:spacing w:line="276" w:lineRule="auto"/>
        <w:jc w:val="center"/>
      </w:pPr>
      <w:r w:rsidRPr="00FA5528">
        <w:rPr>
          <w:position w:val="-62"/>
        </w:rPr>
        <w:object w:dxaOrig="2900" w:dyaOrig="1359" w14:anchorId="25A6A7A0">
          <v:shape id="_x0000_i1047" type="#_x0000_t75" style="width:145.2pt;height:67.2pt" o:ole="" o:allowoverlap="f">
            <v:imagedata r:id="rId72" o:title=""/>
          </v:shape>
          <o:OLEObject Type="Embed" ProgID="Equation.DSMT4" ShapeID="_x0000_i1047" DrawAspect="Content" ObjectID="_1798461081" r:id="rId73"/>
        </w:object>
      </w:r>
      <w:r>
        <w:t xml:space="preserve"> (</w:t>
      </w:r>
      <w:r w:rsidR="00F323C7">
        <w:t>3.5</w:t>
      </w:r>
      <w:r>
        <w:t>)</w:t>
      </w:r>
    </w:p>
    <w:p w14:paraId="2CBB100C" w14:textId="77777777" w:rsidR="005105CF" w:rsidRDefault="005105CF" w:rsidP="005105CF">
      <w:pPr>
        <w:spacing w:line="276" w:lineRule="auto"/>
      </w:pPr>
      <w:r>
        <w:t xml:space="preserve">Trong đó, </w:t>
      </w:r>
      <w:r>
        <w:rPr>
          <w:rFonts w:ascii="Cambria Math" w:hAnsi="Cambria Math" w:cs="Cambria Math"/>
        </w:rPr>
        <w:t>𝑖𝛼</w:t>
      </w:r>
      <w:r>
        <w:t xml:space="preserve"> và </w:t>
      </w:r>
      <w:r>
        <w:rPr>
          <w:rFonts w:ascii="Cambria Math" w:hAnsi="Cambria Math" w:cs="Cambria Math"/>
        </w:rPr>
        <w:t>𝑖𝛽</w:t>
      </w:r>
      <w:r>
        <w:t xml:space="preserve"> là các dòng điện trong hệ tọa độ tĩnh trực giao, còn </w:t>
      </w:r>
      <w:r>
        <w:rPr>
          <w:rFonts w:ascii="Cambria Math" w:hAnsi="Cambria Math" w:cs="Cambria Math"/>
        </w:rPr>
        <w:t>𝑖𝑎</w:t>
      </w:r>
      <w:r>
        <w:t xml:space="preserve">, </w:t>
      </w:r>
      <w:r>
        <w:rPr>
          <w:rFonts w:ascii="Cambria Math" w:hAnsi="Cambria Math" w:cs="Cambria Math"/>
        </w:rPr>
        <w:t>𝑖𝑏</w:t>
      </w:r>
      <w:r>
        <w:t xml:space="preserve">, </w:t>
      </w:r>
      <w:r>
        <w:rPr>
          <w:rFonts w:ascii="Cambria Math" w:hAnsi="Cambria Math" w:cs="Cambria Math"/>
        </w:rPr>
        <w:t>𝑖𝑐</w:t>
      </w:r>
      <w:r>
        <w:t xml:space="preserve"> là các dòng điện của hệ ba pha. Các dòng điện vừa được chuyển đổi này được biểu diễn như dòng điện tạo mô-men xoắn và dòng điện sinh từ thông tương ứng. Mặc dù dòng điện pha đã được chuyển đổi thành các thành phần của từ thông và mô-men xoắn, nhưng các thành phần này vẫn có dạng hình sin, khiến việc điều khiển trở nên khó khăn do chúng thay đổi liên tục.</w:t>
      </w:r>
    </w:p>
    <w:p w14:paraId="1F635B3A" w14:textId="77777777" w:rsidR="005105CF" w:rsidRDefault="005105CF" w:rsidP="005105CF">
      <w:pPr>
        <w:pStyle w:val="Heading4"/>
        <w:spacing w:line="276" w:lineRule="auto"/>
      </w:pPr>
      <w:r>
        <w:t xml:space="preserve"> </w:t>
      </w:r>
      <w:r>
        <w:rPr>
          <w:lang w:val="en-US"/>
        </w:rPr>
        <w:t>Phép biến đổi park</w:t>
      </w:r>
    </w:p>
    <w:p w14:paraId="41AF82C2" w14:textId="77777777" w:rsidR="005105CF" w:rsidRDefault="005105CF" w:rsidP="005105CF">
      <w:pPr>
        <w:spacing w:line="276" w:lineRule="auto"/>
      </w:pPr>
      <w:r>
        <w:t>Với phép biến đổi Park, hai dòng điện xoay chiều (</w:t>
      </w:r>
      <w:r>
        <w:rPr>
          <w:rFonts w:ascii="Cambria Math" w:hAnsi="Cambria Math" w:cs="Cambria Math"/>
        </w:rPr>
        <w:t>𝑖𝛼</w:t>
      </w:r>
      <w:r>
        <w:t xml:space="preserve">, </w:t>
      </w:r>
      <w:r>
        <w:rPr>
          <w:rFonts w:ascii="Cambria Math" w:hAnsi="Cambria Math" w:cs="Cambria Math"/>
        </w:rPr>
        <w:t>𝑖𝛽</w:t>
      </w:r>
      <w:r>
        <w:t>) sẽ được chuyển thành dòng điện một chiều (</w:t>
      </w:r>
      <w:r>
        <w:rPr>
          <w:rFonts w:ascii="Cambria Math" w:hAnsi="Cambria Math" w:cs="Cambria Math"/>
        </w:rPr>
        <w:t>𝑖𝑞</w:t>
      </w:r>
      <w:r>
        <w:t xml:space="preserve">, </w:t>
      </w:r>
      <w:r>
        <w:rPr>
          <w:rFonts w:ascii="Cambria Math" w:hAnsi="Cambria Math" w:cs="Cambria Math"/>
        </w:rPr>
        <w:t>𝑖𝑑</w:t>
      </w:r>
      <w:r>
        <w:t>).</w:t>
      </w:r>
    </w:p>
    <w:p w14:paraId="05381948" w14:textId="77777777" w:rsidR="005105CF" w:rsidRDefault="005105CF" w:rsidP="005105CF">
      <w:pPr>
        <w:spacing w:line="276" w:lineRule="auto"/>
      </w:pPr>
      <w:r w:rsidRPr="005366B7">
        <w:t>Phép biến đổi Park thay đổi hệ quy chiếu tĩnh từ góc nhìn của stato sang hệ quy chiếu quay từ góc nhìn của r</w:t>
      </w:r>
      <w:r>
        <w:t>otor</w:t>
      </w:r>
      <w:r w:rsidRPr="005366B7">
        <w:t>, thông qua phương trình ().</w:t>
      </w:r>
    </w:p>
    <w:p w14:paraId="36E9E4AE" w14:textId="4F0FC726" w:rsidR="002E2106" w:rsidRDefault="00CA0914" w:rsidP="002E2106">
      <w:pPr>
        <w:spacing w:line="276" w:lineRule="auto"/>
        <w:jc w:val="center"/>
      </w:pPr>
      <w:r w:rsidRPr="00CA0914">
        <w:rPr>
          <w:noProof/>
        </w:rPr>
        <w:drawing>
          <wp:inline distT="0" distB="0" distL="0" distR="0" wp14:anchorId="2B57EF4C" wp14:editId="79A2B9A3">
            <wp:extent cx="2416640" cy="1668780"/>
            <wp:effectExtent l="0" t="0" r="3175" b="7620"/>
            <wp:docPr id="6" name="Picture 6" descr="A diagram of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straight line&#10;&#10;Description automatically generated"/>
                    <pic:cNvPicPr/>
                  </pic:nvPicPr>
                  <pic:blipFill>
                    <a:blip r:embed="rId74">
                      <a:extLst>
                        <a:ext uri="{28A0092B-C50C-407E-A947-70E740481C1C}">
                          <a14:useLocalDpi xmlns:a14="http://schemas.microsoft.com/office/drawing/2010/main" val="0"/>
                        </a:ext>
                      </a:extLst>
                    </a:blip>
                    <a:stretch>
                      <a:fillRect/>
                    </a:stretch>
                  </pic:blipFill>
                  <pic:spPr>
                    <a:xfrm>
                      <a:off x="0" y="0"/>
                      <a:ext cx="2438941" cy="1684180"/>
                    </a:xfrm>
                    <a:prstGeom prst="rect">
                      <a:avLst/>
                    </a:prstGeom>
                  </pic:spPr>
                </pic:pic>
              </a:graphicData>
            </a:graphic>
          </wp:inline>
        </w:drawing>
      </w:r>
    </w:p>
    <w:p w14:paraId="1AC77680" w14:textId="39216FD5" w:rsidR="005105CF" w:rsidRDefault="005105CF" w:rsidP="0014064B">
      <w:pPr>
        <w:pStyle w:val="hinh"/>
      </w:pPr>
      <w:bookmarkStart w:id="49" w:name="_Toc187829214"/>
      <w:r w:rsidRPr="00320420">
        <w:t>Hình</w:t>
      </w:r>
      <w:r w:rsidR="00BD1C66">
        <w:t xml:space="preserve"> 3.12</w:t>
      </w:r>
      <w:r w:rsidRPr="00320420">
        <w:t xml:space="preserve">. Phép biến đổi </w:t>
      </w:r>
      <w:r w:rsidR="00DC2D47">
        <w:rPr>
          <w:lang w:val="en-US"/>
        </w:rPr>
        <w:t>P</w:t>
      </w:r>
      <w:r w:rsidRPr="00320420">
        <w:t>ark</w:t>
      </w:r>
      <w:bookmarkEnd w:id="49"/>
    </w:p>
    <w:p w14:paraId="14A29235" w14:textId="77777777" w:rsidR="0014064B" w:rsidRDefault="0014064B" w:rsidP="005105CF">
      <w:pPr>
        <w:spacing w:line="276" w:lineRule="auto"/>
      </w:pPr>
    </w:p>
    <w:p w14:paraId="7119BFE6" w14:textId="71563E57" w:rsidR="005105CF" w:rsidRDefault="005105CF" w:rsidP="005105CF">
      <w:pPr>
        <w:spacing w:line="276" w:lineRule="auto"/>
      </w:pPr>
      <w:r>
        <w:lastRenderedPageBreak/>
        <w:t>Phương trình chuyển đổi Park</w:t>
      </w:r>
    </w:p>
    <w:p w14:paraId="6B03DE82" w14:textId="423067AB" w:rsidR="00C62905" w:rsidRPr="002E2106" w:rsidRDefault="005105CF" w:rsidP="002E2106">
      <w:pPr>
        <w:spacing w:line="276" w:lineRule="auto"/>
        <w:jc w:val="center"/>
      </w:pPr>
      <w:r w:rsidRPr="00FA5528">
        <w:rPr>
          <w:position w:val="-34"/>
        </w:rPr>
        <w:object w:dxaOrig="2920" w:dyaOrig="800" w14:anchorId="05795F0C">
          <v:shape id="_x0000_i1048" type="#_x0000_t75" style="width:145.8pt;height:40.8pt" o:ole="" o:allowoverlap="f">
            <v:imagedata r:id="rId75" o:title=""/>
          </v:shape>
          <o:OLEObject Type="Embed" ProgID="Equation.DSMT4" ShapeID="_x0000_i1048" DrawAspect="Content" ObjectID="_1798461082" r:id="rId76"/>
        </w:object>
      </w:r>
      <w:r>
        <w:t xml:space="preserve">     (</w:t>
      </w:r>
      <w:r w:rsidR="00F323C7">
        <w:t>3.6</w:t>
      </w:r>
      <w:r>
        <w:t>)</w:t>
      </w:r>
    </w:p>
    <w:p w14:paraId="55077059" w14:textId="77777777" w:rsidR="005105CF" w:rsidRPr="00295BFD" w:rsidRDefault="005105CF" w:rsidP="005105CF">
      <w:pPr>
        <w:pStyle w:val="Heading3"/>
        <w:spacing w:line="276" w:lineRule="auto"/>
      </w:pPr>
      <w:bookmarkStart w:id="50" w:name="_Toc187828434"/>
      <w:r>
        <w:t>So sánh giữa FOC và DTC</w:t>
      </w:r>
      <w:bookmarkEnd w:id="50"/>
      <w:r>
        <w:t xml:space="preserve"> </w:t>
      </w:r>
    </w:p>
    <w:tbl>
      <w:tblPr>
        <w:tblStyle w:val="TableGrid"/>
        <w:tblW w:w="0" w:type="auto"/>
        <w:tblLook w:val="04A0" w:firstRow="1" w:lastRow="0" w:firstColumn="1" w:lastColumn="0" w:noHBand="0" w:noVBand="1"/>
      </w:tblPr>
      <w:tblGrid>
        <w:gridCol w:w="3115"/>
        <w:gridCol w:w="3115"/>
        <w:gridCol w:w="3116"/>
      </w:tblGrid>
      <w:tr w:rsidR="005105CF" w14:paraId="23BFFEE0" w14:textId="77777777" w:rsidTr="00D15154">
        <w:tc>
          <w:tcPr>
            <w:tcW w:w="3115" w:type="dxa"/>
            <w:shd w:val="clear" w:color="auto" w:fill="9CC2E5" w:themeFill="accent1" w:themeFillTint="99"/>
            <w:vAlign w:val="center"/>
          </w:tcPr>
          <w:p w14:paraId="196DDB27" w14:textId="77777777" w:rsidR="005105CF" w:rsidRDefault="005105CF" w:rsidP="00D15154">
            <w:pPr>
              <w:spacing w:line="276" w:lineRule="auto"/>
              <w:ind w:firstLine="0"/>
              <w:jc w:val="center"/>
            </w:pPr>
            <w:r>
              <w:t>Tiêu chí</w:t>
            </w:r>
          </w:p>
        </w:tc>
        <w:tc>
          <w:tcPr>
            <w:tcW w:w="3115" w:type="dxa"/>
            <w:shd w:val="clear" w:color="auto" w:fill="9CC2E5" w:themeFill="accent1" w:themeFillTint="99"/>
            <w:vAlign w:val="center"/>
          </w:tcPr>
          <w:p w14:paraId="267D3253" w14:textId="77777777" w:rsidR="005105CF" w:rsidRDefault="005105CF" w:rsidP="00D15154">
            <w:pPr>
              <w:spacing w:line="276" w:lineRule="auto"/>
              <w:ind w:firstLine="0"/>
              <w:jc w:val="center"/>
            </w:pPr>
            <w:r>
              <w:t>FOC</w:t>
            </w:r>
          </w:p>
        </w:tc>
        <w:tc>
          <w:tcPr>
            <w:tcW w:w="3116" w:type="dxa"/>
            <w:shd w:val="clear" w:color="auto" w:fill="9CC2E5" w:themeFill="accent1" w:themeFillTint="99"/>
            <w:vAlign w:val="center"/>
          </w:tcPr>
          <w:p w14:paraId="2C0054BF" w14:textId="77777777" w:rsidR="005105CF" w:rsidRDefault="005105CF" w:rsidP="00D15154">
            <w:pPr>
              <w:spacing w:line="276" w:lineRule="auto"/>
              <w:ind w:firstLine="0"/>
              <w:jc w:val="center"/>
            </w:pPr>
            <w:r>
              <w:t>DTC</w:t>
            </w:r>
          </w:p>
        </w:tc>
      </w:tr>
      <w:tr w:rsidR="005105CF" w14:paraId="5506E32B" w14:textId="77777777" w:rsidTr="00D15154">
        <w:tc>
          <w:tcPr>
            <w:tcW w:w="3115" w:type="dxa"/>
            <w:shd w:val="clear" w:color="auto" w:fill="BDD6EE" w:themeFill="accent1" w:themeFillTint="66"/>
            <w:vAlign w:val="center"/>
          </w:tcPr>
          <w:p w14:paraId="17A1A8E6" w14:textId="77777777" w:rsidR="005105CF" w:rsidRDefault="005105CF" w:rsidP="00D15154">
            <w:pPr>
              <w:spacing w:line="276" w:lineRule="auto"/>
              <w:ind w:firstLine="0"/>
              <w:jc w:val="center"/>
            </w:pPr>
            <w:r>
              <w:t>Nguyên lý hoạt động</w:t>
            </w:r>
          </w:p>
        </w:tc>
        <w:tc>
          <w:tcPr>
            <w:tcW w:w="3115" w:type="dxa"/>
            <w:vAlign w:val="center"/>
          </w:tcPr>
          <w:p w14:paraId="2FD94B02" w14:textId="77777777" w:rsidR="005105CF" w:rsidRDefault="005105CF" w:rsidP="00D15154">
            <w:pPr>
              <w:spacing w:line="276" w:lineRule="auto"/>
              <w:ind w:firstLine="0"/>
            </w:pPr>
            <w:r>
              <w:t>Điều khiển dòng điện stator bằng cách chuyển đổi sang hệ toạ độ dq</w:t>
            </w:r>
          </w:p>
        </w:tc>
        <w:tc>
          <w:tcPr>
            <w:tcW w:w="3116" w:type="dxa"/>
            <w:vAlign w:val="center"/>
          </w:tcPr>
          <w:p w14:paraId="3E1F6232" w14:textId="77777777" w:rsidR="005105CF" w:rsidRDefault="005105CF" w:rsidP="00D15154">
            <w:pPr>
              <w:spacing w:line="276" w:lineRule="auto"/>
              <w:ind w:firstLine="0"/>
            </w:pPr>
            <w:r>
              <w:t>Điều khiển trực tiếp từ thông và mô-men xoắn mà không cần biến đổi toạ độ</w:t>
            </w:r>
          </w:p>
        </w:tc>
      </w:tr>
      <w:tr w:rsidR="005105CF" w14:paraId="760C540E" w14:textId="77777777" w:rsidTr="00D15154">
        <w:tc>
          <w:tcPr>
            <w:tcW w:w="3115" w:type="dxa"/>
            <w:shd w:val="clear" w:color="auto" w:fill="BDD6EE" w:themeFill="accent1" w:themeFillTint="66"/>
            <w:vAlign w:val="center"/>
          </w:tcPr>
          <w:p w14:paraId="0445BBA5" w14:textId="77777777" w:rsidR="005105CF" w:rsidRDefault="005105CF" w:rsidP="00D15154">
            <w:pPr>
              <w:spacing w:line="276" w:lineRule="auto"/>
              <w:ind w:firstLine="0"/>
              <w:jc w:val="center"/>
            </w:pPr>
            <w:r>
              <w:t>Điều khiển</w:t>
            </w:r>
          </w:p>
        </w:tc>
        <w:tc>
          <w:tcPr>
            <w:tcW w:w="3115" w:type="dxa"/>
            <w:vAlign w:val="center"/>
          </w:tcPr>
          <w:p w14:paraId="023C6650" w14:textId="77777777" w:rsidR="005105CF" w:rsidRDefault="005105CF" w:rsidP="00D15154">
            <w:pPr>
              <w:spacing w:line="276" w:lineRule="auto"/>
              <w:ind w:firstLine="0"/>
            </w:pPr>
            <w:r>
              <w:t>- Cần mô hình động cơ để tính toán vectoc điều khiển</w:t>
            </w:r>
          </w:p>
          <w:p w14:paraId="622DB578" w14:textId="77777777" w:rsidR="005105CF" w:rsidRDefault="005105CF" w:rsidP="00D15154">
            <w:pPr>
              <w:spacing w:line="276" w:lineRule="auto"/>
              <w:ind w:firstLine="0"/>
            </w:pPr>
            <w:r>
              <w:t>- Điều khiển dòng điện (Id, Iq) để đạt được từ thông và mô-men mong muốn.</w:t>
            </w:r>
          </w:p>
        </w:tc>
        <w:tc>
          <w:tcPr>
            <w:tcW w:w="3116" w:type="dxa"/>
            <w:vAlign w:val="center"/>
          </w:tcPr>
          <w:p w14:paraId="0E97B575" w14:textId="77777777" w:rsidR="005105CF" w:rsidRDefault="005105CF" w:rsidP="00D15154">
            <w:pPr>
              <w:spacing w:line="276" w:lineRule="auto"/>
              <w:ind w:firstLine="0"/>
            </w:pPr>
            <w:r>
              <w:t>- Không yêu cầu mô hình chính xác của động cơ.</w:t>
            </w:r>
          </w:p>
          <w:p w14:paraId="6D191375" w14:textId="77777777" w:rsidR="005105CF" w:rsidRDefault="005105CF" w:rsidP="00D15154">
            <w:pPr>
              <w:spacing w:line="276" w:lineRule="auto"/>
              <w:ind w:firstLine="0"/>
            </w:pPr>
            <w:r>
              <w:t>- Dựa vào so sánh từ thông và mô-men đo được với giá trị đặt</w:t>
            </w:r>
          </w:p>
        </w:tc>
      </w:tr>
      <w:tr w:rsidR="005105CF" w14:paraId="3195EF9B" w14:textId="77777777" w:rsidTr="00D15154">
        <w:tc>
          <w:tcPr>
            <w:tcW w:w="3115" w:type="dxa"/>
            <w:shd w:val="clear" w:color="auto" w:fill="BDD6EE" w:themeFill="accent1" w:themeFillTint="66"/>
            <w:vAlign w:val="center"/>
          </w:tcPr>
          <w:p w14:paraId="5201944C" w14:textId="77777777" w:rsidR="005105CF" w:rsidRDefault="005105CF" w:rsidP="00D15154">
            <w:pPr>
              <w:spacing w:line="276" w:lineRule="auto"/>
              <w:ind w:firstLine="0"/>
              <w:jc w:val="center"/>
            </w:pPr>
            <w:r>
              <w:t>Biến đổi toạ độ</w:t>
            </w:r>
          </w:p>
        </w:tc>
        <w:tc>
          <w:tcPr>
            <w:tcW w:w="3115" w:type="dxa"/>
            <w:vAlign w:val="center"/>
          </w:tcPr>
          <w:p w14:paraId="21A30127" w14:textId="77777777" w:rsidR="005105CF" w:rsidRDefault="005105CF" w:rsidP="00D15154">
            <w:pPr>
              <w:spacing w:line="276" w:lineRule="auto"/>
              <w:ind w:firstLine="0"/>
            </w:pPr>
            <w:r>
              <w:t>Yêu cầu biến đổi toạ độ từ abc sang dq</w:t>
            </w:r>
          </w:p>
        </w:tc>
        <w:tc>
          <w:tcPr>
            <w:tcW w:w="3116" w:type="dxa"/>
            <w:vAlign w:val="center"/>
          </w:tcPr>
          <w:p w14:paraId="056FEAF8" w14:textId="77777777" w:rsidR="005105CF" w:rsidRDefault="005105CF" w:rsidP="00D15154">
            <w:pPr>
              <w:spacing w:line="276" w:lineRule="auto"/>
              <w:ind w:firstLine="0"/>
            </w:pPr>
            <w:r>
              <w:t>Không yêu cầu</w:t>
            </w:r>
          </w:p>
        </w:tc>
      </w:tr>
      <w:tr w:rsidR="005105CF" w14:paraId="5E579BDB" w14:textId="77777777" w:rsidTr="00D15154">
        <w:tc>
          <w:tcPr>
            <w:tcW w:w="3115" w:type="dxa"/>
            <w:shd w:val="clear" w:color="auto" w:fill="BDD6EE" w:themeFill="accent1" w:themeFillTint="66"/>
            <w:vAlign w:val="center"/>
          </w:tcPr>
          <w:p w14:paraId="6015DA09" w14:textId="77777777" w:rsidR="005105CF" w:rsidRDefault="005105CF" w:rsidP="00D15154">
            <w:pPr>
              <w:spacing w:line="276" w:lineRule="auto"/>
              <w:ind w:firstLine="0"/>
              <w:jc w:val="center"/>
            </w:pPr>
            <w:r>
              <w:t>Đáp ứng động</w:t>
            </w:r>
          </w:p>
        </w:tc>
        <w:tc>
          <w:tcPr>
            <w:tcW w:w="3115" w:type="dxa"/>
            <w:vAlign w:val="center"/>
          </w:tcPr>
          <w:p w14:paraId="415A651C" w14:textId="77777777" w:rsidR="005105CF" w:rsidRDefault="005105CF" w:rsidP="00D15154">
            <w:pPr>
              <w:spacing w:line="276" w:lineRule="auto"/>
              <w:ind w:firstLine="0"/>
            </w:pPr>
            <w:r>
              <w:t>Nhanh nhưng chậm hơn DTC trong các trường hợp thay đổi đột ngột</w:t>
            </w:r>
          </w:p>
        </w:tc>
        <w:tc>
          <w:tcPr>
            <w:tcW w:w="3116" w:type="dxa"/>
            <w:vAlign w:val="center"/>
          </w:tcPr>
          <w:p w14:paraId="43E5B4D8" w14:textId="77777777" w:rsidR="005105CF" w:rsidRDefault="005105CF" w:rsidP="00D15154">
            <w:pPr>
              <w:spacing w:line="276" w:lineRule="auto"/>
              <w:ind w:firstLine="0"/>
            </w:pPr>
            <w:r>
              <w:t>Cực kỳ nhanh khi thay đổi tải nhờ vòng điều khiển trực tiếp</w:t>
            </w:r>
          </w:p>
        </w:tc>
      </w:tr>
      <w:tr w:rsidR="005105CF" w14:paraId="5759A7FB" w14:textId="77777777" w:rsidTr="00D15154">
        <w:tc>
          <w:tcPr>
            <w:tcW w:w="3115" w:type="dxa"/>
            <w:shd w:val="clear" w:color="auto" w:fill="BDD6EE" w:themeFill="accent1" w:themeFillTint="66"/>
            <w:vAlign w:val="center"/>
          </w:tcPr>
          <w:p w14:paraId="62031525" w14:textId="77777777" w:rsidR="005105CF" w:rsidRDefault="005105CF" w:rsidP="00D15154">
            <w:pPr>
              <w:spacing w:line="276" w:lineRule="auto"/>
              <w:ind w:firstLine="0"/>
              <w:jc w:val="center"/>
            </w:pPr>
            <w:r>
              <w:t>Dao động mô-men xoắn</w:t>
            </w:r>
          </w:p>
        </w:tc>
        <w:tc>
          <w:tcPr>
            <w:tcW w:w="3115" w:type="dxa"/>
            <w:vAlign w:val="center"/>
          </w:tcPr>
          <w:p w14:paraId="2B4F1E8F" w14:textId="77777777" w:rsidR="005105CF" w:rsidRDefault="005105CF" w:rsidP="00D15154">
            <w:pPr>
              <w:spacing w:line="276" w:lineRule="auto"/>
              <w:ind w:firstLine="0"/>
            </w:pPr>
            <w:r>
              <w:t>Dao động thấp, mô-men xoắn mượt mà hơn</w:t>
            </w:r>
          </w:p>
        </w:tc>
        <w:tc>
          <w:tcPr>
            <w:tcW w:w="3116" w:type="dxa"/>
            <w:vAlign w:val="center"/>
          </w:tcPr>
          <w:p w14:paraId="15541FEE" w14:textId="77777777" w:rsidR="005105CF" w:rsidRDefault="005105CF" w:rsidP="00D15154">
            <w:pPr>
              <w:spacing w:line="276" w:lineRule="auto"/>
              <w:ind w:firstLine="0"/>
            </w:pPr>
            <w:r>
              <w:t>Dao động lớn hơn, đặc biệt khi tải thay đổi nhanh.</w:t>
            </w:r>
          </w:p>
        </w:tc>
      </w:tr>
      <w:tr w:rsidR="005105CF" w14:paraId="05505753" w14:textId="77777777" w:rsidTr="00D15154">
        <w:tc>
          <w:tcPr>
            <w:tcW w:w="3115" w:type="dxa"/>
            <w:shd w:val="clear" w:color="auto" w:fill="BDD6EE" w:themeFill="accent1" w:themeFillTint="66"/>
            <w:vAlign w:val="center"/>
          </w:tcPr>
          <w:p w14:paraId="258E1CB4" w14:textId="77777777" w:rsidR="005105CF" w:rsidRDefault="005105CF" w:rsidP="00D15154">
            <w:pPr>
              <w:spacing w:line="276" w:lineRule="auto"/>
              <w:ind w:firstLine="0"/>
              <w:jc w:val="center"/>
            </w:pPr>
            <w:r>
              <w:t>Cần cảm biến từ thông</w:t>
            </w:r>
          </w:p>
        </w:tc>
        <w:tc>
          <w:tcPr>
            <w:tcW w:w="3115" w:type="dxa"/>
            <w:vAlign w:val="center"/>
          </w:tcPr>
          <w:p w14:paraId="57EFFB08" w14:textId="77777777" w:rsidR="005105CF" w:rsidRDefault="005105CF" w:rsidP="00D15154">
            <w:pPr>
              <w:spacing w:line="276" w:lineRule="auto"/>
              <w:ind w:firstLine="0"/>
            </w:pPr>
            <w:r>
              <w:t>Không yêu cầu cảm biến từ thông</w:t>
            </w:r>
          </w:p>
        </w:tc>
        <w:tc>
          <w:tcPr>
            <w:tcW w:w="3116" w:type="dxa"/>
            <w:vAlign w:val="center"/>
          </w:tcPr>
          <w:p w14:paraId="2C7E5359" w14:textId="77777777" w:rsidR="005105CF" w:rsidRDefault="005105CF" w:rsidP="00D15154">
            <w:pPr>
              <w:spacing w:line="276" w:lineRule="auto"/>
              <w:ind w:firstLine="0"/>
            </w:pPr>
            <w:r>
              <w:t>Có thể cần cảm biến từ thông hoặc tính toán trực tiếp từ stator</w:t>
            </w:r>
          </w:p>
        </w:tc>
      </w:tr>
      <w:tr w:rsidR="005105CF" w14:paraId="72C2BC3A" w14:textId="77777777" w:rsidTr="00D15154">
        <w:tc>
          <w:tcPr>
            <w:tcW w:w="3115" w:type="dxa"/>
            <w:shd w:val="clear" w:color="auto" w:fill="BDD6EE" w:themeFill="accent1" w:themeFillTint="66"/>
            <w:vAlign w:val="center"/>
          </w:tcPr>
          <w:p w14:paraId="7632C465" w14:textId="77777777" w:rsidR="005105CF" w:rsidRDefault="005105CF" w:rsidP="00D15154">
            <w:pPr>
              <w:spacing w:line="276" w:lineRule="auto"/>
              <w:ind w:firstLine="0"/>
              <w:jc w:val="center"/>
            </w:pPr>
            <w:r>
              <w:t>Phức tạp trong tính toán</w:t>
            </w:r>
          </w:p>
        </w:tc>
        <w:tc>
          <w:tcPr>
            <w:tcW w:w="3115" w:type="dxa"/>
            <w:vAlign w:val="center"/>
          </w:tcPr>
          <w:p w14:paraId="14A54E34" w14:textId="77777777" w:rsidR="005105CF" w:rsidRDefault="005105CF" w:rsidP="00D15154">
            <w:pPr>
              <w:spacing w:line="276" w:lineRule="auto"/>
              <w:ind w:firstLine="0"/>
            </w:pPr>
            <w:r>
              <w:t>Yêu cầu tính toán phức tạp hơn (PID, biến đổi toạ độ)</w:t>
            </w:r>
          </w:p>
        </w:tc>
        <w:tc>
          <w:tcPr>
            <w:tcW w:w="3116" w:type="dxa"/>
            <w:vAlign w:val="center"/>
          </w:tcPr>
          <w:p w14:paraId="24B5EFF1" w14:textId="77777777" w:rsidR="005105CF" w:rsidRDefault="005105CF" w:rsidP="00D15154">
            <w:pPr>
              <w:spacing w:line="276" w:lineRule="auto"/>
              <w:ind w:firstLine="0"/>
            </w:pPr>
            <w:r>
              <w:t>Ít phức tạp hơn về thuật toán, chỉ cần so sánh đơn giản</w:t>
            </w:r>
          </w:p>
        </w:tc>
      </w:tr>
      <w:tr w:rsidR="005105CF" w14:paraId="18D12F7E" w14:textId="77777777" w:rsidTr="00D15154">
        <w:tc>
          <w:tcPr>
            <w:tcW w:w="3115" w:type="dxa"/>
            <w:shd w:val="clear" w:color="auto" w:fill="BDD6EE" w:themeFill="accent1" w:themeFillTint="66"/>
            <w:vAlign w:val="center"/>
          </w:tcPr>
          <w:p w14:paraId="33BBE872" w14:textId="77777777" w:rsidR="005105CF" w:rsidRDefault="005105CF" w:rsidP="00D15154">
            <w:pPr>
              <w:spacing w:line="276" w:lineRule="auto"/>
              <w:ind w:firstLine="0"/>
              <w:jc w:val="center"/>
            </w:pPr>
            <w:r>
              <w:t>Khả năng mở rộng</w:t>
            </w:r>
          </w:p>
        </w:tc>
        <w:tc>
          <w:tcPr>
            <w:tcW w:w="3115" w:type="dxa"/>
            <w:vAlign w:val="center"/>
          </w:tcPr>
          <w:p w14:paraId="4AD11C21" w14:textId="77777777" w:rsidR="005105CF" w:rsidRDefault="005105CF" w:rsidP="00D15154">
            <w:pPr>
              <w:spacing w:line="276" w:lineRule="auto"/>
              <w:ind w:firstLine="0"/>
            </w:pPr>
            <w:r>
              <w:t>Linh hoạt, dễ tích hợp với hệ thống điều khiển hiện đại</w:t>
            </w:r>
          </w:p>
        </w:tc>
        <w:tc>
          <w:tcPr>
            <w:tcW w:w="3116" w:type="dxa"/>
            <w:vAlign w:val="center"/>
          </w:tcPr>
          <w:p w14:paraId="5330F91A" w14:textId="77777777" w:rsidR="005105CF" w:rsidRDefault="005105CF" w:rsidP="00D15154">
            <w:pPr>
              <w:spacing w:line="276" w:lineRule="auto"/>
              <w:ind w:firstLine="0"/>
            </w:pPr>
            <w:r>
              <w:t>Khó điều chỉnh khi yêu cầu hiệu suất cao hơn</w:t>
            </w:r>
          </w:p>
        </w:tc>
      </w:tr>
      <w:tr w:rsidR="005105CF" w14:paraId="237C4970" w14:textId="77777777" w:rsidTr="00D15154">
        <w:tc>
          <w:tcPr>
            <w:tcW w:w="3115" w:type="dxa"/>
            <w:shd w:val="clear" w:color="auto" w:fill="BDD6EE" w:themeFill="accent1" w:themeFillTint="66"/>
            <w:vAlign w:val="center"/>
          </w:tcPr>
          <w:p w14:paraId="2C17AE78" w14:textId="77777777" w:rsidR="005105CF" w:rsidRDefault="005105CF" w:rsidP="00D15154">
            <w:pPr>
              <w:spacing w:line="276" w:lineRule="auto"/>
              <w:ind w:firstLine="0"/>
              <w:jc w:val="center"/>
            </w:pPr>
            <w:r>
              <w:t>Ứng dụng phổ biến</w:t>
            </w:r>
          </w:p>
        </w:tc>
        <w:tc>
          <w:tcPr>
            <w:tcW w:w="3115" w:type="dxa"/>
            <w:vAlign w:val="center"/>
          </w:tcPr>
          <w:p w14:paraId="238D0631" w14:textId="77777777" w:rsidR="005105CF" w:rsidRDefault="005105CF" w:rsidP="00D15154">
            <w:pPr>
              <w:spacing w:line="276" w:lineRule="auto"/>
              <w:ind w:firstLine="0"/>
            </w:pPr>
            <w:r>
              <w:t>- Động cơ đồng bộ (PMSM, BLDC)</w:t>
            </w:r>
          </w:p>
          <w:p w14:paraId="74333C0C" w14:textId="77777777" w:rsidR="005105CF" w:rsidRDefault="005105CF" w:rsidP="00D15154">
            <w:pPr>
              <w:spacing w:line="276" w:lineRule="auto"/>
              <w:ind w:firstLine="0"/>
            </w:pPr>
            <w:r>
              <w:t>- Hệ thống yêu cầu hiệu suất cao, chính xác, dao động thấp.</w:t>
            </w:r>
          </w:p>
        </w:tc>
        <w:tc>
          <w:tcPr>
            <w:tcW w:w="3116" w:type="dxa"/>
            <w:vAlign w:val="center"/>
          </w:tcPr>
          <w:p w14:paraId="6C9385AD" w14:textId="77777777" w:rsidR="005105CF" w:rsidRDefault="005105CF" w:rsidP="00D15154">
            <w:pPr>
              <w:spacing w:line="276" w:lineRule="auto"/>
              <w:ind w:firstLine="0"/>
            </w:pPr>
            <w:r>
              <w:t>- Động cơ không đồng bộ (ACIM)</w:t>
            </w:r>
          </w:p>
          <w:p w14:paraId="727C3EA6" w14:textId="77777777" w:rsidR="005105CF" w:rsidRDefault="005105CF" w:rsidP="00D15154">
            <w:pPr>
              <w:spacing w:line="276" w:lineRule="auto"/>
              <w:ind w:firstLine="0"/>
            </w:pPr>
            <w:r>
              <w:t>- Hệ thống yêu cầu phản hồi nhanh, đơn giản, không cần độ chính xác cao.</w:t>
            </w:r>
          </w:p>
        </w:tc>
      </w:tr>
    </w:tbl>
    <w:p w14:paraId="721A0D26" w14:textId="77777777" w:rsidR="005105CF" w:rsidRPr="00295BFD" w:rsidRDefault="005105CF" w:rsidP="005105CF">
      <w:pPr>
        <w:spacing w:line="276" w:lineRule="auto"/>
      </w:pPr>
    </w:p>
    <w:p w14:paraId="6C77653C" w14:textId="77777777" w:rsidR="005105CF" w:rsidRDefault="005105CF" w:rsidP="005105CF">
      <w:pPr>
        <w:pStyle w:val="Heading3"/>
        <w:spacing w:line="276" w:lineRule="auto"/>
      </w:pPr>
      <w:bookmarkStart w:id="51" w:name="_Toc187828435"/>
      <w:r>
        <w:lastRenderedPageBreak/>
        <w:t>Ưu và nhược điểm của từng phương pháp:</w:t>
      </w:r>
      <w:bookmarkEnd w:id="51"/>
    </w:p>
    <w:p w14:paraId="3B73A782" w14:textId="77777777" w:rsidR="005105CF" w:rsidRDefault="005105CF" w:rsidP="00376D08">
      <w:pPr>
        <w:pStyle w:val="ListParagraph"/>
        <w:numPr>
          <w:ilvl w:val="0"/>
          <w:numId w:val="13"/>
        </w:numPr>
        <w:spacing w:line="276" w:lineRule="auto"/>
      </w:pPr>
      <w:r>
        <w:t>Field-Oriented Control (FOC):</w:t>
      </w:r>
    </w:p>
    <w:p w14:paraId="5EEDF1AE" w14:textId="77777777" w:rsidR="005105CF" w:rsidRDefault="005105CF" w:rsidP="00376D08">
      <w:pPr>
        <w:pStyle w:val="ListParagraph"/>
        <w:numPr>
          <w:ilvl w:val="0"/>
          <w:numId w:val="14"/>
        </w:numPr>
        <w:spacing w:line="276" w:lineRule="auto"/>
      </w:pPr>
      <w:r>
        <w:t>Ưu điểm:</w:t>
      </w:r>
    </w:p>
    <w:p w14:paraId="695D76AD" w14:textId="77777777" w:rsidR="005105CF" w:rsidRDefault="005105CF" w:rsidP="00376D08">
      <w:pPr>
        <w:pStyle w:val="ListParagraph"/>
        <w:numPr>
          <w:ilvl w:val="0"/>
          <w:numId w:val="15"/>
        </w:numPr>
        <w:spacing w:line="276" w:lineRule="auto"/>
      </w:pPr>
      <w:r>
        <w:t>Mô-men xoắn mượt mà hơn, dao động nhỏ.</w:t>
      </w:r>
    </w:p>
    <w:p w14:paraId="419EBC37" w14:textId="77777777" w:rsidR="005105CF" w:rsidRDefault="005105CF" w:rsidP="00376D08">
      <w:pPr>
        <w:pStyle w:val="ListParagraph"/>
        <w:numPr>
          <w:ilvl w:val="0"/>
          <w:numId w:val="15"/>
        </w:numPr>
        <w:spacing w:line="276" w:lineRule="auto"/>
      </w:pPr>
      <w:r>
        <w:t>Hiệu quả tốt ở dải tốc độ thấp và cao.</w:t>
      </w:r>
    </w:p>
    <w:p w14:paraId="01A75D01" w14:textId="77777777" w:rsidR="005105CF" w:rsidRDefault="005105CF" w:rsidP="00376D08">
      <w:pPr>
        <w:pStyle w:val="ListParagraph"/>
        <w:numPr>
          <w:ilvl w:val="0"/>
          <w:numId w:val="15"/>
        </w:numPr>
        <w:spacing w:line="276" w:lineRule="auto"/>
      </w:pPr>
      <w:r>
        <w:t>Dễ mở rộng và tích hợp với các hệ thống điều khiển hiện đại.</w:t>
      </w:r>
    </w:p>
    <w:p w14:paraId="0CA7ACBC" w14:textId="77777777" w:rsidR="005105CF" w:rsidRDefault="005105CF" w:rsidP="00376D08">
      <w:pPr>
        <w:pStyle w:val="ListParagraph"/>
        <w:numPr>
          <w:ilvl w:val="0"/>
          <w:numId w:val="16"/>
        </w:numPr>
        <w:spacing w:line="276" w:lineRule="auto"/>
      </w:pPr>
      <w:r>
        <w:t>Nhược điểm:</w:t>
      </w:r>
    </w:p>
    <w:p w14:paraId="179A52B6" w14:textId="77777777" w:rsidR="005105CF" w:rsidRDefault="005105CF" w:rsidP="00376D08">
      <w:pPr>
        <w:pStyle w:val="ListParagraph"/>
        <w:numPr>
          <w:ilvl w:val="0"/>
          <w:numId w:val="18"/>
        </w:numPr>
        <w:spacing w:line="276" w:lineRule="auto"/>
      </w:pPr>
      <w:r>
        <w:t>Thuật toán phức tạp hơn, yêu cầu công suất tính toán cao.</w:t>
      </w:r>
    </w:p>
    <w:p w14:paraId="1663C7C1" w14:textId="77777777" w:rsidR="005105CF" w:rsidRDefault="005105CF" w:rsidP="00376D08">
      <w:pPr>
        <w:pStyle w:val="ListParagraph"/>
        <w:numPr>
          <w:ilvl w:val="0"/>
          <w:numId w:val="18"/>
        </w:numPr>
        <w:spacing w:line="276" w:lineRule="auto"/>
      </w:pPr>
      <w:r>
        <w:t>Cần biết chính xác thông số động cơ (từ thông rotor, hằng số thời gian, v.v.).</w:t>
      </w:r>
    </w:p>
    <w:p w14:paraId="0CF2F8B7" w14:textId="77777777" w:rsidR="005105CF" w:rsidRDefault="005105CF" w:rsidP="00376D08">
      <w:pPr>
        <w:pStyle w:val="ListParagraph"/>
        <w:numPr>
          <w:ilvl w:val="0"/>
          <w:numId w:val="13"/>
        </w:numPr>
        <w:spacing w:line="276" w:lineRule="auto"/>
      </w:pPr>
      <w:r>
        <w:t>Direct Torque Control (DTC):</w:t>
      </w:r>
    </w:p>
    <w:p w14:paraId="603C4C26" w14:textId="77777777" w:rsidR="005105CF" w:rsidRDefault="005105CF" w:rsidP="00376D08">
      <w:pPr>
        <w:pStyle w:val="ListParagraph"/>
        <w:numPr>
          <w:ilvl w:val="1"/>
          <w:numId w:val="17"/>
        </w:numPr>
        <w:spacing w:line="276" w:lineRule="auto"/>
      </w:pPr>
      <w:r>
        <w:t>Ưu điểm:</w:t>
      </w:r>
    </w:p>
    <w:p w14:paraId="044230D4" w14:textId="77777777" w:rsidR="005105CF" w:rsidRDefault="005105CF" w:rsidP="00376D08">
      <w:pPr>
        <w:pStyle w:val="ListParagraph"/>
        <w:numPr>
          <w:ilvl w:val="1"/>
          <w:numId w:val="19"/>
        </w:numPr>
        <w:spacing w:line="276" w:lineRule="auto"/>
      </w:pPr>
      <w:r>
        <w:t>Phản hồi nhanh, đặc biệt trong điều kiện tải thay đổi đột ngột.</w:t>
      </w:r>
    </w:p>
    <w:p w14:paraId="7A57D6BB" w14:textId="77777777" w:rsidR="005105CF" w:rsidRDefault="005105CF" w:rsidP="00376D08">
      <w:pPr>
        <w:pStyle w:val="ListParagraph"/>
        <w:numPr>
          <w:ilvl w:val="1"/>
          <w:numId w:val="19"/>
        </w:numPr>
        <w:spacing w:line="276" w:lineRule="auto"/>
      </w:pPr>
      <w:r>
        <w:t>Không yêu cầu mô hình động cơ chính xác.</w:t>
      </w:r>
    </w:p>
    <w:p w14:paraId="16D5BA19" w14:textId="77777777" w:rsidR="005105CF" w:rsidRDefault="005105CF" w:rsidP="00376D08">
      <w:pPr>
        <w:pStyle w:val="ListParagraph"/>
        <w:numPr>
          <w:ilvl w:val="1"/>
          <w:numId w:val="19"/>
        </w:numPr>
        <w:spacing w:line="276" w:lineRule="auto"/>
      </w:pPr>
      <w:r>
        <w:t>Thuật toán đơn giản, không cần biến đổi tọa độ.</w:t>
      </w:r>
    </w:p>
    <w:p w14:paraId="205115CB" w14:textId="77777777" w:rsidR="005105CF" w:rsidRDefault="005105CF" w:rsidP="00376D08">
      <w:pPr>
        <w:pStyle w:val="ListParagraph"/>
        <w:numPr>
          <w:ilvl w:val="1"/>
          <w:numId w:val="17"/>
        </w:numPr>
        <w:spacing w:line="276" w:lineRule="auto"/>
      </w:pPr>
      <w:r>
        <w:t>Nhược điểm:</w:t>
      </w:r>
    </w:p>
    <w:p w14:paraId="61BDD5E0" w14:textId="77777777" w:rsidR="005105CF" w:rsidRDefault="005105CF" w:rsidP="00376D08">
      <w:pPr>
        <w:pStyle w:val="ListParagraph"/>
        <w:numPr>
          <w:ilvl w:val="1"/>
          <w:numId w:val="19"/>
        </w:numPr>
        <w:spacing w:line="276" w:lineRule="auto"/>
      </w:pPr>
      <w:r>
        <w:t>Dao động mô-men xoắn lớn hơn.</w:t>
      </w:r>
    </w:p>
    <w:p w14:paraId="4AC2D701" w14:textId="77777777" w:rsidR="005105CF" w:rsidRDefault="005105CF" w:rsidP="00376D08">
      <w:pPr>
        <w:pStyle w:val="ListParagraph"/>
        <w:numPr>
          <w:ilvl w:val="1"/>
          <w:numId w:val="19"/>
        </w:numPr>
        <w:spacing w:line="276" w:lineRule="auto"/>
      </w:pPr>
      <w:r>
        <w:t>Hiệu suất kém ở tần số thấp.</w:t>
      </w:r>
    </w:p>
    <w:p w14:paraId="2FBF1908" w14:textId="77777777" w:rsidR="005105CF" w:rsidRDefault="005105CF" w:rsidP="00376D08">
      <w:pPr>
        <w:pStyle w:val="ListParagraph"/>
        <w:numPr>
          <w:ilvl w:val="1"/>
          <w:numId w:val="19"/>
        </w:numPr>
        <w:spacing w:line="276" w:lineRule="auto"/>
      </w:pPr>
      <w:r>
        <w:t>Khó kiểm soát dòng điện chính xác.</w:t>
      </w:r>
    </w:p>
    <w:p w14:paraId="51300F50" w14:textId="77777777" w:rsidR="005105CF" w:rsidRDefault="005105CF" w:rsidP="00376D08">
      <w:pPr>
        <w:pStyle w:val="ListParagraph"/>
        <w:numPr>
          <w:ilvl w:val="0"/>
          <w:numId w:val="20"/>
        </w:numPr>
        <w:spacing w:line="276" w:lineRule="auto"/>
      </w:pPr>
      <w:r>
        <w:t>Chọn FOC khi:</w:t>
      </w:r>
    </w:p>
    <w:p w14:paraId="3BC84DE0" w14:textId="77777777" w:rsidR="005105CF" w:rsidRDefault="005105CF" w:rsidP="00376D08">
      <w:pPr>
        <w:pStyle w:val="ListParagraph"/>
        <w:numPr>
          <w:ilvl w:val="0"/>
          <w:numId w:val="21"/>
        </w:numPr>
        <w:spacing w:line="276" w:lineRule="auto"/>
      </w:pPr>
      <w:r>
        <w:t>Cần độ chính xác cao trong điều khiển mô-men xoắn và tốc độ.</w:t>
      </w:r>
    </w:p>
    <w:p w14:paraId="0E604DBD" w14:textId="77777777" w:rsidR="005105CF" w:rsidRDefault="005105CF" w:rsidP="00376D08">
      <w:pPr>
        <w:pStyle w:val="ListParagraph"/>
        <w:numPr>
          <w:ilvl w:val="0"/>
          <w:numId w:val="21"/>
        </w:numPr>
        <w:spacing w:line="276" w:lineRule="auto"/>
      </w:pPr>
      <w:r>
        <w:t>Hệ thống yêu cầu mô-men mượt mà và độ nhiễu thấp (ví dụ: xe điện, robot công nghiệp).</w:t>
      </w:r>
    </w:p>
    <w:p w14:paraId="1F930A74" w14:textId="77777777" w:rsidR="005105CF" w:rsidRDefault="005105CF" w:rsidP="00376D08">
      <w:pPr>
        <w:pStyle w:val="ListParagraph"/>
        <w:numPr>
          <w:ilvl w:val="0"/>
          <w:numId w:val="21"/>
        </w:numPr>
        <w:spacing w:line="276" w:lineRule="auto"/>
      </w:pPr>
      <w:r>
        <w:t>Sử dụng động cơ đồng bộ (BLDC, PMSM).</w:t>
      </w:r>
    </w:p>
    <w:p w14:paraId="6704BFDB" w14:textId="77777777" w:rsidR="005105CF" w:rsidRDefault="005105CF" w:rsidP="00376D08">
      <w:pPr>
        <w:pStyle w:val="ListParagraph"/>
        <w:numPr>
          <w:ilvl w:val="0"/>
          <w:numId w:val="20"/>
        </w:numPr>
        <w:spacing w:line="276" w:lineRule="auto"/>
      </w:pPr>
      <w:r>
        <w:t>Chọn DTC khi:</w:t>
      </w:r>
    </w:p>
    <w:p w14:paraId="3C412BD8" w14:textId="77777777" w:rsidR="005105CF" w:rsidRDefault="005105CF" w:rsidP="00376D08">
      <w:pPr>
        <w:pStyle w:val="ListParagraph"/>
        <w:numPr>
          <w:ilvl w:val="0"/>
          <w:numId w:val="22"/>
        </w:numPr>
        <w:spacing w:line="276" w:lineRule="auto"/>
      </w:pPr>
      <w:r>
        <w:t>Ưu tiên phản hồi nhanh và tính đơn giản (ví dụ: máy nén khí, quạt công nghiệp).</w:t>
      </w:r>
    </w:p>
    <w:p w14:paraId="2B3BDDE7" w14:textId="77777777" w:rsidR="005105CF" w:rsidRDefault="005105CF" w:rsidP="00376D08">
      <w:pPr>
        <w:pStyle w:val="ListParagraph"/>
        <w:numPr>
          <w:ilvl w:val="0"/>
          <w:numId w:val="22"/>
        </w:numPr>
        <w:spacing w:line="276" w:lineRule="auto"/>
      </w:pPr>
      <w:r>
        <w:t>Điều khiển động cơ không đồng bộ (ACIM) với yêu cầu về tốc độ thay đổi nhanh.</w:t>
      </w:r>
    </w:p>
    <w:p w14:paraId="32BCB7FE" w14:textId="77777777" w:rsidR="005105CF" w:rsidRDefault="005105CF" w:rsidP="00376D08">
      <w:pPr>
        <w:pStyle w:val="ListParagraph"/>
        <w:numPr>
          <w:ilvl w:val="0"/>
          <w:numId w:val="22"/>
        </w:numPr>
        <w:spacing w:line="276" w:lineRule="auto"/>
      </w:pPr>
      <w:r>
        <w:t>Yêu cầu không quá cao về độ mượt của mô-men xoắn.</w:t>
      </w:r>
    </w:p>
    <w:p w14:paraId="0CEB5348" w14:textId="77777777" w:rsidR="005105CF" w:rsidRDefault="005105CF" w:rsidP="005105CF">
      <w:pPr>
        <w:spacing w:line="276" w:lineRule="auto"/>
      </w:pPr>
      <w:r>
        <w:t>Tóm tắt:</w:t>
      </w:r>
    </w:p>
    <w:p w14:paraId="3AE6B9FD" w14:textId="77777777" w:rsidR="005105CF" w:rsidRDefault="005105CF" w:rsidP="005105CF">
      <w:pPr>
        <w:spacing w:line="276" w:lineRule="auto"/>
      </w:pPr>
      <w:r>
        <w:t>FOC: Phức tạp hơn nhưng chính xác và hiệu suất cao hơn. Thích hợp cho các ứng dụng cần độ mượt và ổn định.</w:t>
      </w:r>
    </w:p>
    <w:p w14:paraId="4079E7AA" w14:textId="77777777" w:rsidR="005105CF" w:rsidRDefault="005105CF" w:rsidP="005105CF">
      <w:pPr>
        <w:spacing w:line="276" w:lineRule="auto"/>
      </w:pPr>
      <w:r>
        <w:t>DTC: Đơn giản hơn, phản hồi nhanh, nhưng dao động mô-men lớn hơn. Thích hợp cho các ứng dụng yêu cầu phản hồi nhanh.</w:t>
      </w:r>
    </w:p>
    <w:p w14:paraId="1FB94CE9" w14:textId="77777777" w:rsidR="005105CF" w:rsidRDefault="005105CF" w:rsidP="005105CF">
      <w:pPr>
        <w:pStyle w:val="Heading2"/>
        <w:spacing w:line="276" w:lineRule="auto"/>
      </w:pPr>
      <w:bookmarkStart w:id="52" w:name="_Toc187828436"/>
      <w:r>
        <w:lastRenderedPageBreak/>
        <w:t>Thuật toán điều khiển PID</w:t>
      </w:r>
      <w:bookmarkEnd w:id="52"/>
    </w:p>
    <w:p w14:paraId="22C84C8E" w14:textId="77777777" w:rsidR="005105CF" w:rsidRPr="00F9513B" w:rsidRDefault="005105CF" w:rsidP="005105CF">
      <w:pPr>
        <w:spacing w:line="276" w:lineRule="auto"/>
        <w:rPr>
          <w:rFonts w:cs="Times New Roman"/>
          <w:sz w:val="28"/>
          <w:szCs w:val="28"/>
        </w:rPr>
      </w:pPr>
      <w:r w:rsidRPr="00F9513B">
        <w:rPr>
          <w:rFonts w:cs="Times New Roman"/>
          <w:sz w:val="28"/>
          <w:szCs w:val="28"/>
        </w:rPr>
        <w:t>Trong hệ thống điều chỉnh tự động trong công nghiệp hiện nay thường sử dụng các quy luật điều chỉnh chuẩn là quy luật tỉ lệ, quy luật tích phân, quy luật tỉ lệ tích phân, quy luật ti lệ vi phân và quy luật ti lệ vi tích phân.</w:t>
      </w:r>
    </w:p>
    <w:p w14:paraId="792DA91E" w14:textId="77777777" w:rsidR="005105CF" w:rsidRPr="00F9513B" w:rsidRDefault="005105CF" w:rsidP="005105CF">
      <w:pPr>
        <w:spacing w:line="276" w:lineRule="auto"/>
        <w:rPr>
          <w:rFonts w:cs="Times New Roman"/>
          <w:sz w:val="28"/>
          <w:szCs w:val="28"/>
        </w:rPr>
      </w:pPr>
      <w:r w:rsidRPr="00F9513B">
        <w:rPr>
          <w:rFonts w:cs="Times New Roman"/>
          <w:sz w:val="28"/>
          <w:szCs w:val="28"/>
        </w:rPr>
        <w:t>Về lý thuyết, một bộ điều khiển có thể được sử dụng để điều khiển bất kỳ một quá trình nào mà có một đầu ra đo được (PV), một giá trị lý tưởng biết trước cho đầu ra (SP) và một đầu vào chu trình (MV) sẽ tác động vào PV thích hợp. Các bộ điều khiền được sử dụng trong công nghiệp để điều chỉnh nhiệt độ, áp suất, tốc độ dòng chảy, tổng hợp tốc độ và các đại lượng khác có thể đo lường được. Xe hơi điều khiển hành trình là một ví dụ cho việc áp dụng điều khiển tự động trong thực tế.</w:t>
      </w:r>
    </w:p>
    <w:p w14:paraId="67BDD351" w14:textId="77777777" w:rsidR="005105CF" w:rsidRPr="00165BA9" w:rsidRDefault="005105CF" w:rsidP="005105CF">
      <w:pPr>
        <w:pStyle w:val="Heading3"/>
        <w:spacing w:line="276" w:lineRule="auto"/>
      </w:pPr>
      <w:bookmarkStart w:id="53" w:name="_Toc166702334"/>
      <w:bookmarkStart w:id="54" w:name="_Toc187828437"/>
      <w:r w:rsidRPr="00165BA9">
        <w:t>Khâu tỉ lệ</w:t>
      </w:r>
      <w:bookmarkEnd w:id="53"/>
      <w:bookmarkEnd w:id="54"/>
    </w:p>
    <w:p w14:paraId="7860A828" w14:textId="77777777" w:rsidR="005105CF" w:rsidRDefault="005105CF" w:rsidP="005105CF">
      <w:pPr>
        <w:spacing w:line="276" w:lineRule="auto"/>
        <w:rPr>
          <w:rFonts w:eastAsiaTheme="majorEastAsia" w:cs="Times New Roman"/>
          <w:sz w:val="28"/>
          <w:szCs w:val="28"/>
        </w:rPr>
      </w:pPr>
      <w:r w:rsidRPr="00165BA9">
        <w:rPr>
          <w:rFonts w:eastAsiaTheme="majorEastAsia" w:cs="Times New Roman"/>
          <w:sz w:val="28"/>
          <w:szCs w:val="28"/>
        </w:rPr>
        <w:t xml:space="preserve">Khâu tỉ lệ (đôi khi còn được gọi là </w:t>
      </w:r>
      <w:r w:rsidRPr="00B74F8F">
        <w:rPr>
          <w:rFonts w:eastAsiaTheme="majorEastAsia" w:cs="Times New Roman"/>
          <w:sz w:val="28"/>
          <w:szCs w:val="28"/>
        </w:rPr>
        <w:t>độ lợi</w:t>
      </w:r>
      <w:r w:rsidRPr="00165BA9">
        <w:rPr>
          <w:rFonts w:eastAsiaTheme="majorEastAsia" w:cs="Times New Roman"/>
          <w:sz w:val="28"/>
          <w:szCs w:val="28"/>
        </w:rPr>
        <w:t>) làm thay đổi giá trị đầu ra, t</w:t>
      </w:r>
      <w:r>
        <w:rPr>
          <w:rFonts w:eastAsiaTheme="majorEastAsia" w:cs="Times New Roman"/>
          <w:sz w:val="28"/>
          <w:szCs w:val="28"/>
        </w:rPr>
        <w:t>ỉ</w:t>
      </w:r>
      <w:r w:rsidRPr="00165BA9">
        <w:rPr>
          <w:rFonts w:eastAsiaTheme="majorEastAsia" w:cs="Times New Roman"/>
          <w:sz w:val="28"/>
          <w:szCs w:val="28"/>
        </w:rPr>
        <w:t xml:space="preserve"> lệ với giá trị sai số hiện tại. Đáp ứng t</w:t>
      </w:r>
      <w:r>
        <w:rPr>
          <w:rFonts w:eastAsiaTheme="majorEastAsia" w:cs="Times New Roman"/>
          <w:sz w:val="28"/>
          <w:szCs w:val="28"/>
        </w:rPr>
        <w:t>ỉ</w:t>
      </w:r>
      <w:r w:rsidRPr="00165BA9">
        <w:rPr>
          <w:rFonts w:eastAsiaTheme="majorEastAsia" w:cs="Times New Roman"/>
          <w:sz w:val="28"/>
          <w:szCs w:val="28"/>
        </w:rPr>
        <w:t xml:space="preserve"> lệ có thể được điều ch</w:t>
      </w:r>
      <w:r>
        <w:rPr>
          <w:rFonts w:eastAsiaTheme="majorEastAsia" w:cs="Times New Roman"/>
          <w:sz w:val="28"/>
          <w:szCs w:val="28"/>
        </w:rPr>
        <w:t>ỉnh</w:t>
      </w:r>
      <w:r w:rsidRPr="00165BA9">
        <w:rPr>
          <w:rFonts w:eastAsiaTheme="majorEastAsia" w:cs="Times New Roman"/>
          <w:sz w:val="28"/>
          <w:szCs w:val="28"/>
        </w:rPr>
        <w:t xml:space="preserve"> bằng cách nhân sai số đó với một hằng số K</w:t>
      </w:r>
      <w:r w:rsidRPr="00CB0EC4">
        <w:rPr>
          <w:rFonts w:eastAsiaTheme="majorEastAsia" w:cs="Times New Roman"/>
          <w:sz w:val="28"/>
          <w:szCs w:val="28"/>
          <w:vertAlign w:val="subscript"/>
        </w:rPr>
        <w:t>p</w:t>
      </w:r>
      <w:r w:rsidRPr="00165BA9">
        <w:rPr>
          <w:rFonts w:eastAsiaTheme="majorEastAsia" w:cs="Times New Roman"/>
          <w:sz w:val="28"/>
          <w:szCs w:val="28"/>
        </w:rPr>
        <w:t>, được gọi là độ lợi tỉ lệ.</w:t>
      </w:r>
    </w:p>
    <w:p w14:paraId="2F200FA7" w14:textId="77777777" w:rsidR="005105CF" w:rsidRDefault="005105CF" w:rsidP="005105CF">
      <w:pPr>
        <w:spacing w:line="276" w:lineRule="auto"/>
        <w:jc w:val="center"/>
        <w:rPr>
          <w:rFonts w:cs="Times New Roman"/>
          <w:sz w:val="28"/>
          <w:szCs w:val="28"/>
        </w:rPr>
      </w:pPr>
      <w:r w:rsidRPr="000D3402">
        <w:rPr>
          <w:rFonts w:cs="Times New Roman"/>
          <w:noProof/>
          <w:sz w:val="28"/>
          <w:szCs w:val="28"/>
        </w:rPr>
        <w:drawing>
          <wp:inline distT="0" distB="0" distL="0" distR="0" wp14:anchorId="27960FD4" wp14:editId="2CF7E521">
            <wp:extent cx="2613660" cy="2422417"/>
            <wp:effectExtent l="0" t="0" r="0" b="0"/>
            <wp:docPr id="575561790" name="Picture 1" descr="A graph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561790" name="Picture 1" descr="A graph of a diagram&#10;&#10;Description automatically generated with medium confidence"/>
                    <pic:cNvPicPr/>
                  </pic:nvPicPr>
                  <pic:blipFill>
                    <a:blip r:embed="rId77"/>
                    <a:stretch>
                      <a:fillRect/>
                    </a:stretch>
                  </pic:blipFill>
                  <pic:spPr>
                    <a:xfrm>
                      <a:off x="0" y="0"/>
                      <a:ext cx="2615340" cy="2423974"/>
                    </a:xfrm>
                    <a:prstGeom prst="rect">
                      <a:avLst/>
                    </a:prstGeom>
                  </pic:spPr>
                </pic:pic>
              </a:graphicData>
            </a:graphic>
          </wp:inline>
        </w:drawing>
      </w:r>
    </w:p>
    <w:p w14:paraId="7C053CBA" w14:textId="6CD75C5B" w:rsidR="005105CF" w:rsidRPr="003E20A3" w:rsidRDefault="005105CF" w:rsidP="005105CF">
      <w:pPr>
        <w:pStyle w:val="hinh"/>
        <w:spacing w:line="276" w:lineRule="auto"/>
      </w:pPr>
      <w:bookmarkStart w:id="55" w:name="_Toc166702635"/>
      <w:bookmarkStart w:id="56" w:name="_Toc187829215"/>
      <w:r>
        <w:t xml:space="preserve">Hình </w:t>
      </w:r>
      <w:r w:rsidR="00D4023F">
        <w:rPr>
          <w:lang w:val="en-US"/>
        </w:rPr>
        <w:t>3.13</w:t>
      </w:r>
      <w:r>
        <w:rPr>
          <w:lang w:val="en-US"/>
        </w:rPr>
        <w:t>.</w:t>
      </w:r>
      <w:r>
        <w:t xml:space="preserve"> Khâu tỉ lệ</w:t>
      </w:r>
      <w:bookmarkEnd w:id="55"/>
      <w:bookmarkEnd w:id="56"/>
    </w:p>
    <w:p w14:paraId="6FF79B36" w14:textId="77777777" w:rsidR="005105CF" w:rsidRDefault="005105CF" w:rsidP="005105CF">
      <w:pPr>
        <w:spacing w:line="276" w:lineRule="auto"/>
        <w:rPr>
          <w:rFonts w:cs="Times New Roman"/>
          <w:sz w:val="28"/>
          <w:szCs w:val="28"/>
        </w:rPr>
      </w:pPr>
      <w:r>
        <w:rPr>
          <w:rFonts w:cs="Times New Roman"/>
          <w:sz w:val="28"/>
          <w:szCs w:val="28"/>
        </w:rPr>
        <w:t>Khâu tỉ lệ được cho bởi:</w:t>
      </w:r>
    </w:p>
    <w:p w14:paraId="090A5956" w14:textId="6BBE5D1F" w:rsidR="005105CF" w:rsidRDefault="005105CF" w:rsidP="005105CF">
      <w:pPr>
        <w:spacing w:line="276" w:lineRule="auto"/>
        <w:jc w:val="center"/>
        <w:rPr>
          <w:rFonts w:cs="Times New Roman"/>
          <w:sz w:val="28"/>
          <w:szCs w:val="28"/>
        </w:rPr>
      </w:pPr>
      <w:r w:rsidRPr="00B4644F">
        <w:rPr>
          <w:position w:val="-14"/>
        </w:rPr>
        <w:object w:dxaOrig="1280" w:dyaOrig="380" w14:anchorId="1C40127F">
          <v:shape id="_x0000_i1049" type="#_x0000_t75" style="width:63.6pt;height:18.6pt" o:ole="">
            <v:imagedata r:id="rId78" o:title=""/>
          </v:shape>
          <o:OLEObject Type="Embed" ProgID="Equation.DSMT4" ShapeID="_x0000_i1049" DrawAspect="Content" ObjectID="_1798461083" r:id="rId79"/>
        </w:object>
      </w:r>
      <w:r>
        <w:t xml:space="preserve">   (</w:t>
      </w:r>
      <w:r w:rsidR="00F323C7">
        <w:t>3.7</w:t>
      </w:r>
      <w:r>
        <w:t>)</w:t>
      </w:r>
    </w:p>
    <w:p w14:paraId="6D11EF50" w14:textId="77777777" w:rsidR="005105CF" w:rsidRDefault="005105CF" w:rsidP="005105CF">
      <w:pPr>
        <w:spacing w:line="276" w:lineRule="auto"/>
        <w:rPr>
          <w:rFonts w:cs="Times New Roman"/>
          <w:sz w:val="28"/>
          <w:szCs w:val="28"/>
        </w:rPr>
      </w:pPr>
      <w:r>
        <w:rPr>
          <w:rFonts w:cs="Times New Roman"/>
          <w:sz w:val="28"/>
          <w:szCs w:val="28"/>
        </w:rPr>
        <w:t>Trong đó</w:t>
      </w:r>
    </w:p>
    <w:p w14:paraId="6416BD4E" w14:textId="77777777" w:rsidR="005105CF" w:rsidRPr="001E4D89" w:rsidRDefault="005105CF" w:rsidP="00376D08">
      <w:pPr>
        <w:pStyle w:val="ListParagraph"/>
        <w:numPr>
          <w:ilvl w:val="0"/>
          <w:numId w:val="42"/>
        </w:numPr>
        <w:spacing w:line="276" w:lineRule="auto"/>
        <w:rPr>
          <w:rFonts w:cs="Times New Roman"/>
          <w:szCs w:val="26"/>
        </w:rPr>
      </w:pPr>
      <w:r w:rsidRPr="00B4644F">
        <w:rPr>
          <w:position w:val="-12"/>
        </w:rPr>
        <w:object w:dxaOrig="380" w:dyaOrig="360" w14:anchorId="61126262">
          <v:shape id="_x0000_i1050" type="#_x0000_t75" style="width:18.6pt;height:18pt" o:ole="">
            <v:imagedata r:id="rId80" o:title=""/>
          </v:shape>
          <o:OLEObject Type="Embed" ProgID="Equation.DSMT4" ShapeID="_x0000_i1050" DrawAspect="Content" ObjectID="_1798461084" r:id="rId81"/>
        </w:object>
      </w:r>
      <w:r>
        <w:t xml:space="preserve">: </w:t>
      </w:r>
      <w:r w:rsidRPr="001E4D89">
        <w:rPr>
          <w:rFonts w:cs="Times New Roman"/>
          <w:szCs w:val="26"/>
        </w:rPr>
        <w:t>Thừa số tỉ lệ đầu ra</w:t>
      </w:r>
    </w:p>
    <w:p w14:paraId="5769533E" w14:textId="77777777" w:rsidR="005105CF" w:rsidRPr="001E4D89" w:rsidRDefault="005105CF" w:rsidP="00376D08">
      <w:pPr>
        <w:pStyle w:val="ListParagraph"/>
        <w:numPr>
          <w:ilvl w:val="0"/>
          <w:numId w:val="42"/>
        </w:numPr>
        <w:spacing w:line="276" w:lineRule="auto"/>
        <w:rPr>
          <w:rFonts w:cs="Times New Roman"/>
          <w:szCs w:val="26"/>
        </w:rPr>
      </w:pPr>
      <w:r w:rsidRPr="00B4644F">
        <w:rPr>
          <w:position w:val="-14"/>
        </w:rPr>
        <w:object w:dxaOrig="340" w:dyaOrig="380" w14:anchorId="1955380C">
          <v:shape id="_x0000_i1051" type="#_x0000_t75" style="width:17.4pt;height:18.6pt" o:ole="">
            <v:imagedata r:id="rId82" o:title=""/>
          </v:shape>
          <o:OLEObject Type="Embed" ProgID="Equation.DSMT4" ShapeID="_x0000_i1051" DrawAspect="Content" ObjectID="_1798461085" r:id="rId83"/>
        </w:object>
      </w:r>
      <w:r>
        <w:t xml:space="preserve">: </w:t>
      </w:r>
      <w:r w:rsidRPr="001E4D89">
        <w:rPr>
          <w:rFonts w:cs="Times New Roman"/>
          <w:szCs w:val="26"/>
        </w:rPr>
        <w:t>Độ lợi tỉ lệ, thông số điều chỉnh</w:t>
      </w:r>
    </w:p>
    <w:p w14:paraId="7EAB5FAA" w14:textId="77777777" w:rsidR="005105CF" w:rsidRDefault="005105CF" w:rsidP="00376D08">
      <w:pPr>
        <w:pStyle w:val="ListParagraph"/>
        <w:numPr>
          <w:ilvl w:val="0"/>
          <w:numId w:val="42"/>
        </w:numPr>
        <w:spacing w:line="276" w:lineRule="auto"/>
      </w:pPr>
      <w:r w:rsidRPr="00B4644F">
        <w:rPr>
          <w:position w:val="-6"/>
        </w:rPr>
        <w:object w:dxaOrig="180" w:dyaOrig="220" w14:anchorId="7553F428">
          <v:shape id="_x0000_i1052" type="#_x0000_t75" style="width:9pt;height:11.4pt" o:ole="">
            <v:imagedata r:id="rId84" o:title=""/>
          </v:shape>
          <o:OLEObject Type="Embed" ProgID="Equation.DSMT4" ShapeID="_x0000_i1052" DrawAspect="Content" ObjectID="_1798461086" r:id="rId85"/>
        </w:object>
      </w:r>
      <w:r>
        <w:t xml:space="preserve">: </w:t>
      </w:r>
      <w:r w:rsidRPr="001E4D89">
        <w:rPr>
          <w:rFonts w:cs="Times New Roman"/>
          <w:szCs w:val="26"/>
        </w:rPr>
        <w:t>Sai số = SP - PV</w:t>
      </w:r>
      <w:r>
        <w:t xml:space="preserve">  </w:t>
      </w:r>
    </w:p>
    <w:p w14:paraId="0F81FD6A" w14:textId="77777777" w:rsidR="005105CF" w:rsidRPr="001E4D89" w:rsidRDefault="005105CF" w:rsidP="00376D08">
      <w:pPr>
        <w:pStyle w:val="ListParagraph"/>
        <w:numPr>
          <w:ilvl w:val="0"/>
          <w:numId w:val="42"/>
        </w:numPr>
        <w:spacing w:line="276" w:lineRule="auto"/>
        <w:rPr>
          <w:rFonts w:cs="Times New Roman"/>
          <w:szCs w:val="26"/>
        </w:rPr>
      </w:pPr>
      <w:r w:rsidRPr="00B4644F">
        <w:rPr>
          <w:position w:val="-6"/>
        </w:rPr>
        <w:object w:dxaOrig="139" w:dyaOrig="240" w14:anchorId="30CA8D88">
          <v:shape id="_x0000_i1053" type="#_x0000_t75" style="width:6.6pt;height:12pt" o:ole="">
            <v:imagedata r:id="rId86" o:title=""/>
          </v:shape>
          <o:OLEObject Type="Embed" ProgID="Equation.DSMT4" ShapeID="_x0000_i1053" DrawAspect="Content" ObjectID="_1798461087" r:id="rId87"/>
        </w:object>
      </w:r>
      <w:r>
        <w:t xml:space="preserve">: </w:t>
      </w:r>
      <w:r w:rsidRPr="001E4D89">
        <w:rPr>
          <w:rFonts w:cs="Times New Roman"/>
          <w:szCs w:val="26"/>
        </w:rPr>
        <w:t>Thời gian hay thời gian tức thời (hiện tại)</w:t>
      </w:r>
    </w:p>
    <w:p w14:paraId="08E37A57" w14:textId="77777777" w:rsidR="005105CF" w:rsidRPr="00C33A61" w:rsidRDefault="005105CF" w:rsidP="005105CF">
      <w:pPr>
        <w:pStyle w:val="Heading3"/>
        <w:spacing w:line="276" w:lineRule="auto"/>
      </w:pPr>
      <w:bookmarkStart w:id="57" w:name="_Toc166702335"/>
      <w:bookmarkStart w:id="58" w:name="_Toc187828438"/>
      <w:r w:rsidRPr="00C33A61">
        <w:lastRenderedPageBreak/>
        <w:t>Khâu tích phân</w:t>
      </w:r>
      <w:bookmarkEnd w:id="57"/>
      <w:bookmarkEnd w:id="58"/>
    </w:p>
    <w:p w14:paraId="19D9233D" w14:textId="77777777" w:rsidR="005105CF" w:rsidRDefault="005105CF" w:rsidP="005105CF">
      <w:pPr>
        <w:spacing w:line="276" w:lineRule="auto"/>
        <w:rPr>
          <w:rFonts w:cs="Times New Roman"/>
          <w:sz w:val="28"/>
          <w:szCs w:val="28"/>
          <w:vertAlign w:val="subscript"/>
        </w:rPr>
      </w:pPr>
      <w:r w:rsidRPr="00C33A61">
        <w:rPr>
          <w:rFonts w:cs="Times New Roman"/>
          <w:sz w:val="28"/>
          <w:szCs w:val="28"/>
        </w:rPr>
        <w:t>Phân phối của khâu tích phân (đôi khi còn gọi là reset) t</w:t>
      </w:r>
      <w:r>
        <w:rPr>
          <w:rFonts w:cs="Times New Roman"/>
          <w:sz w:val="28"/>
          <w:szCs w:val="28"/>
        </w:rPr>
        <w:t>ỉ</w:t>
      </w:r>
      <w:r w:rsidRPr="00C33A61">
        <w:rPr>
          <w:rFonts w:cs="Times New Roman"/>
          <w:sz w:val="28"/>
          <w:szCs w:val="28"/>
        </w:rPr>
        <w:t xml:space="preserve"> lệ thuận với c</w:t>
      </w:r>
      <w:r>
        <w:rPr>
          <w:rFonts w:cs="Times New Roman"/>
          <w:sz w:val="28"/>
          <w:szCs w:val="28"/>
        </w:rPr>
        <w:t>ả</w:t>
      </w:r>
      <w:r w:rsidRPr="00C33A61">
        <w:rPr>
          <w:rFonts w:cs="Times New Roman"/>
          <w:sz w:val="28"/>
          <w:szCs w:val="28"/>
        </w:rPr>
        <w:t xml:space="preserve"> biên độ sai số lẫn qu</w:t>
      </w:r>
      <w:r>
        <w:rPr>
          <w:rFonts w:cs="Times New Roman"/>
          <w:sz w:val="28"/>
          <w:szCs w:val="28"/>
        </w:rPr>
        <w:t>ã</w:t>
      </w:r>
      <w:r w:rsidRPr="00C33A61">
        <w:rPr>
          <w:rFonts w:cs="Times New Roman"/>
          <w:sz w:val="28"/>
          <w:szCs w:val="28"/>
        </w:rPr>
        <w:t>ng thời gian xảy ra sai số. Tổng sai số tức thời theo thời gian (t</w:t>
      </w:r>
      <w:r>
        <w:rPr>
          <w:rFonts w:cs="Times New Roman"/>
          <w:sz w:val="28"/>
          <w:szCs w:val="28"/>
        </w:rPr>
        <w:t>í</w:t>
      </w:r>
      <w:r w:rsidRPr="00C33A61">
        <w:rPr>
          <w:rFonts w:cs="Times New Roman"/>
          <w:sz w:val="28"/>
          <w:szCs w:val="28"/>
        </w:rPr>
        <w:t>ch phân sai số) cho ta tích lũy bù đã được hiệu chỉnh trước đó. Tích lũy sai số sau đó</w:t>
      </w:r>
      <w:r>
        <w:rPr>
          <w:rFonts w:cs="Times New Roman"/>
          <w:sz w:val="28"/>
          <w:szCs w:val="28"/>
        </w:rPr>
        <w:t xml:space="preserve"> </w:t>
      </w:r>
      <w:r w:rsidRPr="00C33A61">
        <w:rPr>
          <w:rFonts w:cs="Times New Roman"/>
          <w:sz w:val="28"/>
          <w:szCs w:val="28"/>
        </w:rPr>
        <w:t>được nhân với độ lợi tích phân và cộng với t</w:t>
      </w:r>
      <w:r>
        <w:rPr>
          <w:rFonts w:cs="Times New Roman"/>
          <w:sz w:val="28"/>
          <w:szCs w:val="28"/>
        </w:rPr>
        <w:t>í</w:t>
      </w:r>
      <w:r w:rsidRPr="00C33A61">
        <w:rPr>
          <w:rFonts w:cs="Times New Roman"/>
          <w:sz w:val="28"/>
          <w:szCs w:val="28"/>
        </w:rPr>
        <w:t>n hiệu đầu ra của bộ điều khiển. Biên độ phân phối của khâu tích phân trên tất cả tác động điều chỉnh được xác định bởi độ lợi tích phân, K</w:t>
      </w:r>
      <w:r w:rsidRPr="00F0669D">
        <w:rPr>
          <w:rFonts w:cs="Times New Roman"/>
          <w:sz w:val="28"/>
          <w:szCs w:val="28"/>
          <w:vertAlign w:val="subscript"/>
        </w:rPr>
        <w:t>i</w:t>
      </w:r>
    </w:p>
    <w:p w14:paraId="3A29A783" w14:textId="77777777" w:rsidR="005105CF" w:rsidRDefault="005105CF" w:rsidP="005105CF">
      <w:pPr>
        <w:spacing w:line="276" w:lineRule="auto"/>
        <w:jc w:val="center"/>
        <w:rPr>
          <w:rFonts w:cs="Times New Roman"/>
          <w:sz w:val="28"/>
          <w:szCs w:val="28"/>
        </w:rPr>
      </w:pPr>
      <w:r w:rsidRPr="00877FB3">
        <w:rPr>
          <w:rFonts w:cs="Times New Roman"/>
          <w:noProof/>
          <w:sz w:val="28"/>
          <w:szCs w:val="28"/>
        </w:rPr>
        <w:drawing>
          <wp:inline distT="0" distB="0" distL="0" distR="0" wp14:anchorId="25FB8FEB" wp14:editId="3ECCE99C">
            <wp:extent cx="3139712" cy="2918713"/>
            <wp:effectExtent l="0" t="0" r="3810" b="0"/>
            <wp:docPr id="1875664462" name="Picture 1"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664462" name="Picture 1" descr="A graph of a function&#10;&#10;Description automatically generated with medium confidence"/>
                    <pic:cNvPicPr/>
                  </pic:nvPicPr>
                  <pic:blipFill>
                    <a:blip r:embed="rId88"/>
                    <a:stretch>
                      <a:fillRect/>
                    </a:stretch>
                  </pic:blipFill>
                  <pic:spPr>
                    <a:xfrm>
                      <a:off x="0" y="0"/>
                      <a:ext cx="3139712" cy="2918713"/>
                    </a:xfrm>
                    <a:prstGeom prst="rect">
                      <a:avLst/>
                    </a:prstGeom>
                  </pic:spPr>
                </pic:pic>
              </a:graphicData>
            </a:graphic>
          </wp:inline>
        </w:drawing>
      </w:r>
    </w:p>
    <w:p w14:paraId="6B0C29F3" w14:textId="1F97DFBD" w:rsidR="005105CF" w:rsidRPr="00C33A61" w:rsidRDefault="005105CF" w:rsidP="005105CF">
      <w:pPr>
        <w:pStyle w:val="hinh"/>
        <w:spacing w:line="276" w:lineRule="auto"/>
      </w:pPr>
      <w:bookmarkStart w:id="59" w:name="_Toc166702636"/>
      <w:bookmarkStart w:id="60" w:name="_Toc187829216"/>
      <w:r>
        <w:t>Hình 3</w:t>
      </w:r>
      <w:r w:rsidR="00D4023F">
        <w:rPr>
          <w:lang w:val="en-US"/>
        </w:rPr>
        <w:t>.14.</w:t>
      </w:r>
      <w:r>
        <w:t xml:space="preserve"> Khâu tích phân</w:t>
      </w:r>
      <w:bookmarkEnd w:id="59"/>
      <w:bookmarkEnd w:id="60"/>
      <w:r>
        <w:t xml:space="preserve">       </w:t>
      </w:r>
    </w:p>
    <w:p w14:paraId="4CB2358E" w14:textId="77777777" w:rsidR="005105CF" w:rsidRDefault="005105CF" w:rsidP="005105CF">
      <w:pPr>
        <w:spacing w:line="276" w:lineRule="auto"/>
        <w:rPr>
          <w:rFonts w:cs="Times New Roman"/>
          <w:sz w:val="28"/>
          <w:szCs w:val="28"/>
        </w:rPr>
      </w:pPr>
      <w:r w:rsidRPr="00C33A61">
        <w:rPr>
          <w:rFonts w:cs="Times New Roman"/>
          <w:sz w:val="28"/>
          <w:szCs w:val="28"/>
        </w:rPr>
        <w:t>Thừa số tích phân được cho bởi:</w:t>
      </w:r>
    </w:p>
    <w:p w14:paraId="6BBD602D" w14:textId="1342CA91" w:rsidR="005105CF" w:rsidRDefault="005105CF" w:rsidP="005105CF">
      <w:pPr>
        <w:spacing w:line="276" w:lineRule="auto"/>
        <w:jc w:val="center"/>
        <w:rPr>
          <w:rFonts w:cs="Times New Roman"/>
          <w:sz w:val="28"/>
          <w:szCs w:val="28"/>
        </w:rPr>
      </w:pPr>
      <w:r w:rsidRPr="00B4644F">
        <w:rPr>
          <w:position w:val="-18"/>
        </w:rPr>
        <w:object w:dxaOrig="1719" w:dyaOrig="520" w14:anchorId="65A45C91">
          <v:shape id="_x0000_i1054" type="#_x0000_t75" style="width:86.4pt;height:26.4pt" o:ole="">
            <v:imagedata r:id="rId89" o:title=""/>
          </v:shape>
          <o:OLEObject Type="Embed" ProgID="Equation.DSMT4" ShapeID="_x0000_i1054" DrawAspect="Content" ObjectID="_1798461088" r:id="rId90"/>
        </w:object>
      </w:r>
      <w:r>
        <w:t xml:space="preserve"> (</w:t>
      </w:r>
      <w:r w:rsidR="00F323C7">
        <w:t>3.8</w:t>
      </w:r>
      <w:r>
        <w:t>)</w:t>
      </w:r>
    </w:p>
    <w:p w14:paraId="5B1F8526" w14:textId="77777777" w:rsidR="005105CF" w:rsidRDefault="005105CF" w:rsidP="005105CF">
      <w:pPr>
        <w:spacing w:line="276" w:lineRule="auto"/>
        <w:rPr>
          <w:rFonts w:cs="Times New Roman"/>
          <w:sz w:val="28"/>
          <w:szCs w:val="28"/>
        </w:rPr>
      </w:pPr>
      <w:r>
        <w:rPr>
          <w:rFonts w:cs="Times New Roman"/>
          <w:sz w:val="28"/>
          <w:szCs w:val="28"/>
        </w:rPr>
        <w:t>Trong đó</w:t>
      </w:r>
    </w:p>
    <w:p w14:paraId="6343E4BC" w14:textId="77777777" w:rsidR="005105CF" w:rsidRPr="001E4D89" w:rsidRDefault="005105CF" w:rsidP="00376D08">
      <w:pPr>
        <w:pStyle w:val="ListParagraph"/>
        <w:numPr>
          <w:ilvl w:val="0"/>
          <w:numId w:val="43"/>
        </w:numPr>
        <w:spacing w:line="276" w:lineRule="auto"/>
        <w:rPr>
          <w:rFonts w:cs="Times New Roman"/>
          <w:szCs w:val="26"/>
        </w:rPr>
      </w:pPr>
      <w:r w:rsidRPr="007703C0">
        <w:rPr>
          <w:position w:val="-12"/>
        </w:rPr>
        <w:object w:dxaOrig="360" w:dyaOrig="360" w14:anchorId="6D800F6C">
          <v:shape id="_x0000_i1055" type="#_x0000_t75" style="width:18pt;height:18pt" o:ole="">
            <v:imagedata r:id="rId91" o:title=""/>
          </v:shape>
          <o:OLEObject Type="Embed" ProgID="Equation.DSMT4" ShapeID="_x0000_i1055" DrawAspect="Content" ObjectID="_1798461089" r:id="rId92"/>
        </w:object>
      </w:r>
      <w:r w:rsidRPr="001E4D89">
        <w:rPr>
          <w:rFonts w:cs="Times New Roman"/>
          <w:szCs w:val="26"/>
        </w:rPr>
        <w:t>: Thừa số tích phân đầu ra</w:t>
      </w:r>
    </w:p>
    <w:p w14:paraId="3EAAE9A5" w14:textId="77777777" w:rsidR="005105CF" w:rsidRPr="001E4D89" w:rsidRDefault="005105CF" w:rsidP="00376D08">
      <w:pPr>
        <w:pStyle w:val="ListParagraph"/>
        <w:numPr>
          <w:ilvl w:val="0"/>
          <w:numId w:val="43"/>
        </w:numPr>
        <w:spacing w:line="276" w:lineRule="auto"/>
        <w:rPr>
          <w:rFonts w:cs="Times New Roman"/>
          <w:szCs w:val="26"/>
        </w:rPr>
      </w:pPr>
      <w:r w:rsidRPr="007703C0">
        <w:rPr>
          <w:position w:val="-12"/>
        </w:rPr>
        <w:object w:dxaOrig="300" w:dyaOrig="360" w14:anchorId="64DC9FE3">
          <v:shape id="_x0000_i1056" type="#_x0000_t75" style="width:15pt;height:18pt" o:ole="">
            <v:imagedata r:id="rId93" o:title=""/>
          </v:shape>
          <o:OLEObject Type="Embed" ProgID="Equation.DSMT4" ShapeID="_x0000_i1056" DrawAspect="Content" ObjectID="_1798461090" r:id="rId94"/>
        </w:object>
      </w:r>
      <w:r w:rsidRPr="001E4D89">
        <w:rPr>
          <w:rFonts w:cs="Times New Roman"/>
          <w:szCs w:val="26"/>
        </w:rPr>
        <w:t>: Độ lời tích phân, 1 thông số điều chỉnh</w:t>
      </w:r>
    </w:p>
    <w:p w14:paraId="3DD2479E" w14:textId="77777777" w:rsidR="005105CF" w:rsidRPr="001E4D89" w:rsidRDefault="005105CF" w:rsidP="00376D08">
      <w:pPr>
        <w:pStyle w:val="ListParagraph"/>
        <w:numPr>
          <w:ilvl w:val="0"/>
          <w:numId w:val="43"/>
        </w:numPr>
        <w:spacing w:line="276" w:lineRule="auto"/>
        <w:rPr>
          <w:rFonts w:cs="Times New Roman"/>
          <w:szCs w:val="26"/>
        </w:rPr>
      </w:pPr>
      <w:r w:rsidRPr="007703C0">
        <w:rPr>
          <w:position w:val="-6"/>
        </w:rPr>
        <w:object w:dxaOrig="180" w:dyaOrig="220" w14:anchorId="7EEEB8D4">
          <v:shape id="_x0000_i1057" type="#_x0000_t75" style="width:9pt;height:11.4pt" o:ole="">
            <v:imagedata r:id="rId95" o:title=""/>
          </v:shape>
          <o:OLEObject Type="Embed" ProgID="Equation.DSMT4" ShapeID="_x0000_i1057" DrawAspect="Content" ObjectID="_1798461091" r:id="rId96"/>
        </w:object>
      </w:r>
      <w:r w:rsidRPr="001E4D89">
        <w:rPr>
          <w:rFonts w:cs="Times New Roman"/>
          <w:szCs w:val="26"/>
        </w:rPr>
        <w:t>: sai số = SP – PV</w:t>
      </w:r>
    </w:p>
    <w:p w14:paraId="471248B9" w14:textId="6D4DA785" w:rsidR="005105CF" w:rsidRPr="001E4D89" w:rsidRDefault="005105CF" w:rsidP="00376D08">
      <w:pPr>
        <w:pStyle w:val="ListParagraph"/>
        <w:numPr>
          <w:ilvl w:val="0"/>
          <w:numId w:val="43"/>
        </w:numPr>
        <w:spacing w:line="276" w:lineRule="auto"/>
        <w:rPr>
          <w:rFonts w:cs="Times New Roman"/>
          <w:szCs w:val="26"/>
        </w:rPr>
      </w:pPr>
      <w:r w:rsidRPr="001E4D89">
        <w:rPr>
          <w:rFonts w:cs="Times New Roman"/>
          <w:i/>
          <w:iCs/>
          <w:szCs w:val="26"/>
        </w:rPr>
        <w:t xml:space="preserve">t </w:t>
      </w:r>
      <w:r w:rsidRPr="001E4D89">
        <w:rPr>
          <w:rFonts w:cs="Times New Roman"/>
          <w:szCs w:val="26"/>
        </w:rPr>
        <w:t>: Thời gian hoặc thời gian tức thời (hiện tại)</w:t>
      </w:r>
    </w:p>
    <w:p w14:paraId="237CB042" w14:textId="77777777" w:rsidR="005105CF" w:rsidRPr="001E4D89" w:rsidRDefault="005105CF" w:rsidP="00376D08">
      <w:pPr>
        <w:pStyle w:val="ListParagraph"/>
        <w:numPr>
          <w:ilvl w:val="0"/>
          <w:numId w:val="43"/>
        </w:numPr>
        <w:spacing w:line="276" w:lineRule="auto"/>
        <w:rPr>
          <w:rFonts w:cs="Times New Roman"/>
          <w:szCs w:val="26"/>
        </w:rPr>
      </w:pPr>
      <w:r w:rsidRPr="00B4644F">
        <w:rPr>
          <w:position w:val="-6"/>
        </w:rPr>
        <w:object w:dxaOrig="200" w:dyaOrig="220" w14:anchorId="27359667">
          <v:shape id="_x0000_i1058" type="#_x0000_t75" style="width:9.6pt;height:11.4pt" o:ole="">
            <v:imagedata r:id="rId97" o:title=""/>
          </v:shape>
          <o:OLEObject Type="Embed" ProgID="Equation.DSMT4" ShapeID="_x0000_i1058" DrawAspect="Content" ObjectID="_1798461092" r:id="rId98"/>
        </w:object>
      </w:r>
      <w:r w:rsidRPr="001E4D89">
        <w:rPr>
          <w:rFonts w:cs="Times New Roman"/>
          <w:szCs w:val="26"/>
        </w:rPr>
        <w:t>: Một biến tích phân trung gian</w:t>
      </w:r>
    </w:p>
    <w:p w14:paraId="01829FA9" w14:textId="77777777" w:rsidR="005105CF" w:rsidRPr="0057171E" w:rsidRDefault="005105CF" w:rsidP="005105CF">
      <w:pPr>
        <w:pStyle w:val="Heading3"/>
        <w:spacing w:line="276" w:lineRule="auto"/>
      </w:pPr>
      <w:bookmarkStart w:id="61" w:name="_Toc166702336"/>
      <w:bookmarkStart w:id="62" w:name="_Toc187828439"/>
      <w:r w:rsidRPr="0057171E">
        <w:t>Khâu vi phân</w:t>
      </w:r>
      <w:bookmarkEnd w:id="61"/>
      <w:bookmarkEnd w:id="62"/>
    </w:p>
    <w:p w14:paraId="0B33B50B" w14:textId="77777777" w:rsidR="005105CF" w:rsidRDefault="005105CF" w:rsidP="005105CF">
      <w:pPr>
        <w:spacing w:line="276" w:lineRule="auto"/>
        <w:rPr>
          <w:rFonts w:cs="Times New Roman"/>
          <w:sz w:val="28"/>
          <w:szCs w:val="28"/>
        </w:rPr>
      </w:pPr>
      <w:r w:rsidRPr="00F622AA">
        <w:rPr>
          <w:rFonts w:cs="Times New Roman"/>
          <w:sz w:val="28"/>
          <w:szCs w:val="28"/>
        </w:rPr>
        <w:t>Tôc độ thay đổi của s</w:t>
      </w:r>
      <w:r>
        <w:rPr>
          <w:rFonts w:cs="Times New Roman"/>
          <w:sz w:val="28"/>
          <w:szCs w:val="28"/>
        </w:rPr>
        <w:t>a</w:t>
      </w:r>
      <w:r w:rsidRPr="00F622AA">
        <w:rPr>
          <w:rFonts w:cs="Times New Roman"/>
          <w:sz w:val="28"/>
          <w:szCs w:val="28"/>
        </w:rPr>
        <w:t>i số qu</w:t>
      </w:r>
      <w:r>
        <w:rPr>
          <w:rFonts w:cs="Times New Roman"/>
          <w:sz w:val="28"/>
          <w:szCs w:val="28"/>
        </w:rPr>
        <w:t>á</w:t>
      </w:r>
      <w:r w:rsidRPr="00F622AA">
        <w:rPr>
          <w:rFonts w:cs="Times New Roman"/>
          <w:sz w:val="28"/>
          <w:szCs w:val="28"/>
        </w:rPr>
        <w:t xml:space="preserve"> tr</w:t>
      </w:r>
      <w:r>
        <w:rPr>
          <w:rFonts w:cs="Times New Roman"/>
          <w:sz w:val="28"/>
          <w:szCs w:val="28"/>
        </w:rPr>
        <w:t>ì</w:t>
      </w:r>
      <w:r w:rsidRPr="00F622AA">
        <w:rPr>
          <w:rFonts w:cs="Times New Roman"/>
          <w:sz w:val="28"/>
          <w:szCs w:val="28"/>
        </w:rPr>
        <w:t xml:space="preserve">nh được tính toán bằng cách xác định độ dốc của sai số theo thời gian (tức là đạo hàm bậc một theo thời gian) và nhân tốc độ này </w:t>
      </w:r>
      <w:r w:rsidRPr="00F622AA">
        <w:rPr>
          <w:rFonts w:cs="Times New Roman"/>
          <w:sz w:val="28"/>
          <w:szCs w:val="28"/>
        </w:rPr>
        <w:lastRenderedPageBreak/>
        <w:t>với độ lợi t</w:t>
      </w:r>
      <w:r>
        <w:rPr>
          <w:rFonts w:cs="Times New Roman"/>
          <w:sz w:val="28"/>
          <w:szCs w:val="28"/>
        </w:rPr>
        <w:t>ỉ</w:t>
      </w:r>
      <w:r w:rsidRPr="00F622AA">
        <w:rPr>
          <w:rFonts w:cs="Times New Roman"/>
          <w:sz w:val="28"/>
          <w:szCs w:val="28"/>
        </w:rPr>
        <w:t xml:space="preserve"> lệ K</w:t>
      </w:r>
      <w:r w:rsidRPr="00B84156">
        <w:rPr>
          <w:rFonts w:cs="Times New Roman"/>
          <w:sz w:val="28"/>
          <w:szCs w:val="28"/>
          <w:vertAlign w:val="subscript"/>
        </w:rPr>
        <w:t>d</w:t>
      </w:r>
      <w:r w:rsidRPr="00F622AA">
        <w:rPr>
          <w:rFonts w:cs="Times New Roman"/>
          <w:sz w:val="28"/>
          <w:szCs w:val="28"/>
        </w:rPr>
        <w:t>. Biên độ của phân phối khâu vi phân (đôi khi được gọi là tốc độ) trên tất cả các hành vi điều khiển được giới hạn bởi độ lợi vi phân, K</w:t>
      </w:r>
      <w:r w:rsidRPr="00B84156">
        <w:rPr>
          <w:rFonts w:cs="Times New Roman"/>
          <w:sz w:val="28"/>
          <w:szCs w:val="28"/>
          <w:vertAlign w:val="subscript"/>
        </w:rPr>
        <w:t>d</w:t>
      </w:r>
      <w:r w:rsidRPr="00F622AA">
        <w:rPr>
          <w:rFonts w:cs="Times New Roman"/>
          <w:sz w:val="28"/>
          <w:szCs w:val="28"/>
        </w:rPr>
        <w:t>.</w:t>
      </w:r>
    </w:p>
    <w:p w14:paraId="59B525A3" w14:textId="77777777" w:rsidR="005105CF" w:rsidRDefault="005105CF" w:rsidP="005105CF">
      <w:pPr>
        <w:spacing w:line="276" w:lineRule="auto"/>
        <w:jc w:val="center"/>
        <w:rPr>
          <w:rFonts w:cs="Times New Roman"/>
          <w:sz w:val="28"/>
          <w:szCs w:val="28"/>
        </w:rPr>
      </w:pPr>
      <w:r w:rsidRPr="006C51F5">
        <w:rPr>
          <w:rFonts w:cs="Times New Roman"/>
          <w:noProof/>
          <w:sz w:val="28"/>
          <w:szCs w:val="28"/>
        </w:rPr>
        <w:drawing>
          <wp:inline distT="0" distB="0" distL="0" distR="0" wp14:anchorId="562AEB33" wp14:editId="478DE216">
            <wp:extent cx="3124471" cy="2918713"/>
            <wp:effectExtent l="0" t="0" r="0" b="0"/>
            <wp:docPr id="237588824" name="Picture 1" descr="A graph of a reference signa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588824" name="Picture 1" descr="A graph of a reference signal&#10;&#10;Description automatically generated"/>
                    <pic:cNvPicPr/>
                  </pic:nvPicPr>
                  <pic:blipFill>
                    <a:blip r:embed="rId99"/>
                    <a:stretch>
                      <a:fillRect/>
                    </a:stretch>
                  </pic:blipFill>
                  <pic:spPr>
                    <a:xfrm>
                      <a:off x="0" y="0"/>
                      <a:ext cx="3124471" cy="2918713"/>
                    </a:xfrm>
                    <a:prstGeom prst="rect">
                      <a:avLst/>
                    </a:prstGeom>
                  </pic:spPr>
                </pic:pic>
              </a:graphicData>
            </a:graphic>
          </wp:inline>
        </w:drawing>
      </w:r>
    </w:p>
    <w:p w14:paraId="1571BDDD" w14:textId="3B8AEC6B" w:rsidR="005105CF" w:rsidRDefault="005105CF" w:rsidP="005105CF">
      <w:pPr>
        <w:pStyle w:val="hinh"/>
      </w:pPr>
      <w:bookmarkStart w:id="63" w:name="_Toc166702637"/>
      <w:bookmarkStart w:id="64" w:name="_Toc187829217"/>
      <w:r>
        <w:t xml:space="preserve">Hình </w:t>
      </w:r>
      <w:r w:rsidR="00D4023F">
        <w:rPr>
          <w:lang w:val="en-US"/>
        </w:rPr>
        <w:t>3.15.</w:t>
      </w:r>
      <w:r>
        <w:t xml:space="preserve"> Khâu vi phân</w:t>
      </w:r>
      <w:bookmarkEnd w:id="63"/>
      <w:bookmarkEnd w:id="64"/>
    </w:p>
    <w:p w14:paraId="478D88C6" w14:textId="77777777" w:rsidR="005105CF" w:rsidRDefault="005105CF" w:rsidP="005105CF">
      <w:pPr>
        <w:spacing w:line="276" w:lineRule="auto"/>
        <w:rPr>
          <w:rFonts w:cs="Times New Roman"/>
          <w:sz w:val="28"/>
          <w:szCs w:val="28"/>
        </w:rPr>
      </w:pPr>
      <w:r>
        <w:rPr>
          <w:rFonts w:cs="Times New Roman"/>
          <w:sz w:val="28"/>
          <w:szCs w:val="28"/>
        </w:rPr>
        <w:t>Thừa số vi phân được cho bởi:</w:t>
      </w:r>
    </w:p>
    <w:p w14:paraId="1BC4E455" w14:textId="6A2245EF" w:rsidR="005105CF" w:rsidRDefault="005105CF" w:rsidP="005105CF">
      <w:pPr>
        <w:spacing w:line="276" w:lineRule="auto"/>
        <w:jc w:val="center"/>
        <w:rPr>
          <w:rFonts w:cs="Times New Roman"/>
          <w:sz w:val="28"/>
          <w:szCs w:val="28"/>
        </w:rPr>
      </w:pPr>
      <w:r w:rsidRPr="00B4644F">
        <w:rPr>
          <w:position w:val="-24"/>
        </w:rPr>
        <w:object w:dxaOrig="1640" w:dyaOrig="620" w14:anchorId="4DD7AAC9">
          <v:shape id="_x0000_i1059" type="#_x0000_t75" style="width:81.6pt;height:30.6pt" o:ole="">
            <v:imagedata r:id="rId100" o:title=""/>
          </v:shape>
          <o:OLEObject Type="Embed" ProgID="Equation.DSMT4" ShapeID="_x0000_i1059" DrawAspect="Content" ObjectID="_1798461093" r:id="rId101"/>
        </w:object>
      </w:r>
      <w:r>
        <w:t xml:space="preserve"> (</w:t>
      </w:r>
      <w:r w:rsidR="00F323C7">
        <w:t>3.9</w:t>
      </w:r>
      <w:r>
        <w:t>)</w:t>
      </w:r>
    </w:p>
    <w:p w14:paraId="6B784088" w14:textId="77777777" w:rsidR="005105CF" w:rsidRDefault="005105CF" w:rsidP="005105CF">
      <w:pPr>
        <w:spacing w:line="276" w:lineRule="auto"/>
        <w:rPr>
          <w:rFonts w:cs="Times New Roman"/>
          <w:sz w:val="28"/>
          <w:szCs w:val="28"/>
        </w:rPr>
      </w:pPr>
      <w:r>
        <w:rPr>
          <w:rFonts w:cs="Times New Roman"/>
          <w:sz w:val="28"/>
          <w:szCs w:val="28"/>
        </w:rPr>
        <w:t xml:space="preserve">Trong đó </w:t>
      </w:r>
    </w:p>
    <w:p w14:paraId="7F508F53" w14:textId="77777777" w:rsidR="005105CF" w:rsidRPr="001E4D89" w:rsidRDefault="005105CF" w:rsidP="00376D08">
      <w:pPr>
        <w:pStyle w:val="ListParagraph"/>
        <w:numPr>
          <w:ilvl w:val="0"/>
          <w:numId w:val="44"/>
        </w:numPr>
        <w:spacing w:line="276" w:lineRule="auto"/>
        <w:rPr>
          <w:rFonts w:cs="Times New Roman"/>
          <w:sz w:val="28"/>
          <w:szCs w:val="28"/>
        </w:rPr>
      </w:pPr>
      <w:r w:rsidRPr="00B4644F">
        <w:rPr>
          <w:position w:val="-12"/>
        </w:rPr>
        <w:object w:dxaOrig="440" w:dyaOrig="360" w14:anchorId="65BFB1CA">
          <v:shape id="_x0000_i1060" type="#_x0000_t75" style="width:21.6pt;height:18pt" o:ole="">
            <v:imagedata r:id="rId102" o:title=""/>
          </v:shape>
          <o:OLEObject Type="Embed" ProgID="Equation.DSMT4" ShapeID="_x0000_i1060" DrawAspect="Content" ObjectID="_1798461094" r:id="rId103"/>
        </w:object>
      </w:r>
      <w:r w:rsidRPr="001E4D89">
        <w:rPr>
          <w:rFonts w:cs="Times New Roman"/>
          <w:sz w:val="28"/>
          <w:szCs w:val="28"/>
        </w:rPr>
        <w:t>: Thừa số vi phân của đầu ra</w:t>
      </w:r>
    </w:p>
    <w:p w14:paraId="50974EF9" w14:textId="77777777" w:rsidR="005105CF" w:rsidRPr="001E4D89" w:rsidRDefault="005105CF" w:rsidP="00376D08">
      <w:pPr>
        <w:pStyle w:val="ListParagraph"/>
        <w:numPr>
          <w:ilvl w:val="0"/>
          <w:numId w:val="44"/>
        </w:numPr>
        <w:spacing w:line="276" w:lineRule="auto"/>
        <w:rPr>
          <w:rFonts w:cs="Times New Roman"/>
          <w:sz w:val="28"/>
          <w:szCs w:val="28"/>
        </w:rPr>
      </w:pPr>
      <w:r w:rsidRPr="00B4644F">
        <w:rPr>
          <w:position w:val="-12"/>
        </w:rPr>
        <w:object w:dxaOrig="340" w:dyaOrig="360" w14:anchorId="06148B3F">
          <v:shape id="_x0000_i1061" type="#_x0000_t75" style="width:17.4pt;height:18pt" o:ole="">
            <v:imagedata r:id="rId104" o:title=""/>
          </v:shape>
          <o:OLEObject Type="Embed" ProgID="Equation.DSMT4" ShapeID="_x0000_i1061" DrawAspect="Content" ObjectID="_1798461095" r:id="rId105"/>
        </w:object>
      </w:r>
      <w:r w:rsidRPr="001E4D89">
        <w:rPr>
          <w:rFonts w:cs="Times New Roman"/>
          <w:sz w:val="28"/>
          <w:szCs w:val="28"/>
        </w:rPr>
        <w:t>: Độ lợi của vi phân, một thông số điều chỉnh</w:t>
      </w:r>
    </w:p>
    <w:p w14:paraId="57BD8EFB" w14:textId="77777777" w:rsidR="005105CF" w:rsidRPr="001E4D89" w:rsidRDefault="005105CF" w:rsidP="00376D08">
      <w:pPr>
        <w:pStyle w:val="ListParagraph"/>
        <w:numPr>
          <w:ilvl w:val="0"/>
          <w:numId w:val="44"/>
        </w:numPr>
        <w:spacing w:line="276" w:lineRule="auto"/>
        <w:rPr>
          <w:rFonts w:cs="Times New Roman"/>
          <w:sz w:val="28"/>
          <w:szCs w:val="28"/>
        </w:rPr>
      </w:pPr>
      <w:r w:rsidRPr="00B4644F">
        <w:rPr>
          <w:position w:val="-6"/>
        </w:rPr>
        <w:object w:dxaOrig="180" w:dyaOrig="220" w14:anchorId="5D2EA2D6">
          <v:shape id="_x0000_i1062" type="#_x0000_t75" style="width:9pt;height:11.4pt" o:ole="">
            <v:imagedata r:id="rId106" o:title=""/>
          </v:shape>
          <o:OLEObject Type="Embed" ProgID="Equation.DSMT4" ShapeID="_x0000_i1062" DrawAspect="Content" ObjectID="_1798461096" r:id="rId107"/>
        </w:object>
      </w:r>
      <w:r w:rsidRPr="001E4D89">
        <w:rPr>
          <w:rFonts w:cs="Times New Roman"/>
          <w:sz w:val="28"/>
          <w:szCs w:val="28"/>
        </w:rPr>
        <w:t>: Sai số = SP – PV</w:t>
      </w:r>
    </w:p>
    <w:p w14:paraId="1E231BF0" w14:textId="77777777" w:rsidR="005105CF" w:rsidRPr="001E4D89" w:rsidRDefault="005105CF" w:rsidP="00376D08">
      <w:pPr>
        <w:pStyle w:val="ListParagraph"/>
        <w:numPr>
          <w:ilvl w:val="0"/>
          <w:numId w:val="44"/>
        </w:numPr>
        <w:spacing w:line="276" w:lineRule="auto"/>
        <w:rPr>
          <w:rFonts w:cs="Times New Roman"/>
          <w:sz w:val="28"/>
          <w:szCs w:val="28"/>
        </w:rPr>
      </w:pPr>
      <w:r w:rsidRPr="00B4644F">
        <w:rPr>
          <w:position w:val="-6"/>
        </w:rPr>
        <w:object w:dxaOrig="139" w:dyaOrig="240" w14:anchorId="6129D95C">
          <v:shape id="_x0000_i1063" type="#_x0000_t75" style="width:6.6pt;height:12pt" o:ole="">
            <v:imagedata r:id="rId108" o:title=""/>
          </v:shape>
          <o:OLEObject Type="Embed" ProgID="Equation.DSMT4" ShapeID="_x0000_i1063" DrawAspect="Content" ObjectID="_1798461097" r:id="rId109"/>
        </w:object>
      </w:r>
      <w:r w:rsidRPr="001E4D89">
        <w:rPr>
          <w:rFonts w:cs="Times New Roman"/>
          <w:sz w:val="28"/>
          <w:szCs w:val="28"/>
        </w:rPr>
        <w:t>: Thời gian hoặc thời gian tức thời</w:t>
      </w:r>
    </w:p>
    <w:p w14:paraId="43F3771E" w14:textId="77777777" w:rsidR="005105CF" w:rsidRDefault="005105CF" w:rsidP="005105CF">
      <w:pPr>
        <w:pStyle w:val="Heading3"/>
        <w:spacing w:line="276" w:lineRule="auto"/>
      </w:pPr>
      <w:bookmarkStart w:id="65" w:name="_Toc187828440"/>
      <w:r>
        <w:t>Bảng điều chỉnh độc lập các thông số PID</w:t>
      </w:r>
      <w:bookmarkEnd w:id="65"/>
    </w:p>
    <w:tbl>
      <w:tblPr>
        <w:tblStyle w:val="TableGrid"/>
        <w:tblW w:w="0" w:type="auto"/>
        <w:tblLook w:val="04A0" w:firstRow="1" w:lastRow="0" w:firstColumn="1" w:lastColumn="0" w:noHBand="0" w:noVBand="1"/>
      </w:tblPr>
      <w:tblGrid>
        <w:gridCol w:w="1557"/>
        <w:gridCol w:w="1557"/>
        <w:gridCol w:w="1558"/>
        <w:gridCol w:w="1558"/>
        <w:gridCol w:w="1558"/>
        <w:gridCol w:w="1558"/>
      </w:tblGrid>
      <w:tr w:rsidR="005105CF" w14:paraId="2D007E56" w14:textId="77777777" w:rsidTr="00D15154">
        <w:tc>
          <w:tcPr>
            <w:tcW w:w="1557" w:type="dxa"/>
            <w:vAlign w:val="center"/>
          </w:tcPr>
          <w:p w14:paraId="6E2D84D3" w14:textId="77777777" w:rsidR="005105CF" w:rsidRDefault="005105CF" w:rsidP="00D15154">
            <w:pPr>
              <w:ind w:firstLine="0"/>
              <w:jc w:val="center"/>
            </w:pPr>
            <w:r>
              <w:t>Thông số</w:t>
            </w:r>
          </w:p>
        </w:tc>
        <w:tc>
          <w:tcPr>
            <w:tcW w:w="1557" w:type="dxa"/>
            <w:vAlign w:val="center"/>
          </w:tcPr>
          <w:p w14:paraId="634D8511" w14:textId="77777777" w:rsidR="005105CF" w:rsidRDefault="005105CF" w:rsidP="00D15154">
            <w:pPr>
              <w:ind w:firstLine="0"/>
              <w:jc w:val="center"/>
            </w:pPr>
            <w:r>
              <w:t>Thời gian khởi động</w:t>
            </w:r>
          </w:p>
        </w:tc>
        <w:tc>
          <w:tcPr>
            <w:tcW w:w="1558" w:type="dxa"/>
            <w:vAlign w:val="center"/>
          </w:tcPr>
          <w:p w14:paraId="2FF6C51A" w14:textId="77777777" w:rsidR="005105CF" w:rsidRDefault="005105CF" w:rsidP="00D15154">
            <w:pPr>
              <w:ind w:firstLine="0"/>
              <w:jc w:val="center"/>
            </w:pPr>
            <w:r>
              <w:t>Quá độ</w:t>
            </w:r>
          </w:p>
        </w:tc>
        <w:tc>
          <w:tcPr>
            <w:tcW w:w="1558" w:type="dxa"/>
            <w:vAlign w:val="center"/>
          </w:tcPr>
          <w:p w14:paraId="28F44DD0" w14:textId="77777777" w:rsidR="005105CF" w:rsidRDefault="005105CF" w:rsidP="00D15154">
            <w:pPr>
              <w:ind w:firstLine="0"/>
              <w:jc w:val="center"/>
            </w:pPr>
            <w:r>
              <w:t>Thời gian xác lập</w:t>
            </w:r>
          </w:p>
        </w:tc>
        <w:tc>
          <w:tcPr>
            <w:tcW w:w="1558" w:type="dxa"/>
            <w:vAlign w:val="center"/>
          </w:tcPr>
          <w:p w14:paraId="3F59F676" w14:textId="77777777" w:rsidR="005105CF" w:rsidRDefault="005105CF" w:rsidP="00D15154">
            <w:pPr>
              <w:ind w:firstLine="0"/>
              <w:jc w:val="center"/>
            </w:pPr>
            <w:r>
              <w:t>Sai số ổn định</w:t>
            </w:r>
          </w:p>
        </w:tc>
        <w:tc>
          <w:tcPr>
            <w:tcW w:w="1558" w:type="dxa"/>
            <w:vAlign w:val="center"/>
          </w:tcPr>
          <w:p w14:paraId="7950D4CC" w14:textId="77777777" w:rsidR="005105CF" w:rsidRDefault="005105CF" w:rsidP="00D15154">
            <w:pPr>
              <w:ind w:firstLine="0"/>
              <w:jc w:val="center"/>
            </w:pPr>
            <w:r>
              <w:t>Độ ổn định</w:t>
            </w:r>
          </w:p>
        </w:tc>
      </w:tr>
      <w:tr w:rsidR="005105CF" w14:paraId="5C281B02" w14:textId="77777777" w:rsidTr="00D15154">
        <w:tc>
          <w:tcPr>
            <w:tcW w:w="1557" w:type="dxa"/>
            <w:vAlign w:val="center"/>
          </w:tcPr>
          <w:p w14:paraId="06FB7633" w14:textId="77777777" w:rsidR="005105CF" w:rsidRDefault="005105CF" w:rsidP="00D15154">
            <w:pPr>
              <w:ind w:firstLine="0"/>
              <w:jc w:val="center"/>
            </w:pPr>
            <w:r w:rsidRPr="007049BF">
              <w:rPr>
                <w:position w:val="-14"/>
              </w:rPr>
              <w:object w:dxaOrig="340" w:dyaOrig="380" w14:anchorId="1D8494A9">
                <v:shape id="_x0000_i1064" type="#_x0000_t75" style="width:16.8pt;height:19.2pt" o:ole="" o:allowoverlap="f">
                  <v:imagedata r:id="rId110" o:title=""/>
                </v:shape>
                <o:OLEObject Type="Embed" ProgID="Equation.DSMT4" ShapeID="_x0000_i1064" DrawAspect="Content" ObjectID="_1798461098" r:id="rId111"/>
              </w:object>
            </w:r>
          </w:p>
        </w:tc>
        <w:tc>
          <w:tcPr>
            <w:tcW w:w="1557" w:type="dxa"/>
            <w:vAlign w:val="center"/>
          </w:tcPr>
          <w:p w14:paraId="77F2248B" w14:textId="77777777" w:rsidR="005105CF" w:rsidRDefault="005105CF" w:rsidP="00D15154">
            <w:pPr>
              <w:ind w:firstLine="0"/>
              <w:jc w:val="center"/>
            </w:pPr>
            <w:r>
              <w:t>Giảm</w:t>
            </w:r>
          </w:p>
        </w:tc>
        <w:tc>
          <w:tcPr>
            <w:tcW w:w="1558" w:type="dxa"/>
            <w:vAlign w:val="center"/>
          </w:tcPr>
          <w:p w14:paraId="1F70D42C" w14:textId="77777777" w:rsidR="005105CF" w:rsidRDefault="005105CF" w:rsidP="00D15154">
            <w:pPr>
              <w:ind w:firstLine="0"/>
              <w:jc w:val="center"/>
            </w:pPr>
            <w:r>
              <w:t>Tăng</w:t>
            </w:r>
          </w:p>
        </w:tc>
        <w:tc>
          <w:tcPr>
            <w:tcW w:w="1558" w:type="dxa"/>
            <w:vAlign w:val="center"/>
          </w:tcPr>
          <w:p w14:paraId="46885036" w14:textId="77777777" w:rsidR="005105CF" w:rsidRDefault="005105CF" w:rsidP="00D15154">
            <w:pPr>
              <w:ind w:firstLine="0"/>
              <w:jc w:val="center"/>
            </w:pPr>
            <w:r>
              <w:t>Thay đổi nhỏ</w:t>
            </w:r>
          </w:p>
        </w:tc>
        <w:tc>
          <w:tcPr>
            <w:tcW w:w="1558" w:type="dxa"/>
            <w:vAlign w:val="center"/>
          </w:tcPr>
          <w:p w14:paraId="7679F23E" w14:textId="77777777" w:rsidR="005105CF" w:rsidRDefault="005105CF" w:rsidP="00D15154">
            <w:pPr>
              <w:ind w:firstLine="0"/>
              <w:jc w:val="center"/>
            </w:pPr>
            <w:r>
              <w:t>Giảm</w:t>
            </w:r>
          </w:p>
        </w:tc>
        <w:tc>
          <w:tcPr>
            <w:tcW w:w="1558" w:type="dxa"/>
            <w:vAlign w:val="center"/>
          </w:tcPr>
          <w:p w14:paraId="3F4F316E" w14:textId="77777777" w:rsidR="005105CF" w:rsidRDefault="005105CF" w:rsidP="00D15154">
            <w:pPr>
              <w:ind w:firstLine="0"/>
              <w:jc w:val="center"/>
            </w:pPr>
            <w:r>
              <w:t>Giảm cấp</w:t>
            </w:r>
          </w:p>
        </w:tc>
      </w:tr>
      <w:tr w:rsidR="005105CF" w14:paraId="77607542" w14:textId="77777777" w:rsidTr="00D15154">
        <w:tc>
          <w:tcPr>
            <w:tcW w:w="1557" w:type="dxa"/>
            <w:vAlign w:val="center"/>
          </w:tcPr>
          <w:p w14:paraId="09A0F199" w14:textId="77777777" w:rsidR="005105CF" w:rsidRDefault="005105CF" w:rsidP="00D15154">
            <w:pPr>
              <w:ind w:firstLine="0"/>
              <w:jc w:val="center"/>
            </w:pPr>
            <w:r w:rsidRPr="007049BF">
              <w:rPr>
                <w:position w:val="-12"/>
              </w:rPr>
              <w:object w:dxaOrig="300" w:dyaOrig="360" w14:anchorId="0247E300">
                <v:shape id="_x0000_i1065" type="#_x0000_t75" style="width:15pt;height:18pt" o:ole="" o:allowoverlap="f">
                  <v:imagedata r:id="rId112" o:title=""/>
                </v:shape>
                <o:OLEObject Type="Embed" ProgID="Equation.DSMT4" ShapeID="_x0000_i1065" DrawAspect="Content" ObjectID="_1798461099" r:id="rId113"/>
              </w:object>
            </w:r>
          </w:p>
        </w:tc>
        <w:tc>
          <w:tcPr>
            <w:tcW w:w="1557" w:type="dxa"/>
            <w:vAlign w:val="center"/>
          </w:tcPr>
          <w:p w14:paraId="7E613433" w14:textId="77777777" w:rsidR="005105CF" w:rsidRDefault="005105CF" w:rsidP="00D15154">
            <w:pPr>
              <w:ind w:firstLine="0"/>
              <w:jc w:val="center"/>
            </w:pPr>
            <w:r>
              <w:t>Giảm</w:t>
            </w:r>
          </w:p>
        </w:tc>
        <w:tc>
          <w:tcPr>
            <w:tcW w:w="1558" w:type="dxa"/>
            <w:vAlign w:val="center"/>
          </w:tcPr>
          <w:p w14:paraId="721C7C83" w14:textId="77777777" w:rsidR="005105CF" w:rsidRDefault="005105CF" w:rsidP="00D15154">
            <w:pPr>
              <w:ind w:firstLine="0"/>
              <w:jc w:val="center"/>
            </w:pPr>
            <w:r>
              <w:t>Tăng</w:t>
            </w:r>
          </w:p>
        </w:tc>
        <w:tc>
          <w:tcPr>
            <w:tcW w:w="1558" w:type="dxa"/>
            <w:vAlign w:val="center"/>
          </w:tcPr>
          <w:p w14:paraId="49E1B4AF" w14:textId="77777777" w:rsidR="005105CF" w:rsidRDefault="005105CF" w:rsidP="00D15154">
            <w:pPr>
              <w:ind w:firstLine="0"/>
              <w:jc w:val="center"/>
            </w:pPr>
            <w:r>
              <w:t>Tăng</w:t>
            </w:r>
          </w:p>
        </w:tc>
        <w:tc>
          <w:tcPr>
            <w:tcW w:w="1558" w:type="dxa"/>
            <w:vAlign w:val="center"/>
          </w:tcPr>
          <w:p w14:paraId="72DD8A98" w14:textId="77777777" w:rsidR="005105CF" w:rsidRDefault="005105CF" w:rsidP="00D15154">
            <w:pPr>
              <w:ind w:firstLine="0"/>
              <w:jc w:val="center"/>
            </w:pPr>
            <w:r>
              <w:t>Giảm đáng kể</w:t>
            </w:r>
          </w:p>
        </w:tc>
        <w:tc>
          <w:tcPr>
            <w:tcW w:w="1558" w:type="dxa"/>
            <w:vAlign w:val="center"/>
          </w:tcPr>
          <w:p w14:paraId="381ACE13" w14:textId="77777777" w:rsidR="005105CF" w:rsidRDefault="005105CF" w:rsidP="00D15154">
            <w:pPr>
              <w:ind w:firstLine="0"/>
              <w:jc w:val="center"/>
            </w:pPr>
            <w:r>
              <w:t>Giảm cấp</w:t>
            </w:r>
          </w:p>
        </w:tc>
      </w:tr>
      <w:tr w:rsidR="005105CF" w14:paraId="10EEECE0" w14:textId="77777777" w:rsidTr="00D15154">
        <w:tc>
          <w:tcPr>
            <w:tcW w:w="1557" w:type="dxa"/>
            <w:vAlign w:val="center"/>
          </w:tcPr>
          <w:p w14:paraId="4A7F5452" w14:textId="77777777" w:rsidR="005105CF" w:rsidRDefault="005105CF" w:rsidP="00D15154">
            <w:pPr>
              <w:ind w:firstLine="0"/>
              <w:jc w:val="center"/>
            </w:pPr>
            <w:r w:rsidRPr="007049BF">
              <w:rPr>
                <w:position w:val="-12"/>
              </w:rPr>
              <w:object w:dxaOrig="340" w:dyaOrig="360" w14:anchorId="1ADC350B">
                <v:shape id="_x0000_i1066" type="#_x0000_t75" style="width:16.8pt;height:18pt" o:ole="" o:allowoverlap="f">
                  <v:imagedata r:id="rId114" o:title=""/>
                </v:shape>
                <o:OLEObject Type="Embed" ProgID="Equation.DSMT4" ShapeID="_x0000_i1066" DrawAspect="Content" ObjectID="_1798461100" r:id="rId115"/>
              </w:object>
            </w:r>
          </w:p>
        </w:tc>
        <w:tc>
          <w:tcPr>
            <w:tcW w:w="1557" w:type="dxa"/>
            <w:vAlign w:val="center"/>
          </w:tcPr>
          <w:p w14:paraId="11D2A4A2" w14:textId="77777777" w:rsidR="005105CF" w:rsidRDefault="005105CF" w:rsidP="00D15154">
            <w:pPr>
              <w:ind w:firstLine="0"/>
              <w:jc w:val="center"/>
            </w:pPr>
            <w:r>
              <w:t>Giảm ít</w:t>
            </w:r>
          </w:p>
        </w:tc>
        <w:tc>
          <w:tcPr>
            <w:tcW w:w="1558" w:type="dxa"/>
            <w:vAlign w:val="center"/>
          </w:tcPr>
          <w:p w14:paraId="5902A255" w14:textId="77777777" w:rsidR="005105CF" w:rsidRDefault="005105CF" w:rsidP="00D15154">
            <w:pPr>
              <w:ind w:firstLine="0"/>
              <w:jc w:val="center"/>
            </w:pPr>
            <w:r>
              <w:t>Giảm ít</w:t>
            </w:r>
          </w:p>
        </w:tc>
        <w:tc>
          <w:tcPr>
            <w:tcW w:w="1558" w:type="dxa"/>
            <w:vAlign w:val="center"/>
          </w:tcPr>
          <w:p w14:paraId="551A7BA8" w14:textId="77777777" w:rsidR="005105CF" w:rsidRDefault="005105CF" w:rsidP="00D15154">
            <w:pPr>
              <w:ind w:firstLine="0"/>
              <w:jc w:val="center"/>
            </w:pPr>
            <w:r>
              <w:t>Không tác động</w:t>
            </w:r>
          </w:p>
        </w:tc>
        <w:tc>
          <w:tcPr>
            <w:tcW w:w="1558" w:type="dxa"/>
            <w:vAlign w:val="center"/>
          </w:tcPr>
          <w:p w14:paraId="7406C1A2" w14:textId="77777777" w:rsidR="005105CF" w:rsidRDefault="005105CF" w:rsidP="00D15154">
            <w:pPr>
              <w:ind w:firstLine="0"/>
              <w:jc w:val="center"/>
            </w:pPr>
            <w:r>
              <w:t xml:space="preserve">Cải thiện nếu </w:t>
            </w:r>
            <w:r w:rsidRPr="007049BF">
              <w:rPr>
                <w:position w:val="-12"/>
              </w:rPr>
              <w:object w:dxaOrig="340" w:dyaOrig="360" w14:anchorId="0CEBA9C3">
                <v:shape id="_x0000_i1067" type="#_x0000_t75" style="width:16.8pt;height:18pt" o:ole="" o:allowoverlap="f">
                  <v:imagedata r:id="rId114" o:title=""/>
                </v:shape>
                <o:OLEObject Type="Embed" ProgID="Equation.DSMT4" ShapeID="_x0000_i1067" DrawAspect="Content" ObjectID="_1798461101" r:id="rId116"/>
              </w:object>
            </w:r>
            <w:r>
              <w:t xml:space="preserve"> nhỏ</w:t>
            </w:r>
          </w:p>
        </w:tc>
        <w:tc>
          <w:tcPr>
            <w:tcW w:w="1558" w:type="dxa"/>
            <w:vAlign w:val="center"/>
          </w:tcPr>
          <w:p w14:paraId="423F4961" w14:textId="77777777" w:rsidR="005105CF" w:rsidRDefault="005105CF" w:rsidP="00D15154">
            <w:pPr>
              <w:ind w:firstLine="0"/>
              <w:jc w:val="center"/>
            </w:pPr>
          </w:p>
        </w:tc>
      </w:tr>
    </w:tbl>
    <w:p w14:paraId="390210A9" w14:textId="77777777" w:rsidR="005105CF" w:rsidRPr="00456798" w:rsidRDefault="005105CF" w:rsidP="005105CF"/>
    <w:p w14:paraId="1F460195" w14:textId="77777777" w:rsidR="005105CF" w:rsidRDefault="005105CF" w:rsidP="00932FCC">
      <w:pPr>
        <w:pStyle w:val="Heading1"/>
        <w:jc w:val="center"/>
      </w:pPr>
      <w:bookmarkStart w:id="66" w:name="_Toc187828441"/>
      <w:r>
        <w:lastRenderedPageBreak/>
        <w:t>ĐIỀU KHIỂN ĐỘNG CƠ BLDC SỬ DỤNG STM32</w:t>
      </w:r>
      <w:bookmarkEnd w:id="66"/>
    </w:p>
    <w:p w14:paraId="5BB770F7" w14:textId="77777777" w:rsidR="005105CF" w:rsidRPr="002A56AA" w:rsidRDefault="005105CF" w:rsidP="005105CF">
      <w:pPr>
        <w:pStyle w:val="Heading2"/>
      </w:pPr>
      <w:bookmarkStart w:id="67" w:name="_Toc187828442"/>
      <w:r>
        <w:t>Cấu trúc hệ thống</w:t>
      </w:r>
      <w:bookmarkEnd w:id="67"/>
    </w:p>
    <w:p w14:paraId="2775AAA5" w14:textId="77777777" w:rsidR="005105CF" w:rsidRPr="00320420" w:rsidRDefault="005105CF" w:rsidP="005105CF">
      <w:pPr>
        <w:pStyle w:val="Heading3"/>
      </w:pPr>
      <w:bookmarkStart w:id="68" w:name="_Toc187828443"/>
      <w:r w:rsidRPr="00927E94">
        <w:t>Tổng quan về STM32 Nucleo-64</w:t>
      </w:r>
      <w:bookmarkEnd w:id="68"/>
      <w:r w:rsidRPr="00927E94">
        <w:t xml:space="preserve"> </w:t>
      </w:r>
    </w:p>
    <w:p w14:paraId="68203988" w14:textId="77777777" w:rsidR="005105CF" w:rsidRDefault="005105CF" w:rsidP="005105CF">
      <w:pPr>
        <w:pStyle w:val="Heading4"/>
      </w:pPr>
      <w:r>
        <w:t xml:space="preserve"> Giới thiệu</w:t>
      </w:r>
    </w:p>
    <w:p w14:paraId="374BFC16" w14:textId="77777777" w:rsidR="005105CF" w:rsidRDefault="005105CF" w:rsidP="005105CF">
      <w:pPr>
        <w:spacing w:line="276" w:lineRule="auto"/>
      </w:pPr>
      <w:r>
        <w:t>STM32 Nucleo-64 là một dòng bo phát triển vi điều khiển từ STMicroelectronics, được thiết kế để hỗ trợ các ứng dụng nhúng và IoT. Bo mạch này thuộc dòng Nucleo, nổi bật với thiết kế nhỏ gọn, tính năng mạnh mẽ và khả năng tương thích cao với các công cụ phát triển phần mềm.</w:t>
      </w:r>
    </w:p>
    <w:p w14:paraId="79129E1F" w14:textId="77777777" w:rsidR="005105CF" w:rsidRDefault="005105CF" w:rsidP="005105CF">
      <w:pPr>
        <w:pStyle w:val="Heading4"/>
      </w:pPr>
      <w:r>
        <w:t xml:space="preserve"> Đặc điểm chính</w:t>
      </w:r>
    </w:p>
    <w:p w14:paraId="5A490C10" w14:textId="77777777" w:rsidR="005105CF" w:rsidRDefault="005105CF" w:rsidP="005105CF">
      <w:pPr>
        <w:spacing w:line="276" w:lineRule="auto"/>
      </w:pPr>
      <w:r>
        <w:t>Vi điều khiển: Trang bị vi điều khiển STM32 dòng ARM Cortex-M (ví dụ: STM32F103, STM32F401, STM32L476, tùy phiên bản).</w:t>
      </w:r>
    </w:p>
    <w:p w14:paraId="3F60A4F1" w14:textId="77777777" w:rsidR="005105CF" w:rsidRDefault="005105CF" w:rsidP="005105CF">
      <w:pPr>
        <w:pStyle w:val="Heading5"/>
      </w:pPr>
      <w:r>
        <w:t>Khả năng kết nối</w:t>
      </w:r>
    </w:p>
    <w:p w14:paraId="79A4974D" w14:textId="77777777" w:rsidR="005105CF" w:rsidRDefault="005105CF" w:rsidP="00376D08">
      <w:pPr>
        <w:pStyle w:val="ListParagraph"/>
        <w:numPr>
          <w:ilvl w:val="0"/>
          <w:numId w:val="24"/>
        </w:numPr>
      </w:pPr>
      <w:r>
        <w:t>Giao diện tiêu chuẩn như UART, I2C, SPI, CAN, ADC, và DAC.</w:t>
      </w:r>
    </w:p>
    <w:p w14:paraId="3A4D5870" w14:textId="77777777" w:rsidR="005105CF" w:rsidRDefault="005105CF" w:rsidP="00376D08">
      <w:pPr>
        <w:pStyle w:val="ListParagraph"/>
        <w:numPr>
          <w:ilvl w:val="0"/>
          <w:numId w:val="24"/>
        </w:numPr>
      </w:pPr>
      <w:r>
        <w:t>Tích hợp cổng USB (tùy thuộc vào model).</w:t>
      </w:r>
    </w:p>
    <w:p w14:paraId="44469714" w14:textId="77777777" w:rsidR="005105CF" w:rsidRDefault="005105CF" w:rsidP="005105CF">
      <w:pPr>
        <w:pStyle w:val="Heading5"/>
      </w:pPr>
      <w:r>
        <w:t>Tính năng tiện ích</w:t>
      </w:r>
    </w:p>
    <w:p w14:paraId="631EC4A9" w14:textId="77777777" w:rsidR="005105CF" w:rsidRDefault="005105CF" w:rsidP="00376D08">
      <w:pPr>
        <w:pStyle w:val="ListParagraph"/>
        <w:numPr>
          <w:ilvl w:val="0"/>
          <w:numId w:val="24"/>
        </w:numPr>
      </w:pPr>
      <w:r>
        <w:t>ST-LINK/V2-1: Trình gỡ lỗi và lập trình tích hợp trên bo mạch.</w:t>
      </w:r>
    </w:p>
    <w:p w14:paraId="2E6B84E7" w14:textId="77777777" w:rsidR="005105CF" w:rsidRDefault="005105CF" w:rsidP="00376D08">
      <w:pPr>
        <w:pStyle w:val="ListParagraph"/>
        <w:numPr>
          <w:ilvl w:val="0"/>
          <w:numId w:val="24"/>
        </w:numPr>
      </w:pPr>
      <w:r>
        <w:t>Khe cắm Arduino Uno R3: Tương thích với các shield Arduino, giúp mở rộng chức năng dễ dàng.</w:t>
      </w:r>
    </w:p>
    <w:p w14:paraId="6DD64EE8" w14:textId="77777777" w:rsidR="005105CF" w:rsidRDefault="005105CF" w:rsidP="00376D08">
      <w:pPr>
        <w:pStyle w:val="ListParagraph"/>
        <w:numPr>
          <w:ilvl w:val="0"/>
          <w:numId w:val="24"/>
        </w:numPr>
      </w:pPr>
      <w:r>
        <w:t>Khe cắm ST morpho: Cho phép truy cập trực tiếp đến tất cả các chân GPIO.</w:t>
      </w:r>
    </w:p>
    <w:p w14:paraId="519E14F0" w14:textId="77777777" w:rsidR="005105CF" w:rsidRDefault="005105CF" w:rsidP="005105CF">
      <w:pPr>
        <w:pStyle w:val="Heading5"/>
      </w:pPr>
      <w:r>
        <w:t>Hỗ trợ phần mềm</w:t>
      </w:r>
    </w:p>
    <w:p w14:paraId="3896225D" w14:textId="77777777" w:rsidR="005105CF" w:rsidRDefault="005105CF" w:rsidP="00376D08">
      <w:pPr>
        <w:pStyle w:val="ListParagraph"/>
        <w:numPr>
          <w:ilvl w:val="0"/>
          <w:numId w:val="24"/>
        </w:numPr>
      </w:pPr>
      <w:r>
        <w:t>Công cụ STM32CubeIDE và STM32CubeMX cho cấu hình và lập trình.</w:t>
      </w:r>
    </w:p>
    <w:p w14:paraId="72B12831" w14:textId="77777777" w:rsidR="005105CF" w:rsidRDefault="005105CF" w:rsidP="00376D08">
      <w:pPr>
        <w:pStyle w:val="ListParagraph"/>
        <w:numPr>
          <w:ilvl w:val="0"/>
          <w:numId w:val="24"/>
        </w:numPr>
      </w:pPr>
      <w:r>
        <w:t>Hỗ trợ nhiều IDE như Keil, IAR, hoặc các IDE mã nguồn mở như PlatformIO.</w:t>
      </w:r>
    </w:p>
    <w:p w14:paraId="115FDAE9" w14:textId="77777777" w:rsidR="005105CF" w:rsidRDefault="005105CF" w:rsidP="005105CF">
      <w:pPr>
        <w:pStyle w:val="Heading4"/>
      </w:pPr>
      <w:r>
        <w:t xml:space="preserve"> Ứng dụng</w:t>
      </w:r>
    </w:p>
    <w:p w14:paraId="255DE0E8" w14:textId="77777777" w:rsidR="005105CF" w:rsidRPr="009C5175" w:rsidRDefault="005105CF" w:rsidP="005105CF">
      <w:pPr>
        <w:spacing w:line="276" w:lineRule="auto"/>
      </w:pPr>
      <w:r>
        <w:t>STM32 Nucleo-64 phù hợp cho nhiều lĩnh vực như IoT, điều khiển động cơ, xử lý tín hiệu, robot, và các ứng dụng nhúng khác nhờ tính linh hoạt, hiệu suất cao và khả năng mở rộng.</w:t>
      </w:r>
    </w:p>
    <w:p w14:paraId="1D89E9F8" w14:textId="77777777" w:rsidR="005105CF" w:rsidRDefault="005105CF" w:rsidP="005105CF">
      <w:pPr>
        <w:pStyle w:val="Heading3"/>
      </w:pPr>
      <w:bookmarkStart w:id="69" w:name="_Toc187828444"/>
      <w:r>
        <w:lastRenderedPageBreak/>
        <w:t>Tổng quan về SimpleFOC Shield</w:t>
      </w:r>
      <w:bookmarkEnd w:id="69"/>
    </w:p>
    <w:p w14:paraId="4EE17FB9" w14:textId="77777777" w:rsidR="005105CF" w:rsidRDefault="005105CF" w:rsidP="005105CF">
      <w:pPr>
        <w:pStyle w:val="Heading4"/>
      </w:pPr>
      <w:r>
        <w:t xml:space="preserve"> Giới thiệu</w:t>
      </w:r>
    </w:p>
    <w:p w14:paraId="3BEDB1A0" w14:textId="77777777" w:rsidR="005105CF" w:rsidRDefault="005105CF" w:rsidP="005105CF">
      <w:pPr>
        <w:spacing w:line="276" w:lineRule="auto"/>
      </w:pPr>
      <w:r>
        <w:t>SimpleFOC Shield là một bo mạch mở rộng được thiết kế để điều khiển động cơ BLDC (Brushless DC) hoặc gimbal bằng phương pháp Field-Oriented Control (FOC). Bo mạch này được phát triển với mục tiêu đơn giản hóa việc điều khiển động cơ một cách hiệu quả, linh hoạt và dễ sử dụng.</w:t>
      </w:r>
    </w:p>
    <w:p w14:paraId="28C423AA" w14:textId="77777777" w:rsidR="005105CF" w:rsidRDefault="005105CF" w:rsidP="005105CF">
      <w:pPr>
        <w:spacing w:line="276" w:lineRule="auto"/>
        <w:jc w:val="center"/>
      </w:pPr>
      <w:r w:rsidRPr="00AC328E">
        <w:rPr>
          <w:noProof/>
        </w:rPr>
        <w:drawing>
          <wp:inline distT="0" distB="0" distL="0" distR="0" wp14:anchorId="292748AD" wp14:editId="631BD0CA">
            <wp:extent cx="3733800" cy="2750413"/>
            <wp:effectExtent l="0" t="0" r="0" b="0"/>
            <wp:docPr id="15" name="Picture 2" descr="A black circuit board with green and silver components&#10;&#10;Description automatically generated">
              <a:extLst xmlns:a="http://schemas.openxmlformats.org/drawingml/2006/main">
                <a:ext uri="{FF2B5EF4-FFF2-40B4-BE49-F238E27FC236}">
                  <a16:creationId xmlns:a16="http://schemas.microsoft.com/office/drawing/2014/main" id="{0FB4BA36-3F4F-4AFF-8308-A10331A7399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2" descr="A black circuit board with green and silver components&#10;&#10;Description automatically generated">
                      <a:extLst>
                        <a:ext uri="{FF2B5EF4-FFF2-40B4-BE49-F238E27FC236}">
                          <a16:creationId xmlns:a16="http://schemas.microsoft.com/office/drawing/2014/main" id="{0FB4BA36-3F4F-4AFF-8308-A10331A7399B}"/>
                        </a:ext>
                      </a:extLst>
                    </pic:cNvPr>
                    <pic:cNvPicPr>
                      <a:picLocks noChangeAspect="1"/>
                    </pic:cNvPicPr>
                  </pic:nvPicPr>
                  <pic:blipFill>
                    <a:blip r:embed="rId117">
                      <a:extLst>
                        <a:ext uri="{28A0092B-C50C-407E-A947-70E740481C1C}">
                          <a14:useLocalDpi xmlns:a14="http://schemas.microsoft.com/office/drawing/2010/main" val="0"/>
                        </a:ext>
                      </a:extLst>
                    </a:blip>
                    <a:stretch>
                      <a:fillRect/>
                    </a:stretch>
                  </pic:blipFill>
                  <pic:spPr>
                    <a:xfrm>
                      <a:off x="0" y="0"/>
                      <a:ext cx="3738645" cy="2753982"/>
                    </a:xfrm>
                    <a:prstGeom prst="rect">
                      <a:avLst/>
                    </a:prstGeom>
                  </pic:spPr>
                </pic:pic>
              </a:graphicData>
            </a:graphic>
          </wp:inline>
        </w:drawing>
      </w:r>
    </w:p>
    <w:p w14:paraId="0798F0C0" w14:textId="45170B42" w:rsidR="005105CF" w:rsidRPr="00CF0B24" w:rsidRDefault="005105CF" w:rsidP="005105CF">
      <w:pPr>
        <w:pStyle w:val="hinh"/>
      </w:pPr>
      <w:bookmarkStart w:id="70" w:name="_Toc187829218"/>
      <w:r>
        <w:t xml:space="preserve">Hình </w:t>
      </w:r>
      <w:r w:rsidR="00D4023F">
        <w:rPr>
          <w:lang w:val="en-US"/>
        </w:rPr>
        <w:t>4.1</w:t>
      </w:r>
      <w:r>
        <w:t>.</w:t>
      </w:r>
      <w:r w:rsidRPr="00CF0B24">
        <w:rPr>
          <w:rFonts w:eastAsiaTheme="minorEastAsia" w:cs="Times New Roman"/>
          <w:b/>
          <w:color w:val="FFFFFF" w:themeColor="background1"/>
          <w:kern w:val="24"/>
          <w:sz w:val="36"/>
          <w:szCs w:val="36"/>
        </w:rPr>
        <w:t xml:space="preserve"> </w:t>
      </w:r>
      <w:r w:rsidRPr="00CF0B24">
        <w:t>MKS SimpleFOC Shield V2.0.4</w:t>
      </w:r>
      <w:bookmarkEnd w:id="70"/>
    </w:p>
    <w:p w14:paraId="1158ADE0" w14:textId="77777777" w:rsidR="005105CF" w:rsidRDefault="005105CF" w:rsidP="005105CF">
      <w:pPr>
        <w:pStyle w:val="Heading4"/>
      </w:pPr>
      <w:r>
        <w:t xml:space="preserve"> Đặc điểm </w:t>
      </w:r>
    </w:p>
    <w:p w14:paraId="12131FBA" w14:textId="77777777" w:rsidR="005105CF" w:rsidRDefault="005105CF" w:rsidP="00925CF1">
      <w:pPr>
        <w:pStyle w:val="ListParagraph"/>
        <w:numPr>
          <w:ilvl w:val="0"/>
          <w:numId w:val="7"/>
        </w:numPr>
        <w:spacing w:line="276" w:lineRule="auto"/>
        <w:ind w:hanging="360"/>
        <w:jc w:val="left"/>
      </w:pPr>
      <w:r>
        <w:t>Khả năng điều khiển động cơ:</w:t>
      </w:r>
    </w:p>
    <w:p w14:paraId="02B4E2A3" w14:textId="77777777" w:rsidR="005105CF" w:rsidRDefault="005105CF" w:rsidP="00925CF1">
      <w:pPr>
        <w:pStyle w:val="ListParagraph"/>
        <w:numPr>
          <w:ilvl w:val="0"/>
          <w:numId w:val="6"/>
        </w:numPr>
        <w:spacing w:line="276" w:lineRule="auto"/>
      </w:pPr>
      <w:r>
        <w:t>Điều khiển động cơ BLDC hoặc động cơ gimbal.</w:t>
      </w:r>
    </w:p>
    <w:p w14:paraId="7067464D" w14:textId="77777777" w:rsidR="005105CF" w:rsidRDefault="005105CF" w:rsidP="00925CF1">
      <w:pPr>
        <w:pStyle w:val="ListParagraph"/>
        <w:numPr>
          <w:ilvl w:val="0"/>
          <w:numId w:val="6"/>
        </w:numPr>
        <w:spacing w:line="276" w:lineRule="auto"/>
      </w:pPr>
      <w:r>
        <w:t>Hỗ trợ điều khiển với cảm biến (encoder, hall sensor) hoặc không cảm biến.</w:t>
      </w:r>
    </w:p>
    <w:p w14:paraId="4500F5EE" w14:textId="77777777" w:rsidR="005105CF" w:rsidRDefault="005105CF" w:rsidP="00925CF1">
      <w:pPr>
        <w:pStyle w:val="ListParagraph"/>
        <w:numPr>
          <w:ilvl w:val="0"/>
          <w:numId w:val="7"/>
        </w:numPr>
        <w:spacing w:line="276" w:lineRule="auto"/>
        <w:ind w:hanging="360"/>
        <w:jc w:val="left"/>
      </w:pPr>
      <w:r>
        <w:t>Tương thích phần cứng:</w:t>
      </w:r>
    </w:p>
    <w:p w14:paraId="50E782E7" w14:textId="77777777" w:rsidR="005105CF" w:rsidRDefault="005105CF" w:rsidP="00925CF1">
      <w:pPr>
        <w:pStyle w:val="ListParagraph"/>
        <w:numPr>
          <w:ilvl w:val="0"/>
          <w:numId w:val="3"/>
        </w:numPr>
        <w:spacing w:line="276" w:lineRule="auto"/>
      </w:pPr>
      <w:r>
        <w:t>Hoạt động với nhiều loại vi điều khiển (STM32, Arduino, ESP32, Raspberry Pi).</w:t>
      </w:r>
    </w:p>
    <w:p w14:paraId="5C95B0C8" w14:textId="77777777" w:rsidR="005105CF" w:rsidRDefault="005105CF" w:rsidP="00925CF1">
      <w:pPr>
        <w:pStyle w:val="ListParagraph"/>
        <w:numPr>
          <w:ilvl w:val="0"/>
          <w:numId w:val="3"/>
        </w:numPr>
        <w:spacing w:line="276" w:lineRule="auto"/>
      </w:pPr>
      <w:r>
        <w:t>Tương thích với chuẩn chân Arduino Uno R3.</w:t>
      </w:r>
    </w:p>
    <w:p w14:paraId="75ABD2D4" w14:textId="77777777" w:rsidR="005105CF" w:rsidRDefault="005105CF" w:rsidP="00925CF1">
      <w:pPr>
        <w:pStyle w:val="ListParagraph"/>
        <w:numPr>
          <w:ilvl w:val="0"/>
          <w:numId w:val="7"/>
        </w:numPr>
        <w:spacing w:line="276" w:lineRule="auto"/>
        <w:ind w:hanging="360"/>
        <w:jc w:val="left"/>
      </w:pPr>
      <w:r>
        <w:t>Điện áp và dòng tải:</w:t>
      </w:r>
    </w:p>
    <w:p w14:paraId="5BC3F79D" w14:textId="77777777" w:rsidR="005105CF" w:rsidRDefault="005105CF" w:rsidP="00925CF1">
      <w:pPr>
        <w:pStyle w:val="ListParagraph"/>
        <w:numPr>
          <w:ilvl w:val="0"/>
          <w:numId w:val="4"/>
        </w:numPr>
        <w:spacing w:line="276" w:lineRule="auto"/>
      </w:pPr>
      <w:r>
        <w:t>Điện áp đầu vào từ 12V đến 24V (có thể hơn tùy phiên bản).</w:t>
      </w:r>
    </w:p>
    <w:p w14:paraId="07FF31C2" w14:textId="77777777" w:rsidR="005105CF" w:rsidRDefault="005105CF" w:rsidP="00925CF1">
      <w:pPr>
        <w:pStyle w:val="ListParagraph"/>
        <w:numPr>
          <w:ilvl w:val="0"/>
          <w:numId w:val="4"/>
        </w:numPr>
        <w:spacing w:line="276" w:lineRule="auto"/>
      </w:pPr>
      <w:r>
        <w:t>Dòng điện đầu ra tối đa ~10A (tùy thuộc vào tản nhiệt và động cơ).</w:t>
      </w:r>
    </w:p>
    <w:p w14:paraId="64248C48" w14:textId="77777777" w:rsidR="005105CF" w:rsidRDefault="005105CF" w:rsidP="00925CF1">
      <w:pPr>
        <w:pStyle w:val="ListParagraph"/>
        <w:numPr>
          <w:ilvl w:val="0"/>
          <w:numId w:val="7"/>
        </w:numPr>
        <w:spacing w:line="276" w:lineRule="auto"/>
        <w:ind w:hanging="360"/>
        <w:jc w:val="left"/>
      </w:pPr>
      <w:r>
        <w:t>Tích hợp linh kiện:</w:t>
      </w:r>
    </w:p>
    <w:p w14:paraId="692697D2" w14:textId="77777777" w:rsidR="005105CF" w:rsidRDefault="005105CF" w:rsidP="00925CF1">
      <w:pPr>
        <w:pStyle w:val="ListParagraph"/>
        <w:numPr>
          <w:ilvl w:val="0"/>
          <w:numId w:val="5"/>
        </w:numPr>
        <w:spacing w:line="276" w:lineRule="auto"/>
      </w:pPr>
      <w:r>
        <w:t>Driver cầu H (L6234).</w:t>
      </w:r>
    </w:p>
    <w:p w14:paraId="089B4230" w14:textId="77777777" w:rsidR="005105CF" w:rsidRDefault="005105CF" w:rsidP="00925CF1">
      <w:pPr>
        <w:pStyle w:val="ListParagraph"/>
        <w:numPr>
          <w:ilvl w:val="0"/>
          <w:numId w:val="5"/>
        </w:numPr>
        <w:spacing w:line="276" w:lineRule="auto"/>
      </w:pPr>
      <w:r>
        <w:t>Khe cắm cho cảm biến Hall, encoder.</w:t>
      </w:r>
    </w:p>
    <w:p w14:paraId="4746D852" w14:textId="0ECDB162" w:rsidR="005105CF" w:rsidRDefault="00291306" w:rsidP="005105CF">
      <w:pPr>
        <w:pStyle w:val="Heading4"/>
      </w:pPr>
      <w:r>
        <w:lastRenderedPageBreak/>
        <w:t xml:space="preserve"> </w:t>
      </w:r>
      <w:r w:rsidR="005105CF">
        <w:t>Kết nối phần cứng</w:t>
      </w:r>
    </w:p>
    <w:p w14:paraId="03E59410" w14:textId="77777777" w:rsidR="005105CF" w:rsidRDefault="005105CF" w:rsidP="00710030">
      <w:pPr>
        <w:pStyle w:val="Heading5"/>
      </w:pPr>
      <w:r>
        <w:t>Với vi điều khiển:</w:t>
      </w:r>
    </w:p>
    <w:p w14:paraId="196DEE3A" w14:textId="77777777" w:rsidR="005105CF" w:rsidRDefault="005105CF" w:rsidP="00376D08">
      <w:pPr>
        <w:pStyle w:val="ListParagraph"/>
        <w:numPr>
          <w:ilvl w:val="0"/>
          <w:numId w:val="38"/>
        </w:numPr>
        <w:spacing w:line="276" w:lineRule="auto"/>
      </w:pPr>
      <w:r>
        <w:t>Shield sử dụng chuẩn chân Arduino Uno R3, có thể cắm trực tiếp lên các bo vi điều khiển STM32 Nucleo-64.</w:t>
      </w:r>
    </w:p>
    <w:p w14:paraId="2958D454" w14:textId="77777777" w:rsidR="005105CF" w:rsidRDefault="005105CF" w:rsidP="00376D08">
      <w:pPr>
        <w:pStyle w:val="ListParagraph"/>
        <w:numPr>
          <w:ilvl w:val="0"/>
          <w:numId w:val="38"/>
        </w:numPr>
        <w:spacing w:line="276" w:lineRule="auto"/>
      </w:pPr>
      <w:r>
        <w:t>Tương thích với hầu hết các chân giao tiếp như PWM, SPI, UART.</w:t>
      </w:r>
    </w:p>
    <w:p w14:paraId="4FD66944" w14:textId="77777777" w:rsidR="005105CF" w:rsidRDefault="005105CF" w:rsidP="00710030">
      <w:pPr>
        <w:pStyle w:val="Heading5"/>
      </w:pPr>
      <w:r>
        <w:t>Với động cơ BLDC:</w:t>
      </w:r>
    </w:p>
    <w:p w14:paraId="6F912BDE" w14:textId="77777777" w:rsidR="005105CF" w:rsidRDefault="005105CF" w:rsidP="00376D08">
      <w:pPr>
        <w:pStyle w:val="ListParagraph"/>
        <w:numPr>
          <w:ilvl w:val="0"/>
          <w:numId w:val="39"/>
        </w:numPr>
      </w:pPr>
      <w:r>
        <w:t>Shield cung cấp ba cổng kết nối đầu ra (U, V, W) để cấp dòng điện điều khiển cho các pha của động cơ BLDC.</w:t>
      </w:r>
    </w:p>
    <w:p w14:paraId="2F4CDF82" w14:textId="77777777" w:rsidR="005105CF" w:rsidRDefault="005105CF" w:rsidP="00710030">
      <w:pPr>
        <w:pStyle w:val="Heading5"/>
      </w:pPr>
      <w:r>
        <w:t>Với cảm biến:</w:t>
      </w:r>
    </w:p>
    <w:p w14:paraId="33273B72" w14:textId="77777777" w:rsidR="005105CF" w:rsidRDefault="005105CF" w:rsidP="00376D08">
      <w:pPr>
        <w:pStyle w:val="ListParagraph"/>
        <w:numPr>
          <w:ilvl w:val="0"/>
          <w:numId w:val="40"/>
        </w:numPr>
        <w:spacing w:line="276" w:lineRule="auto"/>
      </w:pPr>
      <w:r>
        <w:t>Hỗ trợ các cảm biến như encoder quay, cảm biến Hall hoặc cảm biến từ để đo lường vị trí và tốc độ của rotor.</w:t>
      </w:r>
    </w:p>
    <w:p w14:paraId="03204741" w14:textId="77777777" w:rsidR="005105CF" w:rsidRDefault="005105CF" w:rsidP="00376D08">
      <w:pPr>
        <w:pStyle w:val="ListParagraph"/>
        <w:numPr>
          <w:ilvl w:val="0"/>
          <w:numId w:val="40"/>
        </w:numPr>
        <w:spacing w:line="276" w:lineRule="auto"/>
      </w:pPr>
      <w:r>
        <w:t>Cổng giao tiếp của cảm biến thường dùng giao thức SPI hoặc I2C.</w:t>
      </w:r>
    </w:p>
    <w:p w14:paraId="085A3CFE" w14:textId="77777777" w:rsidR="005105CF" w:rsidRDefault="005105CF" w:rsidP="00710030">
      <w:pPr>
        <w:pStyle w:val="Heading5"/>
      </w:pPr>
      <w:r>
        <w:t>Nguồn cấp:</w:t>
      </w:r>
    </w:p>
    <w:p w14:paraId="08E28E7B" w14:textId="77777777" w:rsidR="005105CF" w:rsidRDefault="005105CF" w:rsidP="00376D08">
      <w:pPr>
        <w:pStyle w:val="ListParagraph"/>
        <w:numPr>
          <w:ilvl w:val="0"/>
          <w:numId w:val="8"/>
        </w:numPr>
        <w:spacing w:line="276" w:lineRule="auto"/>
      </w:pPr>
      <w:r>
        <w:t>Shield yêu cầu một nguồn cấp riêng từ 12V đến 24V để cung cấp điện áp cho động cơ và driver.</w:t>
      </w:r>
    </w:p>
    <w:p w14:paraId="7680C39C" w14:textId="77777777" w:rsidR="005105CF" w:rsidRDefault="005105CF" w:rsidP="005105CF">
      <w:pPr>
        <w:pStyle w:val="Heading4"/>
      </w:pPr>
      <w:r>
        <w:t xml:space="preserve"> Kết nối chân cắm</w:t>
      </w:r>
    </w:p>
    <w:p w14:paraId="44DD3ECC" w14:textId="77777777" w:rsidR="005105CF" w:rsidRDefault="005105CF" w:rsidP="00710030">
      <w:r>
        <w:t>Các chân quan trọng trên SimpleFOC Shield bao gồm:</w:t>
      </w:r>
    </w:p>
    <w:p w14:paraId="76BEE61B" w14:textId="77777777" w:rsidR="005105CF" w:rsidRDefault="005105CF" w:rsidP="00376D08">
      <w:pPr>
        <w:pStyle w:val="ListParagraph"/>
        <w:numPr>
          <w:ilvl w:val="0"/>
          <w:numId w:val="41"/>
        </w:numPr>
        <w:spacing w:line="276" w:lineRule="auto"/>
      </w:pPr>
      <w:r>
        <w:t>PWM1, PWM2, PWM3: Tín hiệu PWM để điều khiển các pha U, V, W của động cơ.</w:t>
      </w:r>
    </w:p>
    <w:p w14:paraId="148E9D63" w14:textId="77777777" w:rsidR="005105CF" w:rsidRDefault="005105CF" w:rsidP="00376D08">
      <w:pPr>
        <w:pStyle w:val="ListParagraph"/>
        <w:numPr>
          <w:ilvl w:val="0"/>
          <w:numId w:val="41"/>
        </w:numPr>
        <w:spacing w:line="276" w:lineRule="auto"/>
      </w:pPr>
      <w:r>
        <w:t>SEN1, SEN2, SEN3: Chân cảm biến dòng để đo dòng điện qua các pha.</w:t>
      </w:r>
    </w:p>
    <w:p w14:paraId="3E3890F1" w14:textId="77777777" w:rsidR="005105CF" w:rsidRDefault="005105CF" w:rsidP="00376D08">
      <w:pPr>
        <w:pStyle w:val="ListParagraph"/>
        <w:numPr>
          <w:ilvl w:val="0"/>
          <w:numId w:val="41"/>
        </w:numPr>
        <w:spacing w:line="276" w:lineRule="auto"/>
      </w:pPr>
      <w:r>
        <w:t>SPI/I2C/UART: Giao tiếp với vi điều khiển hoặc cảm biến vị trí.</w:t>
      </w:r>
    </w:p>
    <w:p w14:paraId="1B1D4D50" w14:textId="77777777" w:rsidR="005105CF" w:rsidRDefault="005105CF" w:rsidP="00376D08">
      <w:pPr>
        <w:pStyle w:val="ListParagraph"/>
        <w:numPr>
          <w:ilvl w:val="0"/>
          <w:numId w:val="41"/>
        </w:numPr>
        <w:spacing w:line="276" w:lineRule="auto"/>
      </w:pPr>
      <w:r>
        <w:t>GND và VIN: Nguồn cấp cho driver và động cơ.</w:t>
      </w:r>
    </w:p>
    <w:p w14:paraId="4E2BAEC8" w14:textId="1793FA9F" w:rsidR="005105CF" w:rsidRDefault="00AD5EE1" w:rsidP="005105CF">
      <w:pPr>
        <w:pStyle w:val="Heading4"/>
      </w:pPr>
      <w:r>
        <w:t xml:space="preserve"> </w:t>
      </w:r>
      <w:r w:rsidR="005105CF">
        <w:t xml:space="preserve">Ứng dụng </w:t>
      </w:r>
    </w:p>
    <w:p w14:paraId="7CDD1BC0" w14:textId="77777777" w:rsidR="005105CF" w:rsidRDefault="005105CF" w:rsidP="00376D08">
      <w:pPr>
        <w:pStyle w:val="ListParagraph"/>
        <w:numPr>
          <w:ilvl w:val="0"/>
          <w:numId w:val="37"/>
        </w:numPr>
      </w:pPr>
      <w:r>
        <w:t>Robot di động: Điều khiển bánh xe hoặc cánh tay robot.</w:t>
      </w:r>
    </w:p>
    <w:p w14:paraId="497E8092" w14:textId="77777777" w:rsidR="005105CF" w:rsidRDefault="005105CF" w:rsidP="00376D08">
      <w:pPr>
        <w:pStyle w:val="ListParagraph"/>
        <w:numPr>
          <w:ilvl w:val="0"/>
          <w:numId w:val="37"/>
        </w:numPr>
      </w:pPr>
      <w:r>
        <w:t>Gimbal ổn định: Ứng dụng trong ổn định hình ảnh của máy ảnh hoặc camera.</w:t>
      </w:r>
    </w:p>
    <w:p w14:paraId="15174991" w14:textId="77777777" w:rsidR="005105CF" w:rsidRPr="005326DF" w:rsidRDefault="005105CF" w:rsidP="00376D08">
      <w:pPr>
        <w:pStyle w:val="ListParagraph"/>
        <w:numPr>
          <w:ilvl w:val="0"/>
          <w:numId w:val="37"/>
        </w:numPr>
      </w:pPr>
      <w:r>
        <w:t>Tự động hóa: Hệ thống truyền động trong băng tải, máy in 3D, hoặc cánh tay công nghiệp.</w:t>
      </w:r>
    </w:p>
    <w:p w14:paraId="396E0210" w14:textId="77777777" w:rsidR="005105CF" w:rsidRDefault="005105CF" w:rsidP="005105CF">
      <w:pPr>
        <w:pStyle w:val="Heading3"/>
      </w:pPr>
      <w:bookmarkStart w:id="71" w:name="_Toc187828445"/>
      <w:r w:rsidRPr="00693B32">
        <w:t>Encoder</w:t>
      </w:r>
      <w:bookmarkEnd w:id="71"/>
    </w:p>
    <w:p w14:paraId="4C51F71B" w14:textId="51A1DF84" w:rsidR="005105CF" w:rsidRDefault="001B5099" w:rsidP="005105CF">
      <w:pPr>
        <w:pStyle w:val="Heading4"/>
      </w:pPr>
      <w:r>
        <w:t xml:space="preserve"> </w:t>
      </w:r>
      <w:r w:rsidR="005105CF">
        <w:t xml:space="preserve">Giới thiệu </w:t>
      </w:r>
    </w:p>
    <w:p w14:paraId="7F8191BC" w14:textId="77777777" w:rsidR="005105CF" w:rsidRDefault="005105CF" w:rsidP="005105CF">
      <w:pPr>
        <w:spacing w:line="276" w:lineRule="auto"/>
      </w:pPr>
      <w:r>
        <w:t xml:space="preserve">Encoder là một thiết bị điện tử dùng để chuyển đổi chuyển động cơ học (tốc độ và góc quay) thành tín hiệu điện, giúp đo lường và điều khiển các hệ thống cơ khí. Encoder </w:t>
      </w:r>
      <w:r>
        <w:lastRenderedPageBreak/>
        <w:t>được sử dụng rộng rãi trong các ứng dụng như điều khiển động cơ, robot, hệ thống tự động hóa, và các hệ thống đo lường vị trí hoặc tốc độ.</w:t>
      </w:r>
    </w:p>
    <w:p w14:paraId="28C0CBB7" w14:textId="77777777" w:rsidR="005105CF" w:rsidRPr="00740CA1" w:rsidRDefault="005105CF" w:rsidP="001B3C59">
      <w:pPr>
        <w:spacing w:line="276" w:lineRule="auto"/>
      </w:pPr>
      <w:r>
        <w:t>Có hai loại encoder phổ biến: Encoder quang học và Encoder từ tính. Mỗi loại có nguyên lý hoạt động và ứng dụng khác nhau, nhưng chức năng chính của chúng là đo đạc góc quay hoặc tốc độ của trục động cơ.</w:t>
      </w:r>
    </w:p>
    <w:p w14:paraId="0753ED0C" w14:textId="77777777" w:rsidR="005105CF" w:rsidRPr="001E744E" w:rsidRDefault="005105CF" w:rsidP="001B3C59">
      <w:pPr>
        <w:spacing w:line="276" w:lineRule="auto"/>
        <w:jc w:val="center"/>
      </w:pPr>
      <w:r>
        <w:rPr>
          <w:noProof/>
        </w:rPr>
        <w:drawing>
          <wp:inline distT="0" distB="0" distL="0" distR="0" wp14:anchorId="3D25BB36" wp14:editId="62AE56FD">
            <wp:extent cx="2453640" cy="3041874"/>
            <wp:effectExtent l="0" t="0" r="3810" b="6350"/>
            <wp:docPr id="2127209904" name="Picture 2" descr="AS5147-TS&quot;EK&quot;AB. - Ams Osram Group - Adapter Board Kit, AS5147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AS5147-TS&quot;EK&quot;AB. - Ams Osram Group - Adapter Board Kit, AS5147 ..."/>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458816" cy="3048290"/>
                    </a:xfrm>
                    <a:prstGeom prst="rect">
                      <a:avLst/>
                    </a:prstGeom>
                    <a:noFill/>
                    <a:ln>
                      <a:noFill/>
                    </a:ln>
                  </pic:spPr>
                </pic:pic>
              </a:graphicData>
            </a:graphic>
          </wp:inline>
        </w:drawing>
      </w:r>
    </w:p>
    <w:p w14:paraId="39B9965D" w14:textId="722BE590" w:rsidR="005105CF" w:rsidRDefault="005105CF" w:rsidP="001B3C59">
      <w:pPr>
        <w:pStyle w:val="hinh"/>
        <w:spacing w:line="276" w:lineRule="auto"/>
      </w:pPr>
      <w:bookmarkStart w:id="72" w:name="_Toc187829219"/>
      <w:r>
        <w:t xml:space="preserve">Hình </w:t>
      </w:r>
      <w:r w:rsidR="00D4023F">
        <w:rPr>
          <w:lang w:val="en-US"/>
        </w:rPr>
        <w:t>4.2.</w:t>
      </w:r>
      <w:r>
        <w:t xml:space="preserve"> </w:t>
      </w:r>
      <w:r w:rsidRPr="005053F8">
        <w:t>Magnetic Encoder Development Board</w:t>
      </w:r>
      <w:bookmarkEnd w:id="72"/>
    </w:p>
    <w:p w14:paraId="1FCA3FAF" w14:textId="4A089BBA" w:rsidR="005105CF" w:rsidRDefault="001B5099" w:rsidP="001B3C59">
      <w:pPr>
        <w:pStyle w:val="Heading4"/>
        <w:spacing w:line="276" w:lineRule="auto"/>
      </w:pPr>
      <w:r>
        <w:t xml:space="preserve"> </w:t>
      </w:r>
      <w:r w:rsidR="005105CF">
        <w:t xml:space="preserve">Nguyên lý đo góc </w:t>
      </w:r>
    </w:p>
    <w:p w14:paraId="2CF9E482" w14:textId="77777777" w:rsidR="005105CF" w:rsidRDefault="005105CF" w:rsidP="001B3C59">
      <w:pPr>
        <w:spacing w:line="276" w:lineRule="auto"/>
      </w:pPr>
      <w:r>
        <w:t>Encoder hoạt động dựa trên nguyên lý đo góc quay của trục động cơ bằng cách đếm số xung tín hiệu được sinh ra khi trục quay qua các vị trí xác định.</w:t>
      </w:r>
    </w:p>
    <w:p w14:paraId="09C01118" w14:textId="77777777" w:rsidR="005105CF" w:rsidRDefault="005105CF" w:rsidP="001B3C59">
      <w:pPr>
        <w:spacing w:line="276" w:lineRule="auto"/>
      </w:pPr>
      <w:r>
        <w:t>Encoder quang học: Gồm một đĩa quay với các vạch (hoặc mã vạch) được chiếu sáng bởi một nguồn sáng và nhận tín hiệu qua cảm biến quang học. Mỗi lần vạch đi qua cảm biến, một xung tín hiệu được tạo ra.</w:t>
      </w:r>
    </w:p>
    <w:p w14:paraId="285C6C3C" w14:textId="77777777" w:rsidR="005105CF" w:rsidRDefault="005105CF" w:rsidP="001B3C59">
      <w:pPr>
        <w:spacing w:line="276" w:lineRule="auto"/>
      </w:pPr>
      <w:r>
        <w:t>Encoder từ tính: Sử dụng cảm biến từ để phát hiện các thay đổi từ tính của các nam châm được gắn trên đĩa quay.</w:t>
      </w:r>
    </w:p>
    <w:p w14:paraId="7CB0FB35" w14:textId="77777777" w:rsidR="005105CF" w:rsidRPr="00E50399" w:rsidRDefault="005105CF" w:rsidP="001B3C59">
      <w:pPr>
        <w:spacing w:line="276" w:lineRule="auto"/>
      </w:pPr>
      <w:r w:rsidRPr="00E50399">
        <w:t>Số lượng xung tín hiệu sinh ra trong một vòng quay của trục sẽ tương ứng với một góc quay cụ thể. Đơn vị đo góc có thể là độ, radian, hoặc bước.</w:t>
      </w:r>
    </w:p>
    <w:p w14:paraId="2CA2100C" w14:textId="77777777" w:rsidR="005105CF" w:rsidRDefault="005105CF" w:rsidP="001B3C59">
      <w:pPr>
        <w:spacing w:line="276" w:lineRule="auto"/>
      </w:pPr>
      <w:r w:rsidRPr="001C5049">
        <w:t>Góc quay (θ): Tính bằng công thức</w:t>
      </w:r>
    </w:p>
    <w:p w14:paraId="604E767F" w14:textId="74520527" w:rsidR="005105CF" w:rsidRDefault="005105CF" w:rsidP="001B3C59">
      <w:pPr>
        <w:spacing w:line="276" w:lineRule="auto"/>
        <w:jc w:val="center"/>
      </w:pPr>
      <w:r w:rsidRPr="0034062A">
        <w:rPr>
          <w:position w:val="-24"/>
        </w:rPr>
        <w:object w:dxaOrig="1540" w:dyaOrig="620" w14:anchorId="47DC6240">
          <v:shape id="_x0000_i1068" type="#_x0000_t75" style="width:76.8pt;height:31.2pt" o:ole="" o:allowoverlap="f">
            <v:imagedata r:id="rId119" o:title=""/>
          </v:shape>
          <o:OLEObject Type="Embed" ProgID="Equation.DSMT4" ShapeID="_x0000_i1068" DrawAspect="Content" ObjectID="_1798461102" r:id="rId120"/>
        </w:object>
      </w:r>
      <w:r w:rsidR="00736791">
        <w:t xml:space="preserve">  (</w:t>
      </w:r>
      <w:r w:rsidR="00F323C7">
        <w:t>4.1</w:t>
      </w:r>
      <w:r w:rsidR="00736791">
        <w:t>)</w:t>
      </w:r>
    </w:p>
    <w:p w14:paraId="3D24D3AF" w14:textId="77777777" w:rsidR="005105CF" w:rsidRDefault="005105CF" w:rsidP="001B3C59">
      <w:pPr>
        <w:spacing w:line="276" w:lineRule="auto"/>
      </w:pPr>
      <w:r w:rsidRPr="00487916">
        <w:t>Trong đó</w:t>
      </w:r>
      <w:r>
        <w:t>:</w:t>
      </w:r>
    </w:p>
    <w:p w14:paraId="48D9A97B" w14:textId="77777777" w:rsidR="005105CF" w:rsidRDefault="005105CF" w:rsidP="00376D08">
      <w:pPr>
        <w:pStyle w:val="ListParagraph"/>
        <w:numPr>
          <w:ilvl w:val="0"/>
          <w:numId w:val="10"/>
        </w:numPr>
        <w:spacing w:line="276" w:lineRule="auto"/>
      </w:pPr>
      <w:r>
        <w:t>n: Số lượng xung</w:t>
      </w:r>
    </w:p>
    <w:p w14:paraId="6147A368" w14:textId="77777777" w:rsidR="005105CF" w:rsidRDefault="005105CF" w:rsidP="00376D08">
      <w:pPr>
        <w:pStyle w:val="ListParagraph"/>
        <w:numPr>
          <w:ilvl w:val="0"/>
          <w:numId w:val="10"/>
        </w:numPr>
        <w:spacing w:line="276" w:lineRule="auto"/>
      </w:pPr>
      <w:r w:rsidRPr="00487916">
        <w:lastRenderedPageBreak/>
        <w:t>PPR (Pulses Per Revolution) là số lượng xung phát ra cho mỗi vòng quay của trục.</w:t>
      </w:r>
    </w:p>
    <w:p w14:paraId="1454B0D0" w14:textId="474B0111" w:rsidR="005105CF" w:rsidRDefault="001B5099" w:rsidP="001B3C59">
      <w:pPr>
        <w:pStyle w:val="Heading4"/>
        <w:spacing w:line="276" w:lineRule="auto"/>
      </w:pPr>
      <w:r>
        <w:t xml:space="preserve"> </w:t>
      </w:r>
      <w:r w:rsidR="005105CF">
        <w:t xml:space="preserve">Nguyên lý đo tốc độ </w:t>
      </w:r>
    </w:p>
    <w:p w14:paraId="100FE1D9" w14:textId="77777777" w:rsidR="005105CF" w:rsidRDefault="005105CF" w:rsidP="001B3C59">
      <w:pPr>
        <w:spacing w:line="276" w:lineRule="auto"/>
      </w:pPr>
      <w:r>
        <w:t>Encoder không chỉ đo góc mà còn có thể được sử dụng để đo tốc độ quay của trục thông qua tần số xung tín hiệu.</w:t>
      </w:r>
    </w:p>
    <w:p w14:paraId="4C5803D8" w14:textId="77777777" w:rsidR="005105CF" w:rsidRDefault="005105CF" w:rsidP="001B3C59">
      <w:pPr>
        <w:spacing w:line="276" w:lineRule="auto"/>
      </w:pPr>
      <w:r>
        <w:t>Tốc độ góc (ω): Được tính bằng công thức:</w:t>
      </w:r>
    </w:p>
    <w:p w14:paraId="67985048" w14:textId="259790C6" w:rsidR="005105CF" w:rsidRDefault="005105CF" w:rsidP="001B3C59">
      <w:pPr>
        <w:spacing w:line="276" w:lineRule="auto"/>
        <w:jc w:val="center"/>
      </w:pPr>
      <w:r w:rsidRPr="0034062A">
        <w:rPr>
          <w:position w:val="-24"/>
        </w:rPr>
        <w:object w:dxaOrig="1320" w:dyaOrig="660" w14:anchorId="6CB204DE">
          <v:shape id="_x0000_i1069" type="#_x0000_t75" style="width:66pt;height:33pt" o:ole="" o:allowoverlap="f">
            <v:imagedata r:id="rId121" o:title=""/>
          </v:shape>
          <o:OLEObject Type="Embed" ProgID="Equation.DSMT4" ShapeID="_x0000_i1069" DrawAspect="Content" ObjectID="_1798461103" r:id="rId122"/>
        </w:object>
      </w:r>
      <w:r>
        <w:t xml:space="preserve"> (</w:t>
      </w:r>
      <w:r w:rsidR="00F323C7">
        <w:t>4.2</w:t>
      </w:r>
      <w:r>
        <w:t>)</w:t>
      </w:r>
    </w:p>
    <w:p w14:paraId="594CB9B0" w14:textId="77777777" w:rsidR="005105CF" w:rsidRDefault="005105CF" w:rsidP="001B3C59">
      <w:pPr>
        <w:spacing w:line="276" w:lineRule="auto"/>
      </w:pPr>
      <w:r>
        <w:t xml:space="preserve">hoặc tính theo </w:t>
      </w:r>
      <w:r>
        <w:rPr>
          <w:rStyle w:val="Strong"/>
        </w:rPr>
        <w:t>radian</w:t>
      </w:r>
      <w:r>
        <w:t xml:space="preserve"> nếu cần thiết:</w:t>
      </w:r>
    </w:p>
    <w:p w14:paraId="6F7C857A" w14:textId="651D9526" w:rsidR="005105CF" w:rsidRDefault="005105CF" w:rsidP="001B3C59">
      <w:pPr>
        <w:spacing w:line="276" w:lineRule="auto"/>
        <w:jc w:val="center"/>
      </w:pPr>
      <w:r w:rsidRPr="0034062A">
        <w:rPr>
          <w:position w:val="-24"/>
        </w:rPr>
        <w:object w:dxaOrig="1320" w:dyaOrig="620" w14:anchorId="0471ADC4">
          <v:shape id="_x0000_i1070" type="#_x0000_t75" style="width:66pt;height:31.2pt" o:ole="" o:allowoverlap="f">
            <v:imagedata r:id="rId123" o:title=""/>
          </v:shape>
          <o:OLEObject Type="Embed" ProgID="Equation.DSMT4" ShapeID="_x0000_i1070" DrawAspect="Content" ObjectID="_1798461104" r:id="rId124"/>
        </w:object>
      </w:r>
      <w:r>
        <w:t xml:space="preserve">   (</w:t>
      </w:r>
      <w:r w:rsidR="00F323C7">
        <w:t>4.3</w:t>
      </w:r>
      <w:r>
        <w:t>)</w:t>
      </w:r>
    </w:p>
    <w:p w14:paraId="171992C8" w14:textId="77777777" w:rsidR="005105CF" w:rsidRDefault="005105CF" w:rsidP="00376D08">
      <w:pPr>
        <w:pStyle w:val="ListParagraph"/>
        <w:numPr>
          <w:ilvl w:val="0"/>
          <w:numId w:val="9"/>
        </w:numPr>
        <w:spacing w:line="276" w:lineRule="auto"/>
        <w:jc w:val="left"/>
      </w:pPr>
      <w:r>
        <w:t>n: Số lượng xung nhận được</w:t>
      </w:r>
    </w:p>
    <w:p w14:paraId="4B20C711" w14:textId="77777777" w:rsidR="005105CF" w:rsidRDefault="005105CF" w:rsidP="00376D08">
      <w:pPr>
        <w:pStyle w:val="ListParagraph"/>
        <w:numPr>
          <w:ilvl w:val="0"/>
          <w:numId w:val="9"/>
        </w:numPr>
        <w:spacing w:line="276" w:lineRule="auto"/>
        <w:jc w:val="left"/>
      </w:pPr>
      <w:r>
        <w:t>t: Thời gian đo</w:t>
      </w:r>
    </w:p>
    <w:p w14:paraId="4381AACC" w14:textId="77777777" w:rsidR="005105CF" w:rsidRDefault="005105CF" w:rsidP="00376D08">
      <w:pPr>
        <w:pStyle w:val="ListParagraph"/>
        <w:numPr>
          <w:ilvl w:val="0"/>
          <w:numId w:val="9"/>
        </w:numPr>
        <w:spacing w:line="276" w:lineRule="auto"/>
        <w:jc w:val="left"/>
      </w:pPr>
      <w:r>
        <w:t>PPR: Số xung phát sinh được từ encoder trong một vòng quay đầy đủ</w:t>
      </w:r>
    </w:p>
    <w:p w14:paraId="608222DB" w14:textId="77777777" w:rsidR="005105CF" w:rsidRDefault="005105CF" w:rsidP="001B3C59">
      <w:pPr>
        <w:spacing w:line="276" w:lineRule="auto"/>
      </w:pPr>
      <w:r>
        <w:t>Số lượng xung nhận được là tổng số xung trong một khoảng thời gian đo.</w:t>
      </w:r>
    </w:p>
    <w:p w14:paraId="7B802816" w14:textId="77777777" w:rsidR="005105CF" w:rsidRDefault="005105CF" w:rsidP="001B3C59">
      <w:pPr>
        <w:spacing w:line="276" w:lineRule="auto"/>
      </w:pPr>
      <w:r>
        <w:t>Thời gian đo có thể là một giây hoặc một khoảng thời gian ngắn hơn tuỳ vào yêu cầu đo tốc độ.</w:t>
      </w:r>
    </w:p>
    <w:p w14:paraId="7E8ECFD8" w14:textId="77777777" w:rsidR="005105CF" w:rsidRDefault="005105CF" w:rsidP="001B3C59">
      <w:pPr>
        <w:spacing w:line="276" w:lineRule="auto"/>
      </w:pPr>
      <w:r w:rsidRPr="0066112F">
        <w:t>Tốc độ góc tính được từ encoder sẽ cho phép xác định được tốc độ quay của động cơ hoặc hệ thống cơ khí mà encoder đang giám sát.</w:t>
      </w:r>
    </w:p>
    <w:p w14:paraId="47C89B69" w14:textId="77777777" w:rsidR="005105CF" w:rsidRDefault="005105CF" w:rsidP="001B3C59">
      <w:pPr>
        <w:pStyle w:val="Heading2"/>
        <w:spacing w:line="276" w:lineRule="auto"/>
      </w:pPr>
      <w:bookmarkStart w:id="73" w:name="_Toc187828446"/>
      <w:r>
        <w:t>Cấu hình trên STM32cubeide</w:t>
      </w:r>
      <w:bookmarkEnd w:id="73"/>
    </w:p>
    <w:p w14:paraId="75FEF46A" w14:textId="77777777" w:rsidR="005105CF" w:rsidRDefault="005105CF" w:rsidP="001B3C59">
      <w:pPr>
        <w:pStyle w:val="Heading3"/>
        <w:spacing w:line="276" w:lineRule="auto"/>
      </w:pPr>
      <w:bookmarkStart w:id="74" w:name="_Toc187828447"/>
      <w:r>
        <w:t>Cấu hình cho Tim1</w:t>
      </w:r>
      <w:bookmarkEnd w:id="74"/>
    </w:p>
    <w:p w14:paraId="3946D6B3" w14:textId="77777777" w:rsidR="00BF16EA" w:rsidRDefault="005105CF" w:rsidP="00BF16EA">
      <w:pPr>
        <w:jc w:val="center"/>
      </w:pPr>
      <w:bookmarkStart w:id="75" w:name="_Toc187829220"/>
      <w:r w:rsidRPr="005D679E">
        <w:rPr>
          <w:noProof/>
        </w:rPr>
        <w:drawing>
          <wp:inline distT="0" distB="0" distL="0" distR="0" wp14:anchorId="6F516422" wp14:editId="161F2565">
            <wp:extent cx="2964180" cy="2173423"/>
            <wp:effectExtent l="0" t="0" r="7620" b="0"/>
            <wp:docPr id="2" name="Picture 2" descr="A screenshot of a computer&#10;&#10;Description automatically generated">
              <a:extLst xmlns:a="http://schemas.openxmlformats.org/drawingml/2006/main">
                <a:ext uri="{FF2B5EF4-FFF2-40B4-BE49-F238E27FC236}">
                  <a16:creationId xmlns:a16="http://schemas.microsoft.com/office/drawing/2014/main" id="{812E5502-655A-4E95-A65D-7ECD38AD035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screenshot of a computer&#10;&#10;Description automatically generated">
                      <a:extLst>
                        <a:ext uri="{FF2B5EF4-FFF2-40B4-BE49-F238E27FC236}">
                          <a16:creationId xmlns:a16="http://schemas.microsoft.com/office/drawing/2014/main" id="{812E5502-655A-4E95-A65D-7ECD38AD035E}"/>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2983227" cy="2187389"/>
                    </a:xfrm>
                    <a:prstGeom prst="rect">
                      <a:avLst/>
                    </a:prstGeom>
                  </pic:spPr>
                </pic:pic>
              </a:graphicData>
            </a:graphic>
          </wp:inline>
        </w:drawing>
      </w:r>
    </w:p>
    <w:p w14:paraId="50F38E94" w14:textId="6DA7683E" w:rsidR="005105CF" w:rsidRDefault="005105CF" w:rsidP="001B3C59">
      <w:pPr>
        <w:pStyle w:val="hinh"/>
        <w:spacing w:line="276" w:lineRule="auto"/>
      </w:pPr>
      <w:r>
        <w:t xml:space="preserve">Hình </w:t>
      </w:r>
      <w:r w:rsidR="00D4023F">
        <w:rPr>
          <w:lang w:val="en-US"/>
        </w:rPr>
        <w:t>4.3</w:t>
      </w:r>
      <w:r>
        <w:t>. Cấu hình Tim1</w:t>
      </w:r>
      <w:bookmarkEnd w:id="75"/>
    </w:p>
    <w:p w14:paraId="2AB19836" w14:textId="77777777" w:rsidR="005105CF" w:rsidRDefault="005105CF" w:rsidP="001B3C59">
      <w:pPr>
        <w:spacing w:line="276" w:lineRule="auto"/>
      </w:pPr>
      <w:r>
        <w:t>T</w:t>
      </w:r>
      <w:r w:rsidRPr="00E53BA1">
        <w:t xml:space="preserve">IM1 được cấu hình để điều chế 3 kênh PWM với tín hiệu dạng sóng sin, được dịch pha nhau 120°. Các tín hiệu PWM này sẽ được cấp vào các chân điều khiển của IC L6234 để tạo điện áp xoay chiều 3 pha điều khiển động cơ BLDC. IC L6234 sử dụng tín hiệu từ </w:t>
      </w:r>
      <w:r w:rsidRPr="00E53BA1">
        <w:lastRenderedPageBreak/>
        <w:t>CH1, CH2, CH3 (high-side) và CH1N, CH2N, CH3N (low-side) để chuyển mạch H-Bridge, tạo ra các pha điện áp sin chuẩn cho động cơ.</w:t>
      </w:r>
    </w:p>
    <w:p w14:paraId="7A291E4A" w14:textId="77777777" w:rsidR="005105CF" w:rsidRDefault="005105CF" w:rsidP="001B3C59">
      <w:pPr>
        <w:spacing w:line="276" w:lineRule="auto"/>
        <w:jc w:val="center"/>
      </w:pPr>
      <w:r w:rsidRPr="00DC1EEA">
        <w:rPr>
          <w:noProof/>
        </w:rPr>
        <w:drawing>
          <wp:inline distT="0" distB="0" distL="0" distR="0" wp14:anchorId="35C1C638" wp14:editId="7B9B9145">
            <wp:extent cx="3308539" cy="2849880"/>
            <wp:effectExtent l="0" t="0" r="6350" b="7620"/>
            <wp:docPr id="18" name="Picture 1" descr="A diagram of a power supply system&#10;&#10;Description automatically generated">
              <a:extLst xmlns:a="http://schemas.openxmlformats.org/drawingml/2006/main">
                <a:ext uri="{FF2B5EF4-FFF2-40B4-BE49-F238E27FC236}">
                  <a16:creationId xmlns:a16="http://schemas.microsoft.com/office/drawing/2014/main" id="{1FB03B5D-F9D5-4A99-852D-825C468882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 descr="A diagram of a power supply system&#10;&#10;Description automatically generated">
                      <a:extLst>
                        <a:ext uri="{FF2B5EF4-FFF2-40B4-BE49-F238E27FC236}">
                          <a16:creationId xmlns:a16="http://schemas.microsoft.com/office/drawing/2014/main" id="{1FB03B5D-F9D5-4A99-852D-825C46888279}"/>
                        </a:ext>
                      </a:extLst>
                    </pic:cNvPr>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3336599" cy="2874050"/>
                    </a:xfrm>
                    <a:prstGeom prst="rect">
                      <a:avLst/>
                    </a:prstGeom>
                  </pic:spPr>
                </pic:pic>
              </a:graphicData>
            </a:graphic>
          </wp:inline>
        </w:drawing>
      </w:r>
    </w:p>
    <w:p w14:paraId="2C10D91B" w14:textId="1B136E68" w:rsidR="005105CF" w:rsidRPr="002E2106" w:rsidRDefault="005105CF" w:rsidP="002E2106">
      <w:pPr>
        <w:pStyle w:val="hinh"/>
        <w:spacing w:line="276" w:lineRule="auto"/>
        <w:rPr>
          <w:lang w:val="en-US"/>
        </w:rPr>
      </w:pPr>
      <w:bookmarkStart w:id="76" w:name="_Toc187829221"/>
      <w:r>
        <w:t xml:space="preserve">Hình </w:t>
      </w:r>
      <w:r w:rsidR="00D4023F">
        <w:rPr>
          <w:lang w:val="en-US"/>
        </w:rPr>
        <w:t>4.4</w:t>
      </w:r>
      <w:r>
        <w:t>. Sơ đồ khối IC L6324</w:t>
      </w:r>
      <w:bookmarkEnd w:id="76"/>
    </w:p>
    <w:p w14:paraId="1D65A48C" w14:textId="77777777" w:rsidR="005105CF" w:rsidRDefault="005105CF" w:rsidP="001B3C59">
      <w:pPr>
        <w:pStyle w:val="Heading3"/>
        <w:spacing w:line="276" w:lineRule="auto"/>
      </w:pPr>
      <w:bookmarkStart w:id="77" w:name="_Toc187828448"/>
      <w:r>
        <w:t>Cấu hình ADC đo dòng bằng điện trở shunt</w:t>
      </w:r>
      <w:bookmarkEnd w:id="77"/>
    </w:p>
    <w:p w14:paraId="491D6EC0" w14:textId="77777777" w:rsidR="002E2106" w:rsidRDefault="005105CF" w:rsidP="002E2106">
      <w:pPr>
        <w:spacing w:line="276" w:lineRule="auto"/>
        <w:jc w:val="center"/>
      </w:pPr>
      <w:r w:rsidRPr="00B038F5">
        <w:rPr>
          <w:noProof/>
        </w:rPr>
        <w:drawing>
          <wp:inline distT="0" distB="0" distL="0" distR="0" wp14:anchorId="1607479F" wp14:editId="797FE0B8">
            <wp:extent cx="5150656" cy="1752600"/>
            <wp:effectExtent l="0" t="0" r="0" b="0"/>
            <wp:docPr id="20" name="Picture 2" descr="A screenshot of a computer program&#10;&#10;Description automatically generated">
              <a:extLst xmlns:a="http://schemas.openxmlformats.org/drawingml/2006/main">
                <a:ext uri="{FF2B5EF4-FFF2-40B4-BE49-F238E27FC236}">
                  <a16:creationId xmlns:a16="http://schemas.microsoft.com/office/drawing/2014/main" id="{AE19038A-56FF-420F-80CA-E69FA51F3C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 descr="A screenshot of a computer program&#10;&#10;Description automatically generated">
                      <a:extLst>
                        <a:ext uri="{FF2B5EF4-FFF2-40B4-BE49-F238E27FC236}">
                          <a16:creationId xmlns:a16="http://schemas.microsoft.com/office/drawing/2014/main" id="{AE19038A-56FF-420F-80CA-E69FA51F3C2F}"/>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161659" cy="1756344"/>
                    </a:xfrm>
                    <a:prstGeom prst="rect">
                      <a:avLst/>
                    </a:prstGeom>
                  </pic:spPr>
                </pic:pic>
              </a:graphicData>
            </a:graphic>
          </wp:inline>
        </w:drawing>
      </w:r>
    </w:p>
    <w:p w14:paraId="7236A176" w14:textId="604EC661" w:rsidR="005105CF" w:rsidRPr="00B038F5" w:rsidRDefault="005105CF" w:rsidP="002E2106">
      <w:pPr>
        <w:spacing w:line="276" w:lineRule="auto"/>
        <w:jc w:val="center"/>
      </w:pPr>
      <w:r>
        <w:t xml:space="preserve">Hình </w:t>
      </w:r>
      <w:r w:rsidR="00B467AF">
        <w:rPr>
          <w:lang w:val="en-US"/>
        </w:rPr>
        <w:t>4.6</w:t>
      </w:r>
      <w:r>
        <w:t>. Cấu hình ADC 12 bits</w:t>
      </w:r>
    </w:p>
    <w:p w14:paraId="38A91DAD" w14:textId="77777777" w:rsidR="002E2106" w:rsidRDefault="005105CF" w:rsidP="002E2106">
      <w:pPr>
        <w:spacing w:line="276" w:lineRule="auto"/>
        <w:jc w:val="center"/>
      </w:pPr>
      <w:r w:rsidRPr="00833B7A">
        <w:rPr>
          <w:noProof/>
        </w:rPr>
        <w:drawing>
          <wp:inline distT="0" distB="0" distL="0" distR="0" wp14:anchorId="097DC934" wp14:editId="40ED369F">
            <wp:extent cx="4343400" cy="2098137"/>
            <wp:effectExtent l="0" t="0" r="0" b="0"/>
            <wp:docPr id="19" name="Picture 3" descr="A screenshot of a computer program&#10;&#10;Description automatically generated">
              <a:extLst xmlns:a="http://schemas.openxmlformats.org/drawingml/2006/main">
                <a:ext uri="{FF2B5EF4-FFF2-40B4-BE49-F238E27FC236}">
                  <a16:creationId xmlns:a16="http://schemas.microsoft.com/office/drawing/2014/main" id="{E8703AED-6E7A-4607-8215-8A00334FBA0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3" descr="A screenshot of a computer program&#10;&#10;Description automatically generated">
                      <a:extLst>
                        <a:ext uri="{FF2B5EF4-FFF2-40B4-BE49-F238E27FC236}">
                          <a16:creationId xmlns:a16="http://schemas.microsoft.com/office/drawing/2014/main" id="{E8703AED-6E7A-4607-8215-8A00334FBA0E}"/>
                        </a:ext>
                      </a:extLst>
                    </pic:cNvPr>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4352685" cy="2102622"/>
                    </a:xfrm>
                    <a:prstGeom prst="rect">
                      <a:avLst/>
                    </a:prstGeom>
                  </pic:spPr>
                </pic:pic>
              </a:graphicData>
            </a:graphic>
          </wp:inline>
        </w:drawing>
      </w:r>
    </w:p>
    <w:p w14:paraId="22E24C72" w14:textId="4F02C76A" w:rsidR="005105CF" w:rsidRPr="00A06641" w:rsidRDefault="005105CF" w:rsidP="002E2106">
      <w:pPr>
        <w:spacing w:line="276" w:lineRule="auto"/>
        <w:jc w:val="center"/>
      </w:pPr>
      <w:r>
        <w:lastRenderedPageBreak/>
        <w:t xml:space="preserve">Hình </w:t>
      </w:r>
      <w:r w:rsidR="00B467AF">
        <w:t>4.7</w:t>
      </w:r>
      <w:r>
        <w:t>. Cấu hình chế độ ADC injected</w:t>
      </w:r>
    </w:p>
    <w:p w14:paraId="5E9B6F27" w14:textId="77777777" w:rsidR="005105CF" w:rsidRDefault="005105CF" w:rsidP="001B3C59">
      <w:pPr>
        <w:spacing w:line="276" w:lineRule="auto"/>
      </w:pPr>
      <w:r>
        <w:t>Tính toán dòng điện bằng điện trở Shunt và giá trị ADC ( sử dụng độ phân giải 12 bits):</w:t>
      </w:r>
    </w:p>
    <w:p w14:paraId="0C041EC9" w14:textId="1C9CBFA3" w:rsidR="005105CF" w:rsidRDefault="005105CF" w:rsidP="001B3C59">
      <w:pPr>
        <w:spacing w:line="276" w:lineRule="auto"/>
        <w:jc w:val="center"/>
      </w:pPr>
      <w:r w:rsidRPr="007049BF">
        <w:rPr>
          <w:position w:val="-30"/>
        </w:rPr>
        <w:object w:dxaOrig="2240" w:dyaOrig="720" w14:anchorId="1823E816">
          <v:shape id="_x0000_i1071" type="#_x0000_t75" style="width:120pt;height:38.4pt" o:ole="" o:allowoverlap="f">
            <v:imagedata r:id="rId129" o:title=""/>
          </v:shape>
          <o:OLEObject Type="Embed" ProgID="Equation.DSMT4" ShapeID="_x0000_i1071" DrawAspect="Content" ObjectID="_1798461105" r:id="rId130"/>
        </w:object>
      </w:r>
      <w:r>
        <w:t xml:space="preserve"> (</w:t>
      </w:r>
      <w:r w:rsidR="00F323C7">
        <w:t>4.4</w:t>
      </w:r>
      <w:r>
        <w:t>)</w:t>
      </w:r>
    </w:p>
    <w:p w14:paraId="151DC2EA" w14:textId="77777777" w:rsidR="005105CF" w:rsidRDefault="005105CF" w:rsidP="001B3C59">
      <w:pPr>
        <w:spacing w:line="276" w:lineRule="auto"/>
        <w:jc w:val="left"/>
      </w:pPr>
      <w:r>
        <w:t>Trong đó:</w:t>
      </w:r>
    </w:p>
    <w:p w14:paraId="31CB3FD5" w14:textId="77777777" w:rsidR="005105CF" w:rsidRDefault="005105CF" w:rsidP="00376D08">
      <w:pPr>
        <w:pStyle w:val="ListParagraph"/>
        <w:numPr>
          <w:ilvl w:val="0"/>
          <w:numId w:val="9"/>
        </w:numPr>
        <w:spacing w:line="276" w:lineRule="auto"/>
        <w:jc w:val="left"/>
      </w:pPr>
      <w:r w:rsidRPr="007049BF">
        <w:rPr>
          <w:position w:val="-14"/>
        </w:rPr>
        <w:object w:dxaOrig="380" w:dyaOrig="380" w14:anchorId="348B4A17">
          <v:shape id="_x0000_i1072" type="#_x0000_t75" style="width:19.2pt;height:19.2pt" o:ole="" o:allowoverlap="f">
            <v:imagedata r:id="rId131" o:title=""/>
          </v:shape>
          <o:OLEObject Type="Embed" ProgID="Equation.DSMT4" ShapeID="_x0000_i1072" DrawAspect="Content" ObjectID="_1798461106" r:id="rId132"/>
        </w:object>
      </w:r>
      <w:r>
        <w:t>: điện áp tham chiếu của ADC (3.3 V)</w:t>
      </w:r>
    </w:p>
    <w:p w14:paraId="5D5CAA64" w14:textId="77777777" w:rsidR="005105CF" w:rsidRDefault="005105CF" w:rsidP="00376D08">
      <w:pPr>
        <w:pStyle w:val="ListParagraph"/>
        <w:numPr>
          <w:ilvl w:val="0"/>
          <w:numId w:val="9"/>
        </w:numPr>
        <w:spacing w:line="276" w:lineRule="auto"/>
        <w:jc w:val="left"/>
      </w:pPr>
      <w:r w:rsidRPr="007049BF">
        <w:rPr>
          <w:position w:val="-12"/>
        </w:rPr>
        <w:object w:dxaOrig="540" w:dyaOrig="360" w14:anchorId="5EA633BD">
          <v:shape id="_x0000_i1073" type="#_x0000_t75" style="width:27pt;height:18pt" o:ole="" o:allowoverlap="f">
            <v:imagedata r:id="rId133" o:title=""/>
          </v:shape>
          <o:OLEObject Type="Embed" ProgID="Equation.DSMT4" ShapeID="_x0000_i1073" DrawAspect="Content" ObjectID="_1798461107" r:id="rId134"/>
        </w:object>
      </w:r>
      <w:r>
        <w:t>: 0.01</w:t>
      </w:r>
      <w:r w:rsidRPr="007049BF">
        <w:rPr>
          <w:position w:val="-4"/>
        </w:rPr>
        <w:object w:dxaOrig="260" w:dyaOrig="260" w14:anchorId="291BBC44">
          <v:shape id="_x0000_i1074" type="#_x0000_t75" style="width:13.2pt;height:13.2pt" o:ole="" o:allowoverlap="f">
            <v:imagedata r:id="rId135" o:title=""/>
          </v:shape>
          <o:OLEObject Type="Embed" ProgID="Equation.DSMT4" ShapeID="_x0000_i1074" DrawAspect="Content" ObjectID="_1798461108" r:id="rId136"/>
        </w:object>
      </w:r>
    </w:p>
    <w:p w14:paraId="2387F7AD" w14:textId="428E2857" w:rsidR="005105CF" w:rsidRDefault="005105CF" w:rsidP="00376D08">
      <w:pPr>
        <w:pStyle w:val="ListParagraph"/>
        <w:numPr>
          <w:ilvl w:val="0"/>
          <w:numId w:val="9"/>
        </w:numPr>
        <w:spacing w:line="276" w:lineRule="auto"/>
        <w:jc w:val="left"/>
      </w:pPr>
      <w:r>
        <w:t xml:space="preserve">G = 50: Hệ số khuếch đại </w:t>
      </w:r>
    </w:p>
    <w:p w14:paraId="593DD7C7" w14:textId="77777777" w:rsidR="005105CF" w:rsidRDefault="005105CF" w:rsidP="001B3C59">
      <w:pPr>
        <w:pStyle w:val="Heading2"/>
        <w:spacing w:line="276" w:lineRule="auto"/>
      </w:pPr>
      <w:bookmarkStart w:id="78" w:name="_Toc187828449"/>
      <w:r>
        <w:t>Tổng quan và kết luận</w:t>
      </w:r>
      <w:bookmarkEnd w:id="78"/>
    </w:p>
    <w:p w14:paraId="348BE1CF" w14:textId="77777777" w:rsidR="005105CF" w:rsidRPr="008B42CA" w:rsidRDefault="005105CF" w:rsidP="001B3C59">
      <w:pPr>
        <w:pStyle w:val="Heading3"/>
        <w:spacing w:line="276" w:lineRule="auto"/>
      </w:pPr>
      <w:bookmarkStart w:id="79" w:name="_Toc187828450"/>
      <w:r w:rsidRPr="00E81F95">
        <w:t>Mục tiêu của đồ án</w:t>
      </w:r>
      <w:bookmarkEnd w:id="79"/>
    </w:p>
    <w:p w14:paraId="7D9E59F0" w14:textId="77777777" w:rsidR="004245DF" w:rsidRDefault="005105CF" w:rsidP="004245DF">
      <w:r w:rsidRPr="00797B9F">
        <w:t xml:space="preserve">Đồ án này tập trung vào việc thiết kế và thực hiện hệ thống điều khiển động cơ BLDC bằng phương pháp điều khiển định hướng từ thông (FOC - Field Oriented Control). </w:t>
      </w:r>
    </w:p>
    <w:p w14:paraId="756286FB" w14:textId="30887286" w:rsidR="005105CF" w:rsidRPr="00797B9F" w:rsidRDefault="005105CF" w:rsidP="004245DF">
      <w:r w:rsidRPr="00797B9F">
        <w:t>Trong đó:</w:t>
      </w:r>
    </w:p>
    <w:p w14:paraId="5FE141A5" w14:textId="77777777" w:rsidR="005105CF" w:rsidRPr="00797B9F" w:rsidRDefault="005105CF" w:rsidP="00376D08">
      <w:pPr>
        <w:pStyle w:val="ListParagraph"/>
        <w:numPr>
          <w:ilvl w:val="0"/>
          <w:numId w:val="33"/>
        </w:numPr>
      </w:pPr>
      <w:r w:rsidRPr="00797B9F">
        <w:t>SimpleFOC Shield: Được sử dụng làm bộ mạch điều khiển cầu H cho động cơ.</w:t>
      </w:r>
    </w:p>
    <w:p w14:paraId="5FA03786" w14:textId="77777777" w:rsidR="005105CF" w:rsidRPr="00797B9F" w:rsidRDefault="005105CF" w:rsidP="00376D08">
      <w:pPr>
        <w:pStyle w:val="ListParagraph"/>
        <w:numPr>
          <w:ilvl w:val="0"/>
          <w:numId w:val="33"/>
        </w:numPr>
      </w:pPr>
      <w:r w:rsidRPr="00797B9F">
        <w:t>STM32: Là vi điều khiển trung tâm để xử lý thuật toán FOC.</w:t>
      </w:r>
    </w:p>
    <w:p w14:paraId="207EEEB1" w14:textId="77777777" w:rsidR="005105CF" w:rsidRPr="00797B9F" w:rsidRDefault="005105CF" w:rsidP="00376D08">
      <w:pPr>
        <w:pStyle w:val="ListParagraph"/>
        <w:numPr>
          <w:ilvl w:val="0"/>
          <w:numId w:val="33"/>
        </w:numPr>
      </w:pPr>
      <w:r w:rsidRPr="00797B9F">
        <w:t>Điện trở nối sao: Đóng vai trò mô phỏng tải và cung cấp tín hiệu dòng điện để thực hiện điều khiển vòng dòng điện.</w:t>
      </w:r>
    </w:p>
    <w:p w14:paraId="4097BC11" w14:textId="77777777" w:rsidR="005105CF" w:rsidRPr="00E81F95" w:rsidRDefault="005105CF" w:rsidP="001B3C59">
      <w:pPr>
        <w:pStyle w:val="Heading3"/>
        <w:spacing w:line="276" w:lineRule="auto"/>
      </w:pPr>
      <w:bookmarkStart w:id="80" w:name="_Toc187828451"/>
      <w:r w:rsidRPr="002C2A88">
        <w:t>Các bước thực hiện</w:t>
      </w:r>
      <w:bookmarkEnd w:id="80"/>
    </w:p>
    <w:p w14:paraId="1816A1C2" w14:textId="77777777" w:rsidR="005105CF" w:rsidRPr="00797B9F" w:rsidRDefault="005105CF" w:rsidP="001B3C59">
      <w:pPr>
        <w:spacing w:line="276" w:lineRule="auto"/>
        <w:rPr>
          <w:rFonts w:cs="Times New Roman"/>
          <w:szCs w:val="26"/>
        </w:rPr>
      </w:pPr>
      <w:r w:rsidRPr="00797B9F">
        <w:rPr>
          <w:rFonts w:cs="Times New Roman"/>
          <w:szCs w:val="26"/>
        </w:rPr>
        <w:t>Phần 1: Mô phỏng tải thay cho động cơ</w:t>
      </w:r>
    </w:p>
    <w:p w14:paraId="37485131" w14:textId="77777777" w:rsidR="005105CF" w:rsidRPr="00797B9F" w:rsidRDefault="005105CF" w:rsidP="001B3C59">
      <w:pPr>
        <w:spacing w:line="276" w:lineRule="auto"/>
        <w:rPr>
          <w:rFonts w:cs="Times New Roman"/>
          <w:szCs w:val="26"/>
        </w:rPr>
      </w:pPr>
      <w:r w:rsidRPr="00797B9F">
        <w:rPr>
          <w:rFonts w:cs="Times New Roman"/>
          <w:szCs w:val="26"/>
        </w:rPr>
        <w:t>Do chưa có động cơ thực tế, sử dụng mạng điện trở nối sao để mô phỏng dòng điện ba pha. Điều này giúp kiểm tra các thuật toán điều khiển vòng dòng điện, bao gồm:</w:t>
      </w:r>
    </w:p>
    <w:p w14:paraId="6C5F83BD" w14:textId="77777777" w:rsidR="005105CF" w:rsidRPr="00932FCC" w:rsidRDefault="005105CF" w:rsidP="00376D08">
      <w:pPr>
        <w:pStyle w:val="ListParagraph"/>
        <w:numPr>
          <w:ilvl w:val="0"/>
          <w:numId w:val="31"/>
        </w:numPr>
        <w:spacing w:line="276" w:lineRule="auto"/>
      </w:pPr>
      <w:r w:rsidRPr="00932FCC">
        <w:t>Đo dòng điện từ các điện trở qua ADC.</w:t>
      </w:r>
    </w:p>
    <w:p w14:paraId="274DD9AE" w14:textId="77777777" w:rsidR="005105CF" w:rsidRPr="00797B9F" w:rsidRDefault="005105CF" w:rsidP="00376D08">
      <w:pPr>
        <w:pStyle w:val="ListParagraph"/>
        <w:numPr>
          <w:ilvl w:val="0"/>
          <w:numId w:val="31"/>
        </w:numPr>
        <w:spacing w:line="276" w:lineRule="auto"/>
      </w:pPr>
      <w:r w:rsidRPr="00797B9F">
        <w:t>Tính toán dòng điện ​id và iq trong hệ dq sau khi thực hiện chuyển đổi Park/Clarke.</w:t>
      </w:r>
    </w:p>
    <w:p w14:paraId="70A4B0F7" w14:textId="77777777" w:rsidR="005105CF" w:rsidRPr="00797B9F" w:rsidRDefault="005105CF" w:rsidP="001B3C59">
      <w:pPr>
        <w:spacing w:line="276" w:lineRule="auto"/>
        <w:rPr>
          <w:rFonts w:cs="Times New Roman"/>
          <w:szCs w:val="26"/>
        </w:rPr>
      </w:pPr>
      <w:r w:rsidRPr="00797B9F">
        <w:rPr>
          <w:rFonts w:cs="Times New Roman"/>
          <w:szCs w:val="26"/>
        </w:rPr>
        <w:t>Phần 2: Triển khai thuật toán FOC</w:t>
      </w:r>
    </w:p>
    <w:p w14:paraId="7925DBE1" w14:textId="77777777" w:rsidR="005105CF" w:rsidRPr="00797B9F" w:rsidRDefault="005105CF" w:rsidP="00376D08">
      <w:pPr>
        <w:pStyle w:val="ListParagraph"/>
        <w:numPr>
          <w:ilvl w:val="0"/>
          <w:numId w:val="32"/>
        </w:numPr>
        <w:spacing w:line="276" w:lineRule="auto"/>
      </w:pPr>
      <w:r w:rsidRPr="00797B9F">
        <w:t>Chuyển đổi Park và Clarke:</w:t>
      </w:r>
    </w:p>
    <w:p w14:paraId="3C713329" w14:textId="222D3768" w:rsidR="005105CF" w:rsidRPr="00797B9F" w:rsidRDefault="005105CF" w:rsidP="00376D08">
      <w:pPr>
        <w:pStyle w:val="ListParagraph"/>
        <w:numPr>
          <w:ilvl w:val="0"/>
          <w:numId w:val="25"/>
        </w:numPr>
        <w:spacing w:line="276" w:lineRule="auto"/>
        <w:rPr>
          <w:rFonts w:cs="Times New Roman"/>
          <w:szCs w:val="26"/>
        </w:rPr>
      </w:pPr>
      <w:r w:rsidRPr="00797B9F">
        <w:rPr>
          <w:rFonts w:cs="Times New Roman"/>
          <w:szCs w:val="26"/>
        </w:rPr>
        <w:t>Chuyển đổi dòng điện ba pha (​ia,ib,ic</w:t>
      </w:r>
      <w:r w:rsidR="00681E4D">
        <w:rPr>
          <w:rFonts w:cs="Times New Roman"/>
          <w:szCs w:val="26"/>
        </w:rPr>
        <w:t>)</w:t>
      </w:r>
      <w:r w:rsidRPr="00736791">
        <w:rPr>
          <w:rFonts w:cs="Times New Roman"/>
          <w:color w:val="FF0000"/>
          <w:szCs w:val="26"/>
        </w:rPr>
        <w:t xml:space="preserve"> </w:t>
      </w:r>
      <w:r w:rsidRPr="00797B9F">
        <w:rPr>
          <w:rFonts w:cs="Times New Roman"/>
          <w:szCs w:val="26"/>
        </w:rPr>
        <w:t>sang hệ tọa độ αβ và dq để tách dòng từ thông (id) và dòng mô-men (iq).</w:t>
      </w:r>
    </w:p>
    <w:p w14:paraId="5DC47F70" w14:textId="77777777" w:rsidR="005105CF" w:rsidRPr="00797B9F" w:rsidRDefault="005105CF" w:rsidP="00376D08">
      <w:pPr>
        <w:pStyle w:val="ListParagraph"/>
        <w:numPr>
          <w:ilvl w:val="0"/>
          <w:numId w:val="25"/>
        </w:numPr>
        <w:spacing w:line="276" w:lineRule="auto"/>
        <w:rPr>
          <w:rFonts w:cs="Times New Roman"/>
          <w:szCs w:val="26"/>
        </w:rPr>
      </w:pPr>
      <w:r w:rsidRPr="00797B9F">
        <w:rPr>
          <w:rFonts w:cs="Times New Roman"/>
          <w:szCs w:val="26"/>
        </w:rPr>
        <w:t>Kiểm tra và cân bằng id và iq  thông qua vòng điều khiển PID.</w:t>
      </w:r>
    </w:p>
    <w:p w14:paraId="5659D9D5" w14:textId="77777777" w:rsidR="005105CF" w:rsidRPr="00797B9F" w:rsidRDefault="005105CF" w:rsidP="00376D08">
      <w:pPr>
        <w:pStyle w:val="ListParagraph"/>
        <w:numPr>
          <w:ilvl w:val="0"/>
          <w:numId w:val="32"/>
        </w:numPr>
        <w:spacing w:line="276" w:lineRule="auto"/>
      </w:pPr>
      <w:r w:rsidRPr="00797B9F">
        <w:t>Điều chế SVPWM:</w:t>
      </w:r>
    </w:p>
    <w:p w14:paraId="50069AAB" w14:textId="77777777" w:rsidR="005105CF" w:rsidRPr="00797B9F" w:rsidRDefault="005105CF" w:rsidP="00376D08">
      <w:pPr>
        <w:pStyle w:val="ListParagraph"/>
        <w:numPr>
          <w:ilvl w:val="0"/>
          <w:numId w:val="26"/>
        </w:numPr>
        <w:spacing w:line="276" w:lineRule="auto"/>
        <w:rPr>
          <w:rFonts w:cs="Times New Roman"/>
          <w:szCs w:val="26"/>
        </w:rPr>
      </w:pPr>
      <w:r w:rsidRPr="00797B9F">
        <w:rPr>
          <w:rFonts w:cs="Times New Roman"/>
          <w:szCs w:val="26"/>
        </w:rPr>
        <w:lastRenderedPageBreak/>
        <w:t>Sử dụng các giá trị ​vd và vq sau vòng điều khiển để tạo ra vector không gian điện áp trong hệ αβ.</w:t>
      </w:r>
    </w:p>
    <w:p w14:paraId="2868673E" w14:textId="77777777" w:rsidR="005105CF" w:rsidRPr="00797B9F" w:rsidRDefault="005105CF" w:rsidP="00376D08">
      <w:pPr>
        <w:pStyle w:val="ListParagraph"/>
        <w:numPr>
          <w:ilvl w:val="0"/>
          <w:numId w:val="26"/>
        </w:numPr>
        <w:spacing w:line="276" w:lineRule="auto"/>
        <w:rPr>
          <w:rFonts w:cs="Times New Roman"/>
          <w:szCs w:val="26"/>
        </w:rPr>
      </w:pPr>
      <w:r w:rsidRPr="00797B9F">
        <w:rPr>
          <w:rFonts w:cs="Times New Roman"/>
          <w:szCs w:val="26"/>
        </w:rPr>
        <w:t>Tính toán thời gian bật/tắt (Duty Cycle) cho các kênh PWM để điều khiển các transistor trong SimpleFOC Shield.</w:t>
      </w:r>
    </w:p>
    <w:p w14:paraId="484D7630" w14:textId="77777777" w:rsidR="005105CF" w:rsidRPr="003B442F" w:rsidRDefault="005105CF" w:rsidP="001B3C59">
      <w:pPr>
        <w:spacing w:line="276" w:lineRule="auto"/>
        <w:rPr>
          <w:rFonts w:cs="Times New Roman"/>
          <w:szCs w:val="26"/>
        </w:rPr>
      </w:pPr>
      <w:r w:rsidRPr="003B442F">
        <w:rPr>
          <w:rFonts w:cs="Times New Roman"/>
          <w:szCs w:val="26"/>
        </w:rPr>
        <w:t>Phần 3: Kiểm tra vòng điều khiển dòng</w:t>
      </w:r>
    </w:p>
    <w:p w14:paraId="5EBBDFE9" w14:textId="77777777" w:rsidR="005105CF" w:rsidRPr="00797B9F" w:rsidRDefault="005105CF" w:rsidP="00376D08">
      <w:pPr>
        <w:pStyle w:val="ListParagraph"/>
        <w:numPr>
          <w:ilvl w:val="0"/>
          <w:numId w:val="27"/>
        </w:numPr>
        <w:spacing w:line="276" w:lineRule="auto"/>
        <w:rPr>
          <w:rFonts w:cs="Times New Roman"/>
          <w:szCs w:val="26"/>
        </w:rPr>
      </w:pPr>
      <w:r w:rsidRPr="00797B9F">
        <w:rPr>
          <w:rFonts w:cs="Times New Roman"/>
          <w:szCs w:val="26"/>
        </w:rPr>
        <w:t>Với tải giả lập (mạng điện trở), kiểm tra hoạt động ổn định của vòng điều khiển dòng: id và iq</w:t>
      </w:r>
    </w:p>
    <w:p w14:paraId="6889CAA1" w14:textId="77777777" w:rsidR="005105CF" w:rsidRPr="00797B9F" w:rsidRDefault="005105CF" w:rsidP="00376D08">
      <w:pPr>
        <w:pStyle w:val="ListParagraph"/>
        <w:numPr>
          <w:ilvl w:val="0"/>
          <w:numId w:val="27"/>
        </w:numPr>
        <w:spacing w:line="276" w:lineRule="auto"/>
        <w:rPr>
          <w:rFonts w:cs="Times New Roman"/>
          <w:szCs w:val="26"/>
        </w:rPr>
      </w:pPr>
      <w:r w:rsidRPr="00797B9F">
        <w:rPr>
          <w:rFonts w:cs="Times New Roman"/>
          <w:szCs w:val="26"/>
        </w:rPr>
        <w:t>Đảm bảo dòng id (từ thông) duy trì ở giá trị tham chiếu (</w:t>
      </w:r>
      <w:r>
        <w:rPr>
          <w:rFonts w:cs="Times New Roman"/>
          <w:szCs w:val="26"/>
        </w:rPr>
        <w:t>id_ref = 0)</w:t>
      </w:r>
    </w:p>
    <w:p w14:paraId="092F6C4A" w14:textId="77777777" w:rsidR="005105CF" w:rsidRPr="00797B9F" w:rsidRDefault="005105CF" w:rsidP="00376D08">
      <w:pPr>
        <w:pStyle w:val="ListParagraph"/>
        <w:numPr>
          <w:ilvl w:val="0"/>
          <w:numId w:val="27"/>
        </w:numPr>
        <w:spacing w:line="276" w:lineRule="auto"/>
        <w:rPr>
          <w:rFonts w:cs="Times New Roman"/>
          <w:szCs w:val="26"/>
        </w:rPr>
      </w:pPr>
      <w:r w:rsidRPr="00C53044">
        <w:rPr>
          <w:rFonts w:cs="Times New Roman"/>
          <w:szCs w:val="26"/>
        </w:rPr>
        <w:t xml:space="preserve">Dòng </w:t>
      </w:r>
      <w:r>
        <w:rPr>
          <w:rFonts w:cs="Times New Roman"/>
          <w:szCs w:val="26"/>
        </w:rPr>
        <w:t>iq (mô-men) thay đổi theo giá trị đặt iq_ref</w:t>
      </w:r>
    </w:p>
    <w:p w14:paraId="7B5A18A3" w14:textId="7E35B24D" w:rsidR="005105CF" w:rsidRPr="00E81F95" w:rsidRDefault="00975044" w:rsidP="001B3C59">
      <w:pPr>
        <w:pStyle w:val="Heading3"/>
        <w:spacing w:line="276" w:lineRule="auto"/>
      </w:pPr>
      <w:r>
        <w:t xml:space="preserve"> </w:t>
      </w:r>
      <w:bookmarkStart w:id="81" w:name="_Toc187828452"/>
      <w:r w:rsidR="005105CF" w:rsidRPr="003B442F">
        <w:t>Kết quả đạt được</w:t>
      </w:r>
      <w:bookmarkEnd w:id="81"/>
    </w:p>
    <w:p w14:paraId="4A70298A" w14:textId="77777777" w:rsidR="005105CF" w:rsidRPr="00797B9F" w:rsidRDefault="005105CF" w:rsidP="00234F15">
      <w:r w:rsidRPr="00797B9F">
        <w:t>Hoàn thành thiết kế thuật toán FOC:</w:t>
      </w:r>
    </w:p>
    <w:p w14:paraId="4BF66494" w14:textId="77777777" w:rsidR="005105CF" w:rsidRPr="00797B9F" w:rsidRDefault="005105CF" w:rsidP="00376D08">
      <w:pPr>
        <w:pStyle w:val="ListParagraph"/>
        <w:numPr>
          <w:ilvl w:val="0"/>
          <w:numId w:val="34"/>
        </w:numPr>
        <w:spacing w:line="276" w:lineRule="auto"/>
        <w:rPr>
          <w:rFonts w:cs="Times New Roman"/>
          <w:szCs w:val="26"/>
        </w:rPr>
      </w:pPr>
      <w:r w:rsidRPr="00797B9F">
        <w:rPr>
          <w:rFonts w:cs="Times New Roman"/>
          <w:szCs w:val="26"/>
        </w:rPr>
        <w:t>Chuyển đổi hệ tọa độ Clarke và Park được triển khai chính xác trên STM32.</w:t>
      </w:r>
    </w:p>
    <w:p w14:paraId="467D6C9D" w14:textId="77777777" w:rsidR="005105CF" w:rsidRPr="00797B9F" w:rsidRDefault="005105CF" w:rsidP="00376D08">
      <w:pPr>
        <w:pStyle w:val="ListParagraph"/>
        <w:numPr>
          <w:ilvl w:val="0"/>
          <w:numId w:val="34"/>
        </w:numPr>
        <w:spacing w:line="276" w:lineRule="auto"/>
        <w:rPr>
          <w:rFonts w:cs="Times New Roman"/>
          <w:szCs w:val="26"/>
        </w:rPr>
      </w:pPr>
      <w:r w:rsidRPr="00797B9F">
        <w:rPr>
          <w:rFonts w:cs="Times New Roman"/>
          <w:szCs w:val="26"/>
        </w:rPr>
        <w:t>Vòng điều khiển dòng (PID) hoạt động tốt, duy trì dòng điện theo giá trị tham chiếu.</w:t>
      </w:r>
    </w:p>
    <w:p w14:paraId="54BC9D9F" w14:textId="77777777" w:rsidR="005105CF" w:rsidRPr="00797B9F" w:rsidRDefault="005105CF" w:rsidP="00376D08">
      <w:pPr>
        <w:pStyle w:val="ListParagraph"/>
        <w:numPr>
          <w:ilvl w:val="0"/>
          <w:numId w:val="34"/>
        </w:numPr>
        <w:spacing w:line="276" w:lineRule="auto"/>
        <w:rPr>
          <w:rFonts w:cs="Times New Roman"/>
          <w:szCs w:val="26"/>
        </w:rPr>
      </w:pPr>
      <w:r w:rsidRPr="00797B9F">
        <w:rPr>
          <w:rFonts w:cs="Times New Roman"/>
          <w:szCs w:val="26"/>
        </w:rPr>
        <w:t>Điều chế SVPWM tạo tín hiệu PWM ổn định, tương ứng với vector không gian điện áp.</w:t>
      </w:r>
    </w:p>
    <w:p w14:paraId="62F7CDC0" w14:textId="77777777" w:rsidR="005105CF" w:rsidRPr="00797B9F" w:rsidRDefault="005105CF" w:rsidP="00234F15">
      <w:r w:rsidRPr="00797B9F">
        <w:t>Mô phỏng hoạt động thực tế:</w:t>
      </w:r>
    </w:p>
    <w:p w14:paraId="579D3BA8" w14:textId="77777777" w:rsidR="005105CF" w:rsidRPr="00797B9F" w:rsidRDefault="005105CF" w:rsidP="00376D08">
      <w:pPr>
        <w:pStyle w:val="ListParagraph"/>
        <w:numPr>
          <w:ilvl w:val="0"/>
          <w:numId w:val="35"/>
        </w:numPr>
        <w:spacing w:line="276" w:lineRule="auto"/>
        <w:rPr>
          <w:rFonts w:cs="Times New Roman"/>
          <w:szCs w:val="26"/>
        </w:rPr>
      </w:pPr>
      <w:r w:rsidRPr="00797B9F">
        <w:rPr>
          <w:rFonts w:cs="Times New Roman"/>
          <w:szCs w:val="26"/>
        </w:rPr>
        <w:t>Mạng điện trở nối sao đã thành công trong việc thay thế động cơ, cho phép kiểm tra tín hiệu dòng điện và điện áp trong hệ thống.</w:t>
      </w:r>
    </w:p>
    <w:p w14:paraId="46066E01" w14:textId="77777777" w:rsidR="005105CF" w:rsidRPr="00797B9F" w:rsidRDefault="005105CF" w:rsidP="00376D08">
      <w:pPr>
        <w:pStyle w:val="ListParagraph"/>
        <w:numPr>
          <w:ilvl w:val="0"/>
          <w:numId w:val="35"/>
        </w:numPr>
        <w:spacing w:line="276" w:lineRule="auto"/>
        <w:rPr>
          <w:rFonts w:cs="Times New Roman"/>
          <w:szCs w:val="26"/>
        </w:rPr>
      </w:pPr>
      <w:r w:rsidRPr="00797B9F">
        <w:rPr>
          <w:rFonts w:cs="Times New Roman"/>
          <w:szCs w:val="26"/>
        </w:rPr>
        <w:t>Đảm bảo tính toán và điều khiển hệ thống trong điều kiện không có động cơ thực tế.</w:t>
      </w:r>
    </w:p>
    <w:p w14:paraId="7FB6EB42" w14:textId="77777777" w:rsidR="005105CF" w:rsidRPr="00797B9F" w:rsidRDefault="005105CF" w:rsidP="00234F15">
      <w:r w:rsidRPr="00797B9F">
        <w:t>Nền tảng cho giai đoạn tiếp theo:</w:t>
      </w:r>
    </w:p>
    <w:p w14:paraId="276C4D72" w14:textId="77777777" w:rsidR="005105CF" w:rsidRPr="00797B9F" w:rsidRDefault="005105CF" w:rsidP="00376D08">
      <w:pPr>
        <w:pStyle w:val="ListParagraph"/>
        <w:numPr>
          <w:ilvl w:val="0"/>
          <w:numId w:val="36"/>
        </w:numPr>
        <w:spacing w:line="276" w:lineRule="auto"/>
        <w:rPr>
          <w:rFonts w:cs="Times New Roman"/>
          <w:szCs w:val="26"/>
        </w:rPr>
      </w:pPr>
      <w:r w:rsidRPr="00797B9F">
        <w:rPr>
          <w:rFonts w:cs="Times New Roman"/>
          <w:szCs w:val="26"/>
        </w:rPr>
        <w:t>Đồ án đã xây dựng được một framework điều khiển hoàn chỉnh, sẵn sàng mở rộng khi có động cơ BLDC và encoder thực tế.</w:t>
      </w:r>
    </w:p>
    <w:p w14:paraId="00E3DBAB" w14:textId="77777777" w:rsidR="005105CF" w:rsidRPr="00797B9F" w:rsidRDefault="005105CF" w:rsidP="00376D08">
      <w:pPr>
        <w:pStyle w:val="ListParagraph"/>
        <w:numPr>
          <w:ilvl w:val="0"/>
          <w:numId w:val="36"/>
        </w:numPr>
        <w:spacing w:line="276" w:lineRule="auto"/>
        <w:rPr>
          <w:rFonts w:cs="Times New Roman"/>
          <w:szCs w:val="26"/>
        </w:rPr>
      </w:pPr>
      <w:r w:rsidRPr="00797B9F">
        <w:rPr>
          <w:rFonts w:cs="Times New Roman"/>
          <w:szCs w:val="26"/>
        </w:rPr>
        <w:t>Thuật toán FOC và SVPWM đã được kiểm tra và có thể tích hợp dễ dàng với phần cứng động cơ.</w:t>
      </w:r>
    </w:p>
    <w:p w14:paraId="406EED03" w14:textId="77777777" w:rsidR="005105CF" w:rsidRPr="00E81F95" w:rsidRDefault="005105CF" w:rsidP="001B3C59">
      <w:pPr>
        <w:pStyle w:val="Heading3"/>
        <w:spacing w:line="276" w:lineRule="auto"/>
      </w:pPr>
      <w:bookmarkStart w:id="82" w:name="_Toc187828453"/>
      <w:r w:rsidRPr="003B442F">
        <w:t>Hạn chế</w:t>
      </w:r>
      <w:bookmarkEnd w:id="82"/>
    </w:p>
    <w:p w14:paraId="7A876747" w14:textId="77777777" w:rsidR="005105CF" w:rsidRPr="00797B9F" w:rsidRDefault="005105CF" w:rsidP="00234F15">
      <w:r w:rsidRPr="00797B9F">
        <w:t>Thiếu tải động thực tế:</w:t>
      </w:r>
    </w:p>
    <w:p w14:paraId="3791F645" w14:textId="77777777" w:rsidR="005105CF" w:rsidRPr="00797B9F" w:rsidRDefault="005105CF" w:rsidP="00376D08">
      <w:pPr>
        <w:pStyle w:val="ListParagraph"/>
        <w:numPr>
          <w:ilvl w:val="1"/>
          <w:numId w:val="28"/>
        </w:numPr>
        <w:spacing w:line="276" w:lineRule="auto"/>
        <w:rPr>
          <w:rFonts w:cs="Times New Roman"/>
          <w:szCs w:val="26"/>
        </w:rPr>
      </w:pPr>
      <w:r w:rsidRPr="00797B9F">
        <w:rPr>
          <w:rFonts w:cs="Times New Roman"/>
          <w:szCs w:val="26"/>
        </w:rPr>
        <w:t>Mạng điện trở không thể mô phỏng đầy đủ các yếu tố động lực học như mô-men quán tính và lực cản từ động cơ.</w:t>
      </w:r>
    </w:p>
    <w:p w14:paraId="75A1890F" w14:textId="77777777" w:rsidR="005105CF" w:rsidRPr="00797B9F" w:rsidRDefault="005105CF" w:rsidP="00234F15">
      <w:r w:rsidRPr="00797B9F">
        <w:t>Giới hạn kiểm tra hiệu suất:</w:t>
      </w:r>
    </w:p>
    <w:p w14:paraId="5113F60A" w14:textId="77777777" w:rsidR="005105CF" w:rsidRPr="00797B9F" w:rsidRDefault="005105CF" w:rsidP="00376D08">
      <w:pPr>
        <w:pStyle w:val="ListParagraph"/>
        <w:numPr>
          <w:ilvl w:val="1"/>
          <w:numId w:val="28"/>
        </w:numPr>
        <w:spacing w:line="276" w:lineRule="auto"/>
        <w:rPr>
          <w:rFonts w:cs="Times New Roman"/>
          <w:szCs w:val="26"/>
        </w:rPr>
      </w:pPr>
      <w:r w:rsidRPr="00797B9F">
        <w:rPr>
          <w:rFonts w:cs="Times New Roman"/>
          <w:szCs w:val="26"/>
        </w:rPr>
        <w:t>Không thể đánh giá được hiệu suất thực tế của thuật toán FOC khi điều khiển động cơ trong các chế độ tải khác nhau.</w:t>
      </w:r>
    </w:p>
    <w:p w14:paraId="05D2C590" w14:textId="77777777" w:rsidR="005105CF" w:rsidRPr="00E81F95" w:rsidRDefault="005105CF" w:rsidP="001B3C59">
      <w:pPr>
        <w:pStyle w:val="Heading3"/>
        <w:spacing w:line="276" w:lineRule="auto"/>
      </w:pPr>
      <w:bookmarkStart w:id="83" w:name="_Toc187828454"/>
      <w:r w:rsidRPr="003B442F">
        <w:lastRenderedPageBreak/>
        <w:t>Hướng phát triển</w:t>
      </w:r>
      <w:bookmarkEnd w:id="83"/>
    </w:p>
    <w:p w14:paraId="01F1D652" w14:textId="77777777" w:rsidR="005105CF" w:rsidRPr="00235D05" w:rsidRDefault="005105CF" w:rsidP="00234F15">
      <w:pPr>
        <w:rPr>
          <w:b/>
        </w:rPr>
      </w:pPr>
      <w:r w:rsidRPr="00797B9F">
        <w:t>Mở rộng phần cứng:</w:t>
      </w:r>
    </w:p>
    <w:p w14:paraId="35B7B353" w14:textId="77777777" w:rsidR="005105CF" w:rsidRPr="00797B9F" w:rsidRDefault="005105CF" w:rsidP="00376D08">
      <w:pPr>
        <w:pStyle w:val="ListParagraph"/>
        <w:numPr>
          <w:ilvl w:val="0"/>
          <w:numId w:val="30"/>
        </w:numPr>
        <w:spacing w:line="276" w:lineRule="auto"/>
        <w:rPr>
          <w:rFonts w:cs="Times New Roman"/>
          <w:szCs w:val="26"/>
        </w:rPr>
      </w:pPr>
      <w:r w:rsidRPr="00797B9F">
        <w:rPr>
          <w:rFonts w:cs="Times New Roman"/>
          <w:szCs w:val="26"/>
        </w:rPr>
        <w:t>Kết nối động cơ BLDC thực tế và encoder để kiểm tra hệ thống trong môi trường thực.</w:t>
      </w:r>
    </w:p>
    <w:p w14:paraId="63673F16" w14:textId="77777777" w:rsidR="005105CF" w:rsidRPr="00797B9F" w:rsidRDefault="005105CF" w:rsidP="00376D08">
      <w:pPr>
        <w:pStyle w:val="ListParagraph"/>
        <w:numPr>
          <w:ilvl w:val="0"/>
          <w:numId w:val="30"/>
        </w:numPr>
        <w:spacing w:line="276" w:lineRule="auto"/>
        <w:rPr>
          <w:rFonts w:cs="Times New Roman"/>
          <w:szCs w:val="26"/>
        </w:rPr>
      </w:pPr>
      <w:r w:rsidRPr="00797B9F">
        <w:rPr>
          <w:rFonts w:cs="Times New Roman"/>
          <w:szCs w:val="26"/>
        </w:rPr>
        <w:t>Đo dòng điện từ shunt resistor hoặc cảm biến dòng chuyên dụng thay vì mạng điện trở giả lập.</w:t>
      </w:r>
    </w:p>
    <w:p w14:paraId="0AEC07DC" w14:textId="77777777" w:rsidR="005105CF" w:rsidRPr="00797B9F" w:rsidRDefault="005105CF" w:rsidP="00376D08">
      <w:pPr>
        <w:pStyle w:val="ListParagraph"/>
        <w:numPr>
          <w:ilvl w:val="0"/>
          <w:numId w:val="29"/>
        </w:numPr>
        <w:spacing w:line="276" w:lineRule="auto"/>
        <w:rPr>
          <w:rFonts w:cs="Times New Roman"/>
          <w:szCs w:val="26"/>
        </w:rPr>
      </w:pPr>
      <w:r w:rsidRPr="00797B9F">
        <w:rPr>
          <w:rFonts w:cs="Times New Roman"/>
          <w:szCs w:val="26"/>
        </w:rPr>
        <w:t>Nâng cao thuật toán:</w:t>
      </w:r>
    </w:p>
    <w:p w14:paraId="1BF646BC" w14:textId="77777777" w:rsidR="005105CF" w:rsidRPr="00797B9F" w:rsidRDefault="005105CF" w:rsidP="00376D08">
      <w:pPr>
        <w:pStyle w:val="ListParagraph"/>
        <w:numPr>
          <w:ilvl w:val="0"/>
          <w:numId w:val="30"/>
        </w:numPr>
        <w:spacing w:line="276" w:lineRule="auto"/>
        <w:rPr>
          <w:rFonts w:cs="Times New Roman"/>
          <w:szCs w:val="26"/>
        </w:rPr>
      </w:pPr>
      <w:r w:rsidRPr="00797B9F">
        <w:rPr>
          <w:rFonts w:cs="Times New Roman"/>
          <w:szCs w:val="26"/>
        </w:rPr>
        <w:t>Thêm các vòng điều khiển cao hơn như vòng tốc độ và vòng vị trí.</w:t>
      </w:r>
    </w:p>
    <w:p w14:paraId="52045C88" w14:textId="77777777" w:rsidR="005105CF" w:rsidRPr="00797B9F" w:rsidRDefault="005105CF" w:rsidP="00376D08">
      <w:pPr>
        <w:pStyle w:val="ListParagraph"/>
        <w:numPr>
          <w:ilvl w:val="0"/>
          <w:numId w:val="30"/>
        </w:numPr>
        <w:spacing w:line="276" w:lineRule="auto"/>
        <w:rPr>
          <w:rFonts w:cs="Times New Roman"/>
          <w:szCs w:val="26"/>
        </w:rPr>
      </w:pPr>
      <w:r w:rsidRPr="00797B9F">
        <w:rPr>
          <w:rFonts w:cs="Times New Roman"/>
          <w:szCs w:val="26"/>
        </w:rPr>
        <w:t>Sử dụng các thuật toán điều khiển tiên tiến hơn như MPC (Model Predictive Control) hoặc Sliding Mode Control.</w:t>
      </w:r>
    </w:p>
    <w:p w14:paraId="0C5EBD21" w14:textId="77777777" w:rsidR="005105CF" w:rsidRPr="00797B9F" w:rsidRDefault="005105CF" w:rsidP="00376D08">
      <w:pPr>
        <w:pStyle w:val="ListParagraph"/>
        <w:numPr>
          <w:ilvl w:val="0"/>
          <w:numId w:val="29"/>
        </w:numPr>
        <w:spacing w:line="276" w:lineRule="auto"/>
        <w:rPr>
          <w:rFonts w:cs="Times New Roman"/>
          <w:szCs w:val="26"/>
        </w:rPr>
      </w:pPr>
      <w:r w:rsidRPr="00797B9F">
        <w:rPr>
          <w:rFonts w:cs="Times New Roman"/>
          <w:szCs w:val="26"/>
        </w:rPr>
        <w:t>Tối ưu hóa phần mềm:</w:t>
      </w:r>
    </w:p>
    <w:p w14:paraId="298A47CC" w14:textId="77777777" w:rsidR="005105CF" w:rsidRPr="00797B9F" w:rsidRDefault="005105CF" w:rsidP="00376D08">
      <w:pPr>
        <w:pStyle w:val="ListParagraph"/>
        <w:numPr>
          <w:ilvl w:val="0"/>
          <w:numId w:val="30"/>
        </w:numPr>
        <w:spacing w:line="276" w:lineRule="auto"/>
        <w:rPr>
          <w:rFonts w:cs="Times New Roman"/>
          <w:szCs w:val="26"/>
        </w:rPr>
      </w:pPr>
      <w:r w:rsidRPr="00797B9F">
        <w:rPr>
          <w:rFonts w:cs="Times New Roman"/>
          <w:szCs w:val="26"/>
        </w:rPr>
        <w:t>Tối ưu thuật toán trên STM32 để giảm thời gian tính toán, cải thiện hiệu suất.</w:t>
      </w:r>
    </w:p>
    <w:p w14:paraId="38F1286A" w14:textId="77777777" w:rsidR="005105CF" w:rsidRPr="00235D05" w:rsidRDefault="005105CF" w:rsidP="00376D08">
      <w:pPr>
        <w:pStyle w:val="ListParagraph"/>
        <w:numPr>
          <w:ilvl w:val="0"/>
          <w:numId w:val="30"/>
        </w:numPr>
        <w:spacing w:line="276" w:lineRule="auto"/>
        <w:rPr>
          <w:rFonts w:cs="Times New Roman"/>
          <w:szCs w:val="26"/>
        </w:rPr>
      </w:pPr>
      <w:r w:rsidRPr="00797B9F">
        <w:rPr>
          <w:rFonts w:cs="Times New Roman"/>
          <w:szCs w:val="26"/>
        </w:rPr>
        <w:t>Tích hợp giao diện điều khiển và giám sát qua máy tính hoặc giao thức truyền thông như CAN hoặc UART.</w:t>
      </w:r>
    </w:p>
    <w:p w14:paraId="16A8330B" w14:textId="77777777" w:rsidR="005105CF" w:rsidRPr="00235D05" w:rsidRDefault="005105CF" w:rsidP="001B3C59">
      <w:pPr>
        <w:spacing w:line="276" w:lineRule="auto"/>
        <w:rPr>
          <w:rFonts w:cs="Times New Roman"/>
          <w:b/>
          <w:i/>
          <w:szCs w:val="26"/>
        </w:rPr>
      </w:pPr>
      <w:r w:rsidRPr="00235D05">
        <w:rPr>
          <w:rFonts w:cs="Times New Roman"/>
          <w:b/>
          <w:i/>
          <w:szCs w:val="26"/>
        </w:rPr>
        <w:t>Tóm tắt</w:t>
      </w:r>
      <w:r>
        <w:rPr>
          <w:rFonts w:cs="Times New Roman"/>
          <w:b/>
          <w:bCs/>
          <w:i/>
          <w:iCs/>
          <w:szCs w:val="26"/>
        </w:rPr>
        <w:t>:</w:t>
      </w:r>
    </w:p>
    <w:p w14:paraId="4DBAD9E1" w14:textId="77777777" w:rsidR="005105CF" w:rsidRPr="00797B9F" w:rsidRDefault="005105CF" w:rsidP="001B3C59">
      <w:pPr>
        <w:spacing w:line="276" w:lineRule="auto"/>
        <w:rPr>
          <w:rFonts w:cs="Times New Roman"/>
          <w:szCs w:val="26"/>
        </w:rPr>
      </w:pPr>
      <w:r w:rsidRPr="00797B9F">
        <w:rPr>
          <w:rFonts w:cs="Times New Roman"/>
          <w:szCs w:val="26"/>
        </w:rPr>
        <w:t>Đồ án đã thành công trong việc xây dựng một hệ thống điều khiển động cơ BLDC bằng phương pháp FOC trên nền tảng STM32 và SimpleFOC Shield. Dù chưa sử dụng động cơ thực tế, các thuật toán cơ bản đã được kiểm tra và sẵn sàng để triển khai trên phần cứng đầy đủ. Đây là bước đệm quan trọng để tiếp tục phát triển hệ thống điều khiển hoàn thiện hơn trong tương lai.</w:t>
      </w:r>
    </w:p>
    <w:p w14:paraId="2FD143F6" w14:textId="2B89E579" w:rsidR="00890D29" w:rsidRPr="005105CF" w:rsidRDefault="00890D29" w:rsidP="005105CF"/>
    <w:sectPr w:rsidR="00890D29" w:rsidRPr="005105CF" w:rsidSect="009C7C01">
      <w:footerReference w:type="default" r:id="rId137"/>
      <w:pgSz w:w="12240" w:h="15840"/>
      <w:pgMar w:top="1418" w:right="1183" w:bottom="1418" w:left="1701"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ED5455" w14:textId="77777777" w:rsidR="007B36F7" w:rsidRDefault="007B36F7" w:rsidP="00AA5D74">
      <w:r>
        <w:separator/>
      </w:r>
    </w:p>
  </w:endnote>
  <w:endnote w:type="continuationSeparator" w:id="0">
    <w:p w14:paraId="0ABEF7BD" w14:textId="77777777" w:rsidR="007B36F7" w:rsidRDefault="007B36F7" w:rsidP="00AA5D74">
      <w:r>
        <w:continuationSeparator/>
      </w:r>
    </w:p>
  </w:endnote>
  <w:endnote w:type="continuationNotice" w:id="1">
    <w:p w14:paraId="47951174" w14:textId="77777777" w:rsidR="007B36F7" w:rsidRDefault="007B36F7">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HelveticaNeue-BoldItalic">
    <w:altName w:val="Times New Roman"/>
    <w:panose1 w:val="00000000000000000000"/>
    <w:charset w:val="00"/>
    <w:family w:val="roman"/>
    <w:notTrueType/>
    <w:pitch w:val="default"/>
  </w:font>
  <w:font w:name="ArialMT">
    <w:altName w:val="Times New Roman"/>
    <w:panose1 w:val="00000000000000000000"/>
    <w:charset w:val="00"/>
    <w:family w:val="roman"/>
    <w:notTrueType/>
    <w:pitch w:val="default"/>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10F5C" w14:textId="52002D88" w:rsidR="00621A3C" w:rsidRDefault="007B36F7" w:rsidP="008D6D69">
    <w:pPr>
      <w:pStyle w:val="Footer"/>
      <w:tabs>
        <w:tab w:val="clear" w:pos="9360"/>
        <w:tab w:val="right" w:pos="9356"/>
      </w:tabs>
      <w:ind w:firstLine="0"/>
    </w:pPr>
    <w:sdt>
      <w:sdtPr>
        <w:id w:val="-1825030830"/>
        <w:docPartObj>
          <w:docPartGallery w:val="Page Numbers (Bottom of Page)"/>
          <w:docPartUnique/>
        </w:docPartObj>
      </w:sdtPr>
      <w:sdtEndPr>
        <w:rPr>
          <w:noProof/>
        </w:rPr>
      </w:sdtEndPr>
      <w:sdtContent>
        <w:r w:rsidR="00621A3C">
          <w:rPr>
            <w:sz w:val="20"/>
            <w:szCs w:val="20"/>
          </w:rPr>
          <w:t>Hướng dẫn: T</w:t>
        </w:r>
        <w:r w:rsidR="008D6D69">
          <w:rPr>
            <w:sz w:val="20"/>
            <w:szCs w:val="20"/>
          </w:rPr>
          <w:t>.</w:t>
        </w:r>
        <w:r w:rsidR="00621A3C">
          <w:rPr>
            <w:sz w:val="20"/>
            <w:szCs w:val="20"/>
          </w:rPr>
          <w:t xml:space="preserve">S </w:t>
        </w:r>
        <w:r w:rsidR="00843966">
          <w:rPr>
            <w:sz w:val="20"/>
            <w:szCs w:val="20"/>
          </w:rPr>
          <w:t xml:space="preserve">Nguyễn </w:t>
        </w:r>
        <w:r w:rsidR="008D6D69">
          <w:rPr>
            <w:sz w:val="20"/>
            <w:szCs w:val="20"/>
          </w:rPr>
          <w:t>Khánh Quang – T.S Nguyễn Đăng Khoa</w:t>
        </w:r>
        <w:r w:rsidR="00621A3C">
          <w:rPr>
            <w:sz w:val="20"/>
            <w:szCs w:val="20"/>
          </w:rPr>
          <w:t xml:space="preserve">   </w:t>
        </w:r>
        <w:r w:rsidR="008D6D69">
          <w:rPr>
            <w:sz w:val="20"/>
            <w:szCs w:val="20"/>
          </w:rPr>
          <w:t xml:space="preserve">                                               </w:t>
        </w:r>
        <w:r w:rsidR="00621A3C">
          <w:rPr>
            <w:sz w:val="20"/>
            <w:szCs w:val="20"/>
          </w:rPr>
          <w:t xml:space="preserve">                                 </w:t>
        </w:r>
        <w:r w:rsidR="008D6D69">
          <w:rPr>
            <w:sz w:val="20"/>
            <w:szCs w:val="20"/>
          </w:rPr>
          <w:t xml:space="preserve">     </w:t>
        </w:r>
        <w:r w:rsidR="00621A3C">
          <w:rPr>
            <w:sz w:val="20"/>
            <w:szCs w:val="20"/>
          </w:rPr>
          <w:t xml:space="preserve"> </w:t>
        </w:r>
        <w:r w:rsidR="00621A3C">
          <w:fldChar w:fldCharType="begin"/>
        </w:r>
        <w:r w:rsidR="00621A3C">
          <w:instrText xml:space="preserve"> PAGE   \* MERGEFORMAT </w:instrText>
        </w:r>
        <w:r w:rsidR="00621A3C">
          <w:fldChar w:fldCharType="separate"/>
        </w:r>
        <w:r w:rsidR="00621A3C">
          <w:rPr>
            <w:noProof/>
          </w:rPr>
          <w:t>39</w:t>
        </w:r>
        <w:r w:rsidR="00621A3C">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40CDDE" w14:textId="77777777" w:rsidR="007B36F7" w:rsidRDefault="007B36F7" w:rsidP="00AA5D74">
      <w:r>
        <w:separator/>
      </w:r>
    </w:p>
  </w:footnote>
  <w:footnote w:type="continuationSeparator" w:id="0">
    <w:p w14:paraId="423D94C2" w14:textId="77777777" w:rsidR="007B36F7" w:rsidRDefault="007B36F7" w:rsidP="00AA5D74">
      <w:r>
        <w:continuationSeparator/>
      </w:r>
    </w:p>
  </w:footnote>
  <w:footnote w:type="continuationNotice" w:id="1">
    <w:p w14:paraId="174C4CD0" w14:textId="77777777" w:rsidR="007B36F7" w:rsidRDefault="007B36F7">
      <w:pPr>
        <w:spacing w:before="0"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0C09E4"/>
    <w:multiLevelType w:val="hybridMultilevel"/>
    <w:tmpl w:val="1F3CAC8C"/>
    <w:lvl w:ilvl="0" w:tplc="ED1E3040">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 w15:restartNumberingAfterBreak="0">
    <w:nsid w:val="041847D0"/>
    <w:multiLevelType w:val="hybridMultilevel"/>
    <w:tmpl w:val="AD7C0C02"/>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84B4CAD"/>
    <w:multiLevelType w:val="hybridMultilevel"/>
    <w:tmpl w:val="79FC35F8"/>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B3A502D"/>
    <w:multiLevelType w:val="hybridMultilevel"/>
    <w:tmpl w:val="1760FE1C"/>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E5629C2"/>
    <w:multiLevelType w:val="hybridMultilevel"/>
    <w:tmpl w:val="C69AA958"/>
    <w:lvl w:ilvl="0" w:tplc="04090009">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5" w15:restartNumberingAfterBreak="0">
    <w:nsid w:val="11812BFE"/>
    <w:multiLevelType w:val="hybridMultilevel"/>
    <w:tmpl w:val="CDD28FB4"/>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6BA2144"/>
    <w:multiLevelType w:val="multilevel"/>
    <w:tmpl w:val="39980D62"/>
    <w:lvl w:ilvl="0">
      <w:start w:val="1"/>
      <w:numFmt w:val="bullet"/>
      <w:lvlText w:val=""/>
      <w:lvlJc w:val="left"/>
      <w:pPr>
        <w:tabs>
          <w:tab w:val="num" w:pos="1440"/>
        </w:tabs>
        <w:ind w:left="1440" w:hanging="360"/>
      </w:pPr>
      <w:rPr>
        <w:rFonts w:ascii="Symbol" w:hAnsi="Symbol"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7" w15:restartNumberingAfterBreak="0">
    <w:nsid w:val="1B7760D7"/>
    <w:multiLevelType w:val="hybridMultilevel"/>
    <w:tmpl w:val="7C9262DE"/>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D3A01B9"/>
    <w:multiLevelType w:val="hybridMultilevel"/>
    <w:tmpl w:val="ACE8BB68"/>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5740D81"/>
    <w:multiLevelType w:val="hybridMultilevel"/>
    <w:tmpl w:val="6A60498E"/>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D5E3BF1"/>
    <w:multiLevelType w:val="hybridMultilevel"/>
    <w:tmpl w:val="A53EEC96"/>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30A029AB"/>
    <w:multiLevelType w:val="hybridMultilevel"/>
    <w:tmpl w:val="78FA9896"/>
    <w:lvl w:ilvl="0" w:tplc="458696EC">
      <w:start w:val="2"/>
      <w:numFmt w:val="bullet"/>
      <w:lvlText w:val="-"/>
      <w:lvlJc w:val="left"/>
      <w:pPr>
        <w:ind w:left="1440" w:hanging="360"/>
      </w:pPr>
      <w:rPr>
        <w:rFonts w:ascii="Times New Roman" w:eastAsiaTheme="minorHAnsi"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2" w15:restartNumberingAfterBreak="0">
    <w:nsid w:val="33AC7D5E"/>
    <w:multiLevelType w:val="hybridMultilevel"/>
    <w:tmpl w:val="A6629404"/>
    <w:lvl w:ilvl="0" w:tplc="FD3A5D2A">
      <w:start w:val="2"/>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661670C"/>
    <w:multiLevelType w:val="hybridMultilevel"/>
    <w:tmpl w:val="1AAEDF68"/>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37CE28CD"/>
    <w:multiLevelType w:val="hybridMultilevel"/>
    <w:tmpl w:val="83B8AF3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3D1C1138"/>
    <w:multiLevelType w:val="hybridMultilevel"/>
    <w:tmpl w:val="A16075F8"/>
    <w:lvl w:ilvl="0" w:tplc="ED1E3040">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15:restartNumberingAfterBreak="0">
    <w:nsid w:val="43E15107"/>
    <w:multiLevelType w:val="hybridMultilevel"/>
    <w:tmpl w:val="6A48B42C"/>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44373EA6"/>
    <w:multiLevelType w:val="hybridMultilevel"/>
    <w:tmpl w:val="35F440B6"/>
    <w:lvl w:ilvl="0" w:tplc="9D683D1E">
      <w:start w:val="1"/>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15:restartNumberingAfterBreak="0">
    <w:nsid w:val="48F770C1"/>
    <w:multiLevelType w:val="multilevel"/>
    <w:tmpl w:val="8CD43CA4"/>
    <w:lvl w:ilvl="0">
      <w:start w:val="1"/>
      <w:numFmt w:val="bullet"/>
      <w:lvlText w:val="+"/>
      <w:lvlJc w:val="left"/>
      <w:pPr>
        <w:tabs>
          <w:tab w:val="num" w:pos="1440"/>
        </w:tabs>
        <w:ind w:left="1440" w:hanging="360"/>
      </w:pPr>
      <w:rPr>
        <w:rFonts w:ascii="Times New Roman" w:hAnsi="Times New Roman" w:cs="Times New Roman"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19" w15:restartNumberingAfterBreak="0">
    <w:nsid w:val="49E6514F"/>
    <w:multiLevelType w:val="hybridMultilevel"/>
    <w:tmpl w:val="F3B036F8"/>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4EF545F3"/>
    <w:multiLevelType w:val="hybridMultilevel"/>
    <w:tmpl w:val="57F02848"/>
    <w:lvl w:ilvl="0" w:tplc="458696EC">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55BA1ABC"/>
    <w:multiLevelType w:val="hybridMultilevel"/>
    <w:tmpl w:val="9FB0AB12"/>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581440FC"/>
    <w:multiLevelType w:val="multilevel"/>
    <w:tmpl w:val="B290CFD8"/>
    <w:lvl w:ilvl="0">
      <w:start w:val="1"/>
      <w:numFmt w:val="decimal"/>
      <w:pStyle w:val="Heading1"/>
      <w:suff w:val="space"/>
      <w:lvlText w:val="CHƯƠNG %1:"/>
      <w:lvlJc w:val="left"/>
      <w:pPr>
        <w:ind w:left="720" w:hanging="72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i/>
      </w:rPr>
    </w:lvl>
    <w:lvl w:ilvl="3">
      <w:start w:val="1"/>
      <w:numFmt w:val="decimal"/>
      <w:pStyle w:val="Heading4"/>
      <w:lvlText w:val="%1.%2.%3.%4"/>
      <w:lvlJc w:val="left"/>
      <w:pPr>
        <w:ind w:left="864" w:hanging="864"/>
      </w:pPr>
      <w:rPr>
        <w:rFonts w:hint="default"/>
      </w:rPr>
    </w:lvl>
    <w:lvl w:ilvl="4">
      <w:start w:val="1"/>
      <w:numFmt w:val="lowerLetter"/>
      <w:pStyle w:val="Heading5"/>
      <w:lvlText w:val="%5."/>
      <w:lvlJc w:val="left"/>
      <w:pPr>
        <w:ind w:left="720" w:hanging="720"/>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3" w15:restartNumberingAfterBreak="0">
    <w:nsid w:val="581D26AF"/>
    <w:multiLevelType w:val="hybridMultilevel"/>
    <w:tmpl w:val="7B68DF7C"/>
    <w:lvl w:ilvl="0" w:tplc="458696EC">
      <w:start w:val="2"/>
      <w:numFmt w:val="bullet"/>
      <w:lvlText w:val="-"/>
      <w:lvlJc w:val="left"/>
      <w:pPr>
        <w:ind w:left="1440" w:hanging="360"/>
      </w:pPr>
      <w:rPr>
        <w:rFonts w:ascii="Times New Roman" w:eastAsiaTheme="minorHAnsi"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4" w15:restartNumberingAfterBreak="0">
    <w:nsid w:val="58D817A8"/>
    <w:multiLevelType w:val="hybridMultilevel"/>
    <w:tmpl w:val="73EA4326"/>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A93706B"/>
    <w:multiLevelType w:val="hybridMultilevel"/>
    <w:tmpl w:val="F006D952"/>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5B477047"/>
    <w:multiLevelType w:val="hybridMultilevel"/>
    <w:tmpl w:val="54DAA166"/>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5B7B4E99"/>
    <w:multiLevelType w:val="hybridMultilevel"/>
    <w:tmpl w:val="2E4685BC"/>
    <w:lvl w:ilvl="0" w:tplc="FFFFFFFF">
      <w:start w:val="1"/>
      <w:numFmt w:val="bullet"/>
      <w:lvlText w:val=""/>
      <w:lvlJc w:val="left"/>
      <w:pPr>
        <w:ind w:left="1440" w:hanging="360"/>
      </w:pPr>
      <w:rPr>
        <w:rFonts w:ascii="Symbol" w:hAnsi="Symbol" w:hint="default"/>
      </w:rPr>
    </w:lvl>
    <w:lvl w:ilvl="1" w:tplc="ED1E3040">
      <w:start w:val="1"/>
      <w:numFmt w:val="bullet"/>
      <w:lvlText w:val=""/>
      <w:lvlJc w:val="left"/>
      <w:pPr>
        <w:ind w:left="2160" w:hanging="360"/>
      </w:pPr>
      <w:rPr>
        <w:rFonts w:ascii="Symbol" w:hAnsi="Symbol" w:hint="default"/>
      </w:rPr>
    </w:lvl>
    <w:lvl w:ilvl="2" w:tplc="FFFFFFFF">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8" w15:restartNumberingAfterBreak="0">
    <w:nsid w:val="5F8D696B"/>
    <w:multiLevelType w:val="hybridMultilevel"/>
    <w:tmpl w:val="DA2EAA90"/>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63811428"/>
    <w:multiLevelType w:val="multilevel"/>
    <w:tmpl w:val="8CD43CA4"/>
    <w:lvl w:ilvl="0">
      <w:start w:val="1"/>
      <w:numFmt w:val="bullet"/>
      <w:lvlText w:val="+"/>
      <w:lvlJc w:val="left"/>
      <w:pPr>
        <w:tabs>
          <w:tab w:val="num" w:pos="1440"/>
        </w:tabs>
        <w:ind w:left="1440" w:hanging="360"/>
      </w:pPr>
      <w:rPr>
        <w:rFonts w:ascii="Times New Roman" w:hAnsi="Times New Roman" w:cs="Times New Roman"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30" w15:restartNumberingAfterBreak="0">
    <w:nsid w:val="68DF03BF"/>
    <w:multiLevelType w:val="hybridMultilevel"/>
    <w:tmpl w:val="DCFC5508"/>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69D72D74"/>
    <w:multiLevelType w:val="hybridMultilevel"/>
    <w:tmpl w:val="1D6AC9EE"/>
    <w:lvl w:ilvl="0" w:tplc="FFFFFFFF">
      <w:start w:val="1"/>
      <w:numFmt w:val="bullet"/>
      <w:lvlText w:val="-"/>
      <w:lvlJc w:val="left"/>
      <w:pPr>
        <w:ind w:left="1440" w:hanging="360"/>
      </w:pPr>
      <w:rPr>
        <w:rFonts w:ascii="Times New Roman" w:eastAsiaTheme="minorHAnsi" w:hAnsi="Times New Roman" w:cs="Times New Roman" w:hint="default"/>
      </w:rPr>
    </w:lvl>
    <w:lvl w:ilvl="1" w:tplc="9D683D1E">
      <w:start w:val="1"/>
      <w:numFmt w:val="bullet"/>
      <w:lvlText w:val="-"/>
      <w:lvlJc w:val="left"/>
      <w:pPr>
        <w:ind w:left="1800" w:hanging="360"/>
      </w:pPr>
      <w:rPr>
        <w:rFonts w:ascii="Times New Roman" w:eastAsiaTheme="minorHAnsi" w:hAnsi="Times New Roman" w:cs="Times New Roman"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32" w15:restartNumberingAfterBreak="0">
    <w:nsid w:val="6B6F6239"/>
    <w:multiLevelType w:val="hybridMultilevel"/>
    <w:tmpl w:val="4D6820C8"/>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6C6520BD"/>
    <w:multiLevelType w:val="multilevel"/>
    <w:tmpl w:val="8CD43CA4"/>
    <w:lvl w:ilvl="0">
      <w:start w:val="1"/>
      <w:numFmt w:val="bullet"/>
      <w:lvlText w:val="+"/>
      <w:lvlJc w:val="left"/>
      <w:pPr>
        <w:tabs>
          <w:tab w:val="num" w:pos="1440"/>
        </w:tabs>
        <w:ind w:left="1440" w:hanging="360"/>
      </w:pPr>
      <w:rPr>
        <w:rFonts w:ascii="Times New Roman" w:hAnsi="Times New Roman" w:cs="Times New Roman"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34" w15:restartNumberingAfterBreak="0">
    <w:nsid w:val="6E307781"/>
    <w:multiLevelType w:val="hybridMultilevel"/>
    <w:tmpl w:val="A1129C44"/>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15:restartNumberingAfterBreak="0">
    <w:nsid w:val="6FA559A3"/>
    <w:multiLevelType w:val="hybridMultilevel"/>
    <w:tmpl w:val="01EAD0D2"/>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7035705E"/>
    <w:multiLevelType w:val="hybridMultilevel"/>
    <w:tmpl w:val="139A71F4"/>
    <w:lvl w:ilvl="0" w:tplc="9D683D1E">
      <w:start w:val="1"/>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7" w15:restartNumberingAfterBreak="0">
    <w:nsid w:val="74E42C6E"/>
    <w:multiLevelType w:val="hybridMultilevel"/>
    <w:tmpl w:val="707A5724"/>
    <w:lvl w:ilvl="0" w:tplc="9D683D1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6F15E4B"/>
    <w:multiLevelType w:val="hybridMultilevel"/>
    <w:tmpl w:val="A038323E"/>
    <w:lvl w:ilvl="0" w:tplc="FFFFFFFF">
      <w:start w:val="1"/>
      <w:numFmt w:val="bullet"/>
      <w:lvlText w:val=""/>
      <w:lvlJc w:val="left"/>
      <w:pPr>
        <w:ind w:left="720" w:hanging="360"/>
      </w:pPr>
      <w:rPr>
        <w:rFonts w:ascii="Symbol" w:hAnsi="Symbol" w:hint="default"/>
      </w:rPr>
    </w:lvl>
    <w:lvl w:ilvl="1" w:tplc="458696EC">
      <w:start w:val="2"/>
      <w:numFmt w:val="bullet"/>
      <w:lvlText w:val="-"/>
      <w:lvlJc w:val="left"/>
      <w:pPr>
        <w:ind w:left="1440" w:hanging="360"/>
      </w:pPr>
      <w:rPr>
        <w:rFonts w:ascii="Times New Roman" w:eastAsiaTheme="minorHAnsi"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9" w15:restartNumberingAfterBreak="0">
    <w:nsid w:val="7A13048E"/>
    <w:multiLevelType w:val="hybridMultilevel"/>
    <w:tmpl w:val="DAC090BE"/>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7A352850"/>
    <w:multiLevelType w:val="hybridMultilevel"/>
    <w:tmpl w:val="5AF4C9A4"/>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1" w15:restartNumberingAfterBreak="0">
    <w:nsid w:val="7A805250"/>
    <w:multiLevelType w:val="multilevel"/>
    <w:tmpl w:val="EB92FF24"/>
    <w:lvl w:ilvl="0">
      <w:start w:val="1"/>
      <w:numFmt w:val="bullet"/>
      <w:lvlText w:val="-"/>
      <w:lvlJc w:val="left"/>
      <w:pPr>
        <w:ind w:left="720" w:hanging="720"/>
      </w:pPr>
      <w:rPr>
        <w:rFonts w:ascii="Times New Roman" w:eastAsiaTheme="minorHAnsi" w:hAnsi="Times New Roman" w:cs="Times New Roman"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i/>
      </w:rPr>
    </w:lvl>
    <w:lvl w:ilvl="3">
      <w:start w:val="1"/>
      <w:numFmt w:val="decimal"/>
      <w:lvlText w:val="%1.%2.%3.%4"/>
      <w:lvlJc w:val="left"/>
      <w:pPr>
        <w:ind w:left="864" w:hanging="864"/>
      </w:pPr>
      <w:rPr>
        <w:rFonts w:hint="default"/>
      </w:rPr>
    </w:lvl>
    <w:lvl w:ilvl="4">
      <w:start w:val="1"/>
      <w:numFmt w:val="lowerLetter"/>
      <w:lvlText w:val="%5."/>
      <w:lvlJc w:val="left"/>
      <w:pPr>
        <w:ind w:left="720" w:hanging="720"/>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2" w15:restartNumberingAfterBreak="0">
    <w:nsid w:val="7E2D5C67"/>
    <w:multiLevelType w:val="hybridMultilevel"/>
    <w:tmpl w:val="36303CE8"/>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15:restartNumberingAfterBreak="0">
    <w:nsid w:val="7F8D23A7"/>
    <w:multiLevelType w:val="hybridMultilevel"/>
    <w:tmpl w:val="DECE14AE"/>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22"/>
  </w:num>
  <w:num w:numId="2">
    <w:abstractNumId w:val="20"/>
  </w:num>
  <w:num w:numId="3">
    <w:abstractNumId w:val="33"/>
  </w:num>
  <w:num w:numId="4">
    <w:abstractNumId w:val="18"/>
  </w:num>
  <w:num w:numId="5">
    <w:abstractNumId w:val="29"/>
  </w:num>
  <w:num w:numId="6">
    <w:abstractNumId w:val="6"/>
  </w:num>
  <w:num w:numId="7">
    <w:abstractNumId w:val="41"/>
  </w:num>
  <w:num w:numId="8">
    <w:abstractNumId w:val="16"/>
  </w:num>
  <w:num w:numId="9">
    <w:abstractNumId w:val="2"/>
  </w:num>
  <w:num w:numId="10">
    <w:abstractNumId w:val="8"/>
  </w:num>
  <w:num w:numId="11">
    <w:abstractNumId w:val="40"/>
  </w:num>
  <w:num w:numId="12">
    <w:abstractNumId w:val="24"/>
  </w:num>
  <w:num w:numId="13">
    <w:abstractNumId w:val="4"/>
  </w:num>
  <w:num w:numId="14">
    <w:abstractNumId w:val="17"/>
  </w:num>
  <w:num w:numId="15">
    <w:abstractNumId w:val="0"/>
  </w:num>
  <w:num w:numId="16">
    <w:abstractNumId w:val="36"/>
  </w:num>
  <w:num w:numId="17">
    <w:abstractNumId w:val="31"/>
  </w:num>
  <w:num w:numId="18">
    <w:abstractNumId w:val="15"/>
  </w:num>
  <w:num w:numId="19">
    <w:abstractNumId w:val="27"/>
  </w:num>
  <w:num w:numId="20">
    <w:abstractNumId w:val="12"/>
  </w:num>
  <w:num w:numId="21">
    <w:abstractNumId w:val="9"/>
  </w:num>
  <w:num w:numId="22">
    <w:abstractNumId w:val="42"/>
  </w:num>
  <w:num w:numId="23">
    <w:abstractNumId w:val="10"/>
  </w:num>
  <w:num w:numId="24">
    <w:abstractNumId w:val="30"/>
  </w:num>
  <w:num w:numId="25">
    <w:abstractNumId w:val="1"/>
  </w:num>
  <w:num w:numId="26">
    <w:abstractNumId w:val="32"/>
  </w:num>
  <w:num w:numId="27">
    <w:abstractNumId w:val="28"/>
  </w:num>
  <w:num w:numId="28">
    <w:abstractNumId w:val="38"/>
  </w:num>
  <w:num w:numId="29">
    <w:abstractNumId w:val="37"/>
  </w:num>
  <w:num w:numId="30">
    <w:abstractNumId w:val="7"/>
  </w:num>
  <w:num w:numId="31">
    <w:abstractNumId w:val="19"/>
  </w:num>
  <w:num w:numId="32">
    <w:abstractNumId w:val="14"/>
  </w:num>
  <w:num w:numId="33">
    <w:abstractNumId w:val="39"/>
  </w:num>
  <w:num w:numId="34">
    <w:abstractNumId w:val="3"/>
  </w:num>
  <w:num w:numId="35">
    <w:abstractNumId w:val="43"/>
  </w:num>
  <w:num w:numId="36">
    <w:abstractNumId w:val="26"/>
  </w:num>
  <w:num w:numId="37">
    <w:abstractNumId w:val="25"/>
  </w:num>
  <w:num w:numId="38">
    <w:abstractNumId w:val="21"/>
  </w:num>
  <w:num w:numId="39">
    <w:abstractNumId w:val="34"/>
  </w:num>
  <w:num w:numId="40">
    <w:abstractNumId w:val="23"/>
  </w:num>
  <w:num w:numId="41">
    <w:abstractNumId w:val="11"/>
  </w:num>
  <w:num w:numId="42">
    <w:abstractNumId w:val="13"/>
  </w:num>
  <w:num w:numId="43">
    <w:abstractNumId w:val="5"/>
  </w:num>
  <w:num w:numId="44">
    <w:abstractNumId w:val="35"/>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1B1F"/>
    <w:rsid w:val="00000271"/>
    <w:rsid w:val="000003D5"/>
    <w:rsid w:val="0000110F"/>
    <w:rsid w:val="0000517E"/>
    <w:rsid w:val="000052A2"/>
    <w:rsid w:val="00005641"/>
    <w:rsid w:val="00006585"/>
    <w:rsid w:val="00006AEF"/>
    <w:rsid w:val="00007BD6"/>
    <w:rsid w:val="0001273C"/>
    <w:rsid w:val="00014466"/>
    <w:rsid w:val="000164FD"/>
    <w:rsid w:val="00017733"/>
    <w:rsid w:val="00017B70"/>
    <w:rsid w:val="00020533"/>
    <w:rsid w:val="0002097D"/>
    <w:rsid w:val="00021C0A"/>
    <w:rsid w:val="0002267E"/>
    <w:rsid w:val="000248A3"/>
    <w:rsid w:val="00025D55"/>
    <w:rsid w:val="000264A3"/>
    <w:rsid w:val="0002660F"/>
    <w:rsid w:val="00027A6B"/>
    <w:rsid w:val="00030C6D"/>
    <w:rsid w:val="00031393"/>
    <w:rsid w:val="00031D34"/>
    <w:rsid w:val="000369AD"/>
    <w:rsid w:val="000372EE"/>
    <w:rsid w:val="00037377"/>
    <w:rsid w:val="00041D63"/>
    <w:rsid w:val="0004258C"/>
    <w:rsid w:val="00043189"/>
    <w:rsid w:val="00044932"/>
    <w:rsid w:val="000454DB"/>
    <w:rsid w:val="000457D9"/>
    <w:rsid w:val="000459AC"/>
    <w:rsid w:val="0004635C"/>
    <w:rsid w:val="00046900"/>
    <w:rsid w:val="000469F6"/>
    <w:rsid w:val="0004706F"/>
    <w:rsid w:val="00047C2F"/>
    <w:rsid w:val="00050627"/>
    <w:rsid w:val="00053BD0"/>
    <w:rsid w:val="00055B96"/>
    <w:rsid w:val="00056D95"/>
    <w:rsid w:val="000579B1"/>
    <w:rsid w:val="000579C3"/>
    <w:rsid w:val="00057B0F"/>
    <w:rsid w:val="000600A2"/>
    <w:rsid w:val="000615DD"/>
    <w:rsid w:val="00061A26"/>
    <w:rsid w:val="00065439"/>
    <w:rsid w:val="00066AAA"/>
    <w:rsid w:val="00066B56"/>
    <w:rsid w:val="00066CFA"/>
    <w:rsid w:val="0006780F"/>
    <w:rsid w:val="000700EF"/>
    <w:rsid w:val="00070E85"/>
    <w:rsid w:val="0007150E"/>
    <w:rsid w:val="00072379"/>
    <w:rsid w:val="00072F90"/>
    <w:rsid w:val="0007569D"/>
    <w:rsid w:val="000821A7"/>
    <w:rsid w:val="00082577"/>
    <w:rsid w:val="000828BA"/>
    <w:rsid w:val="00083761"/>
    <w:rsid w:val="000847E7"/>
    <w:rsid w:val="00086838"/>
    <w:rsid w:val="00092283"/>
    <w:rsid w:val="000A0504"/>
    <w:rsid w:val="000A06C4"/>
    <w:rsid w:val="000A14B7"/>
    <w:rsid w:val="000A208F"/>
    <w:rsid w:val="000A2430"/>
    <w:rsid w:val="000A27B3"/>
    <w:rsid w:val="000A4F67"/>
    <w:rsid w:val="000A50F3"/>
    <w:rsid w:val="000A5E0C"/>
    <w:rsid w:val="000A704C"/>
    <w:rsid w:val="000A70AA"/>
    <w:rsid w:val="000A73F9"/>
    <w:rsid w:val="000B0F18"/>
    <w:rsid w:val="000B24B9"/>
    <w:rsid w:val="000B3783"/>
    <w:rsid w:val="000B67E1"/>
    <w:rsid w:val="000B7CF7"/>
    <w:rsid w:val="000B7DC2"/>
    <w:rsid w:val="000C111C"/>
    <w:rsid w:val="000C20D1"/>
    <w:rsid w:val="000C2609"/>
    <w:rsid w:val="000C4162"/>
    <w:rsid w:val="000C5D94"/>
    <w:rsid w:val="000C6A11"/>
    <w:rsid w:val="000C6A9E"/>
    <w:rsid w:val="000C74A0"/>
    <w:rsid w:val="000C74EE"/>
    <w:rsid w:val="000D0E54"/>
    <w:rsid w:val="000D2796"/>
    <w:rsid w:val="000D2AF8"/>
    <w:rsid w:val="000D5544"/>
    <w:rsid w:val="000D7132"/>
    <w:rsid w:val="000D76F8"/>
    <w:rsid w:val="000E057B"/>
    <w:rsid w:val="000E117E"/>
    <w:rsid w:val="000E2160"/>
    <w:rsid w:val="000E2191"/>
    <w:rsid w:val="000E2AA5"/>
    <w:rsid w:val="000E2EEB"/>
    <w:rsid w:val="000E3464"/>
    <w:rsid w:val="000E356B"/>
    <w:rsid w:val="000E35B2"/>
    <w:rsid w:val="000E3A7B"/>
    <w:rsid w:val="000E45CB"/>
    <w:rsid w:val="000E4705"/>
    <w:rsid w:val="000F0C7C"/>
    <w:rsid w:val="000F417D"/>
    <w:rsid w:val="000F4989"/>
    <w:rsid w:val="000F5812"/>
    <w:rsid w:val="000F6782"/>
    <w:rsid w:val="000F69D8"/>
    <w:rsid w:val="000F75A0"/>
    <w:rsid w:val="00103F1A"/>
    <w:rsid w:val="00104FA4"/>
    <w:rsid w:val="00105D95"/>
    <w:rsid w:val="00107511"/>
    <w:rsid w:val="00111E09"/>
    <w:rsid w:val="00112668"/>
    <w:rsid w:val="00113A10"/>
    <w:rsid w:val="00121879"/>
    <w:rsid w:val="0012193A"/>
    <w:rsid w:val="00122952"/>
    <w:rsid w:val="0012760A"/>
    <w:rsid w:val="001277DD"/>
    <w:rsid w:val="001300ED"/>
    <w:rsid w:val="00130737"/>
    <w:rsid w:val="001319CD"/>
    <w:rsid w:val="00133BD5"/>
    <w:rsid w:val="00135278"/>
    <w:rsid w:val="00135420"/>
    <w:rsid w:val="00137A0C"/>
    <w:rsid w:val="0014064B"/>
    <w:rsid w:val="001426B5"/>
    <w:rsid w:val="0014787B"/>
    <w:rsid w:val="00147913"/>
    <w:rsid w:val="0015249E"/>
    <w:rsid w:val="0015254E"/>
    <w:rsid w:val="0015567F"/>
    <w:rsid w:val="00157EE6"/>
    <w:rsid w:val="00160D58"/>
    <w:rsid w:val="00160F91"/>
    <w:rsid w:val="00161673"/>
    <w:rsid w:val="00162158"/>
    <w:rsid w:val="00162418"/>
    <w:rsid w:val="0016354F"/>
    <w:rsid w:val="0016396F"/>
    <w:rsid w:val="00164DDE"/>
    <w:rsid w:val="00165F14"/>
    <w:rsid w:val="00166E2A"/>
    <w:rsid w:val="001707CF"/>
    <w:rsid w:val="00170B8F"/>
    <w:rsid w:val="00171440"/>
    <w:rsid w:val="0017171E"/>
    <w:rsid w:val="00172E1D"/>
    <w:rsid w:val="00177999"/>
    <w:rsid w:val="0018060D"/>
    <w:rsid w:val="00180B81"/>
    <w:rsid w:val="0018124E"/>
    <w:rsid w:val="0018190C"/>
    <w:rsid w:val="00182CA0"/>
    <w:rsid w:val="0018383D"/>
    <w:rsid w:val="00186D52"/>
    <w:rsid w:val="00191F8E"/>
    <w:rsid w:val="001939AE"/>
    <w:rsid w:val="0019465E"/>
    <w:rsid w:val="00194719"/>
    <w:rsid w:val="00195307"/>
    <w:rsid w:val="00197777"/>
    <w:rsid w:val="001A1969"/>
    <w:rsid w:val="001A44A4"/>
    <w:rsid w:val="001A4D42"/>
    <w:rsid w:val="001A50D2"/>
    <w:rsid w:val="001A5393"/>
    <w:rsid w:val="001B033E"/>
    <w:rsid w:val="001B0CB6"/>
    <w:rsid w:val="001B2708"/>
    <w:rsid w:val="001B2E6A"/>
    <w:rsid w:val="001B3C59"/>
    <w:rsid w:val="001B41B8"/>
    <w:rsid w:val="001B5099"/>
    <w:rsid w:val="001B60C1"/>
    <w:rsid w:val="001C0ADE"/>
    <w:rsid w:val="001C0F14"/>
    <w:rsid w:val="001C192B"/>
    <w:rsid w:val="001C1FDE"/>
    <w:rsid w:val="001C20A3"/>
    <w:rsid w:val="001C38A2"/>
    <w:rsid w:val="001C403D"/>
    <w:rsid w:val="001C4773"/>
    <w:rsid w:val="001C63A1"/>
    <w:rsid w:val="001C6564"/>
    <w:rsid w:val="001C6AFB"/>
    <w:rsid w:val="001C72E0"/>
    <w:rsid w:val="001C7ACA"/>
    <w:rsid w:val="001D06C5"/>
    <w:rsid w:val="001D2211"/>
    <w:rsid w:val="001D492B"/>
    <w:rsid w:val="001D4AE1"/>
    <w:rsid w:val="001E0C44"/>
    <w:rsid w:val="001E1717"/>
    <w:rsid w:val="001E28F5"/>
    <w:rsid w:val="001E3D8E"/>
    <w:rsid w:val="001E4D89"/>
    <w:rsid w:val="001E5ECF"/>
    <w:rsid w:val="001E690A"/>
    <w:rsid w:val="001E747E"/>
    <w:rsid w:val="001E786D"/>
    <w:rsid w:val="001F026A"/>
    <w:rsid w:val="001F7479"/>
    <w:rsid w:val="00201029"/>
    <w:rsid w:val="00202377"/>
    <w:rsid w:val="00205D76"/>
    <w:rsid w:val="0020767E"/>
    <w:rsid w:val="00210F4D"/>
    <w:rsid w:val="002128C2"/>
    <w:rsid w:val="00213F04"/>
    <w:rsid w:val="00214906"/>
    <w:rsid w:val="002149AF"/>
    <w:rsid w:val="00222B6F"/>
    <w:rsid w:val="002245B6"/>
    <w:rsid w:val="002276F7"/>
    <w:rsid w:val="0023322D"/>
    <w:rsid w:val="00234F15"/>
    <w:rsid w:val="00235D07"/>
    <w:rsid w:val="00241162"/>
    <w:rsid w:val="002434E1"/>
    <w:rsid w:val="00243A15"/>
    <w:rsid w:val="00244199"/>
    <w:rsid w:val="002449E2"/>
    <w:rsid w:val="00245604"/>
    <w:rsid w:val="002456F2"/>
    <w:rsid w:val="002523BF"/>
    <w:rsid w:val="0025262C"/>
    <w:rsid w:val="00254BB6"/>
    <w:rsid w:val="00256564"/>
    <w:rsid w:val="00256E06"/>
    <w:rsid w:val="0025774C"/>
    <w:rsid w:val="00257A3F"/>
    <w:rsid w:val="00260439"/>
    <w:rsid w:val="002606E4"/>
    <w:rsid w:val="002609DA"/>
    <w:rsid w:val="002659DE"/>
    <w:rsid w:val="0027090F"/>
    <w:rsid w:val="00271DF8"/>
    <w:rsid w:val="00271F45"/>
    <w:rsid w:val="002722A2"/>
    <w:rsid w:val="00275D6F"/>
    <w:rsid w:val="00283AC3"/>
    <w:rsid w:val="0028552D"/>
    <w:rsid w:val="0028674B"/>
    <w:rsid w:val="002901D9"/>
    <w:rsid w:val="00291306"/>
    <w:rsid w:val="00291A3F"/>
    <w:rsid w:val="002922FF"/>
    <w:rsid w:val="00293B37"/>
    <w:rsid w:val="00293DC2"/>
    <w:rsid w:val="00295BFD"/>
    <w:rsid w:val="002960A1"/>
    <w:rsid w:val="002962BD"/>
    <w:rsid w:val="002A4DBE"/>
    <w:rsid w:val="002A4E6F"/>
    <w:rsid w:val="002A5AB5"/>
    <w:rsid w:val="002B044E"/>
    <w:rsid w:val="002B08BD"/>
    <w:rsid w:val="002B1520"/>
    <w:rsid w:val="002B2180"/>
    <w:rsid w:val="002B51EA"/>
    <w:rsid w:val="002B59D8"/>
    <w:rsid w:val="002B5CAB"/>
    <w:rsid w:val="002C0A2F"/>
    <w:rsid w:val="002C267D"/>
    <w:rsid w:val="002C3479"/>
    <w:rsid w:val="002C3FD2"/>
    <w:rsid w:val="002C43DF"/>
    <w:rsid w:val="002C5AC5"/>
    <w:rsid w:val="002C5BB1"/>
    <w:rsid w:val="002C73AB"/>
    <w:rsid w:val="002D18B5"/>
    <w:rsid w:val="002D19D9"/>
    <w:rsid w:val="002D54CC"/>
    <w:rsid w:val="002D616F"/>
    <w:rsid w:val="002D707E"/>
    <w:rsid w:val="002D7FA1"/>
    <w:rsid w:val="002E12B7"/>
    <w:rsid w:val="002E1F7F"/>
    <w:rsid w:val="002E2106"/>
    <w:rsid w:val="002E43A9"/>
    <w:rsid w:val="002E570C"/>
    <w:rsid w:val="002E7B96"/>
    <w:rsid w:val="002E7DDC"/>
    <w:rsid w:val="002F133A"/>
    <w:rsid w:val="002F16D0"/>
    <w:rsid w:val="002F213D"/>
    <w:rsid w:val="002F2755"/>
    <w:rsid w:val="002F27AC"/>
    <w:rsid w:val="002F509D"/>
    <w:rsid w:val="002F56D5"/>
    <w:rsid w:val="002F6C9B"/>
    <w:rsid w:val="002F6D7D"/>
    <w:rsid w:val="002F7507"/>
    <w:rsid w:val="002F77FB"/>
    <w:rsid w:val="003006F6"/>
    <w:rsid w:val="00301283"/>
    <w:rsid w:val="00301836"/>
    <w:rsid w:val="00302704"/>
    <w:rsid w:val="003031D9"/>
    <w:rsid w:val="00304461"/>
    <w:rsid w:val="003047C7"/>
    <w:rsid w:val="00305392"/>
    <w:rsid w:val="0030595E"/>
    <w:rsid w:val="00306A45"/>
    <w:rsid w:val="00307B14"/>
    <w:rsid w:val="0031096D"/>
    <w:rsid w:val="00310C0B"/>
    <w:rsid w:val="00311478"/>
    <w:rsid w:val="003130E9"/>
    <w:rsid w:val="0031499F"/>
    <w:rsid w:val="00314F42"/>
    <w:rsid w:val="00316E7E"/>
    <w:rsid w:val="003177C1"/>
    <w:rsid w:val="003179D6"/>
    <w:rsid w:val="00320774"/>
    <w:rsid w:val="00320924"/>
    <w:rsid w:val="0032114C"/>
    <w:rsid w:val="00321F88"/>
    <w:rsid w:val="00325C73"/>
    <w:rsid w:val="003260B9"/>
    <w:rsid w:val="00326DCC"/>
    <w:rsid w:val="00326E7E"/>
    <w:rsid w:val="00330404"/>
    <w:rsid w:val="00333948"/>
    <w:rsid w:val="00333E30"/>
    <w:rsid w:val="00333F5F"/>
    <w:rsid w:val="0033511B"/>
    <w:rsid w:val="003360BD"/>
    <w:rsid w:val="0033641D"/>
    <w:rsid w:val="00337A3C"/>
    <w:rsid w:val="00337EEF"/>
    <w:rsid w:val="003406E7"/>
    <w:rsid w:val="00342087"/>
    <w:rsid w:val="00345A0C"/>
    <w:rsid w:val="0034694A"/>
    <w:rsid w:val="00346F9E"/>
    <w:rsid w:val="00351489"/>
    <w:rsid w:val="00352B80"/>
    <w:rsid w:val="00354C14"/>
    <w:rsid w:val="003555F6"/>
    <w:rsid w:val="00355930"/>
    <w:rsid w:val="003561B3"/>
    <w:rsid w:val="00356406"/>
    <w:rsid w:val="00357955"/>
    <w:rsid w:val="00357DEB"/>
    <w:rsid w:val="0036379D"/>
    <w:rsid w:val="00363B86"/>
    <w:rsid w:val="00364E81"/>
    <w:rsid w:val="0036676F"/>
    <w:rsid w:val="00370222"/>
    <w:rsid w:val="003710F7"/>
    <w:rsid w:val="00374336"/>
    <w:rsid w:val="0037581D"/>
    <w:rsid w:val="00375E74"/>
    <w:rsid w:val="003768ED"/>
    <w:rsid w:val="00376D08"/>
    <w:rsid w:val="00377439"/>
    <w:rsid w:val="00383E13"/>
    <w:rsid w:val="003846B8"/>
    <w:rsid w:val="00387FAF"/>
    <w:rsid w:val="00392E54"/>
    <w:rsid w:val="003948E2"/>
    <w:rsid w:val="00396AE8"/>
    <w:rsid w:val="00396B29"/>
    <w:rsid w:val="0039774F"/>
    <w:rsid w:val="003A09DC"/>
    <w:rsid w:val="003A2AEF"/>
    <w:rsid w:val="003A2B87"/>
    <w:rsid w:val="003A2F90"/>
    <w:rsid w:val="003A351C"/>
    <w:rsid w:val="003A4D72"/>
    <w:rsid w:val="003A53EB"/>
    <w:rsid w:val="003A5414"/>
    <w:rsid w:val="003A5840"/>
    <w:rsid w:val="003B1B89"/>
    <w:rsid w:val="003B2D42"/>
    <w:rsid w:val="003B389B"/>
    <w:rsid w:val="003B40AB"/>
    <w:rsid w:val="003B4B18"/>
    <w:rsid w:val="003B72F0"/>
    <w:rsid w:val="003C4030"/>
    <w:rsid w:val="003C4CAF"/>
    <w:rsid w:val="003C4D83"/>
    <w:rsid w:val="003C6FB4"/>
    <w:rsid w:val="003C7739"/>
    <w:rsid w:val="003C7846"/>
    <w:rsid w:val="003C7DAB"/>
    <w:rsid w:val="003C7F1C"/>
    <w:rsid w:val="003D0B49"/>
    <w:rsid w:val="003D19C1"/>
    <w:rsid w:val="003D3059"/>
    <w:rsid w:val="003D48A3"/>
    <w:rsid w:val="003D57B6"/>
    <w:rsid w:val="003D5DDC"/>
    <w:rsid w:val="003D64EC"/>
    <w:rsid w:val="003D7834"/>
    <w:rsid w:val="003E1FD0"/>
    <w:rsid w:val="003E2DE2"/>
    <w:rsid w:val="003E3A30"/>
    <w:rsid w:val="003E4ED3"/>
    <w:rsid w:val="003E61B2"/>
    <w:rsid w:val="003F0B8D"/>
    <w:rsid w:val="003F1C71"/>
    <w:rsid w:val="003F4957"/>
    <w:rsid w:val="003F54D9"/>
    <w:rsid w:val="003F5A68"/>
    <w:rsid w:val="003F611F"/>
    <w:rsid w:val="00401901"/>
    <w:rsid w:val="00401B19"/>
    <w:rsid w:val="00402446"/>
    <w:rsid w:val="00404918"/>
    <w:rsid w:val="00405383"/>
    <w:rsid w:val="00407BD7"/>
    <w:rsid w:val="00411789"/>
    <w:rsid w:val="00412266"/>
    <w:rsid w:val="0041300E"/>
    <w:rsid w:val="00414961"/>
    <w:rsid w:val="00415124"/>
    <w:rsid w:val="004214EB"/>
    <w:rsid w:val="0042165A"/>
    <w:rsid w:val="004216CD"/>
    <w:rsid w:val="00422CD3"/>
    <w:rsid w:val="004244AB"/>
    <w:rsid w:val="004245DF"/>
    <w:rsid w:val="004251E9"/>
    <w:rsid w:val="0042538A"/>
    <w:rsid w:val="004258D2"/>
    <w:rsid w:val="00425F37"/>
    <w:rsid w:val="004273E3"/>
    <w:rsid w:val="004277A8"/>
    <w:rsid w:val="00427984"/>
    <w:rsid w:val="004309D7"/>
    <w:rsid w:val="00430B3C"/>
    <w:rsid w:val="004312E2"/>
    <w:rsid w:val="00431693"/>
    <w:rsid w:val="004338D1"/>
    <w:rsid w:val="004357BC"/>
    <w:rsid w:val="00435947"/>
    <w:rsid w:val="004379A4"/>
    <w:rsid w:val="00442F6E"/>
    <w:rsid w:val="00444DA4"/>
    <w:rsid w:val="00445C73"/>
    <w:rsid w:val="00446B51"/>
    <w:rsid w:val="00447242"/>
    <w:rsid w:val="0045035D"/>
    <w:rsid w:val="00451008"/>
    <w:rsid w:val="00451E84"/>
    <w:rsid w:val="00452773"/>
    <w:rsid w:val="00452838"/>
    <w:rsid w:val="00453655"/>
    <w:rsid w:val="004560BD"/>
    <w:rsid w:val="00460842"/>
    <w:rsid w:val="00462AE9"/>
    <w:rsid w:val="00463D42"/>
    <w:rsid w:val="004649E8"/>
    <w:rsid w:val="00465364"/>
    <w:rsid w:val="00467593"/>
    <w:rsid w:val="00470D28"/>
    <w:rsid w:val="00471AA1"/>
    <w:rsid w:val="00472101"/>
    <w:rsid w:val="004747CC"/>
    <w:rsid w:val="004749DF"/>
    <w:rsid w:val="00474A16"/>
    <w:rsid w:val="00474C36"/>
    <w:rsid w:val="00475B2E"/>
    <w:rsid w:val="00475F0D"/>
    <w:rsid w:val="004779A3"/>
    <w:rsid w:val="004819A6"/>
    <w:rsid w:val="00481E37"/>
    <w:rsid w:val="00485087"/>
    <w:rsid w:val="00487FE5"/>
    <w:rsid w:val="004919CD"/>
    <w:rsid w:val="004919EF"/>
    <w:rsid w:val="004928A4"/>
    <w:rsid w:val="00494370"/>
    <w:rsid w:val="00496008"/>
    <w:rsid w:val="004A08DD"/>
    <w:rsid w:val="004A3137"/>
    <w:rsid w:val="004A374C"/>
    <w:rsid w:val="004A3931"/>
    <w:rsid w:val="004A3D5F"/>
    <w:rsid w:val="004A57AA"/>
    <w:rsid w:val="004A5AC6"/>
    <w:rsid w:val="004A68B8"/>
    <w:rsid w:val="004A7E7D"/>
    <w:rsid w:val="004A7EE2"/>
    <w:rsid w:val="004B1729"/>
    <w:rsid w:val="004B1B5E"/>
    <w:rsid w:val="004B1C0D"/>
    <w:rsid w:val="004B3AAA"/>
    <w:rsid w:val="004B47D7"/>
    <w:rsid w:val="004B4EB3"/>
    <w:rsid w:val="004B4FE1"/>
    <w:rsid w:val="004B5013"/>
    <w:rsid w:val="004B607F"/>
    <w:rsid w:val="004C0F51"/>
    <w:rsid w:val="004C2BBA"/>
    <w:rsid w:val="004C4171"/>
    <w:rsid w:val="004C5732"/>
    <w:rsid w:val="004C71CF"/>
    <w:rsid w:val="004D1C21"/>
    <w:rsid w:val="004D22A0"/>
    <w:rsid w:val="004D32DF"/>
    <w:rsid w:val="004D4196"/>
    <w:rsid w:val="004D4DD3"/>
    <w:rsid w:val="004D4F8E"/>
    <w:rsid w:val="004D50E8"/>
    <w:rsid w:val="004D78DC"/>
    <w:rsid w:val="004D7D5C"/>
    <w:rsid w:val="004E1598"/>
    <w:rsid w:val="004E1671"/>
    <w:rsid w:val="004E2068"/>
    <w:rsid w:val="004E3046"/>
    <w:rsid w:val="004E4FE7"/>
    <w:rsid w:val="004F007F"/>
    <w:rsid w:val="004F0F6D"/>
    <w:rsid w:val="004F1834"/>
    <w:rsid w:val="004F2A0E"/>
    <w:rsid w:val="004F2F1A"/>
    <w:rsid w:val="004F3506"/>
    <w:rsid w:val="004F3BD1"/>
    <w:rsid w:val="004F411E"/>
    <w:rsid w:val="004F6C87"/>
    <w:rsid w:val="005001F3"/>
    <w:rsid w:val="005002F4"/>
    <w:rsid w:val="00500BBC"/>
    <w:rsid w:val="00504535"/>
    <w:rsid w:val="00505902"/>
    <w:rsid w:val="0050591D"/>
    <w:rsid w:val="0050764D"/>
    <w:rsid w:val="005105CF"/>
    <w:rsid w:val="00511D3E"/>
    <w:rsid w:val="005123DE"/>
    <w:rsid w:val="00513DCC"/>
    <w:rsid w:val="005157F6"/>
    <w:rsid w:val="00516A89"/>
    <w:rsid w:val="00516B71"/>
    <w:rsid w:val="005175CE"/>
    <w:rsid w:val="005206C2"/>
    <w:rsid w:val="00520AA9"/>
    <w:rsid w:val="00521544"/>
    <w:rsid w:val="00522CD4"/>
    <w:rsid w:val="0052433C"/>
    <w:rsid w:val="00524732"/>
    <w:rsid w:val="00524A26"/>
    <w:rsid w:val="005256CA"/>
    <w:rsid w:val="0052597D"/>
    <w:rsid w:val="00530CB6"/>
    <w:rsid w:val="00531F45"/>
    <w:rsid w:val="0053423B"/>
    <w:rsid w:val="005358EE"/>
    <w:rsid w:val="005374CC"/>
    <w:rsid w:val="00541327"/>
    <w:rsid w:val="00542363"/>
    <w:rsid w:val="0054266A"/>
    <w:rsid w:val="005427F1"/>
    <w:rsid w:val="0054401C"/>
    <w:rsid w:val="00546014"/>
    <w:rsid w:val="0055175B"/>
    <w:rsid w:val="00552115"/>
    <w:rsid w:val="005536FE"/>
    <w:rsid w:val="00554A08"/>
    <w:rsid w:val="00556101"/>
    <w:rsid w:val="005561A9"/>
    <w:rsid w:val="00557443"/>
    <w:rsid w:val="00560799"/>
    <w:rsid w:val="0056094C"/>
    <w:rsid w:val="00560C5C"/>
    <w:rsid w:val="0056108B"/>
    <w:rsid w:val="005643F1"/>
    <w:rsid w:val="00564F85"/>
    <w:rsid w:val="00565CA5"/>
    <w:rsid w:val="0057242C"/>
    <w:rsid w:val="00572A4C"/>
    <w:rsid w:val="005759F1"/>
    <w:rsid w:val="0057798D"/>
    <w:rsid w:val="00581063"/>
    <w:rsid w:val="005810C9"/>
    <w:rsid w:val="00581772"/>
    <w:rsid w:val="005831AD"/>
    <w:rsid w:val="00583732"/>
    <w:rsid w:val="00583B46"/>
    <w:rsid w:val="0058485F"/>
    <w:rsid w:val="0058609C"/>
    <w:rsid w:val="00593E7C"/>
    <w:rsid w:val="00594BB8"/>
    <w:rsid w:val="00595516"/>
    <w:rsid w:val="00596476"/>
    <w:rsid w:val="005978E0"/>
    <w:rsid w:val="00597A40"/>
    <w:rsid w:val="005A10A1"/>
    <w:rsid w:val="005A141A"/>
    <w:rsid w:val="005A505D"/>
    <w:rsid w:val="005A58DE"/>
    <w:rsid w:val="005A65BC"/>
    <w:rsid w:val="005A729F"/>
    <w:rsid w:val="005A76A7"/>
    <w:rsid w:val="005A7829"/>
    <w:rsid w:val="005B1315"/>
    <w:rsid w:val="005B3544"/>
    <w:rsid w:val="005B4221"/>
    <w:rsid w:val="005B460A"/>
    <w:rsid w:val="005B50F0"/>
    <w:rsid w:val="005B64B3"/>
    <w:rsid w:val="005C0479"/>
    <w:rsid w:val="005C0A87"/>
    <w:rsid w:val="005C1D5C"/>
    <w:rsid w:val="005C2F6D"/>
    <w:rsid w:val="005C6BB2"/>
    <w:rsid w:val="005C7821"/>
    <w:rsid w:val="005C7F1E"/>
    <w:rsid w:val="005D0939"/>
    <w:rsid w:val="005D0A61"/>
    <w:rsid w:val="005D2CE1"/>
    <w:rsid w:val="005D3A36"/>
    <w:rsid w:val="005E1E97"/>
    <w:rsid w:val="005E3E77"/>
    <w:rsid w:val="005E4BB3"/>
    <w:rsid w:val="005E579D"/>
    <w:rsid w:val="005E5C05"/>
    <w:rsid w:val="005E7F21"/>
    <w:rsid w:val="006004D2"/>
    <w:rsid w:val="00600FA6"/>
    <w:rsid w:val="0060177E"/>
    <w:rsid w:val="006027B5"/>
    <w:rsid w:val="00603AE0"/>
    <w:rsid w:val="00603C80"/>
    <w:rsid w:val="00604D84"/>
    <w:rsid w:val="00605252"/>
    <w:rsid w:val="00606F61"/>
    <w:rsid w:val="006132A8"/>
    <w:rsid w:val="00613D8F"/>
    <w:rsid w:val="0061412A"/>
    <w:rsid w:val="006142DE"/>
    <w:rsid w:val="00615273"/>
    <w:rsid w:val="006206EF"/>
    <w:rsid w:val="00620DAB"/>
    <w:rsid w:val="00620E8C"/>
    <w:rsid w:val="00621949"/>
    <w:rsid w:val="00621A3C"/>
    <w:rsid w:val="00623E79"/>
    <w:rsid w:val="00624899"/>
    <w:rsid w:val="00624AB0"/>
    <w:rsid w:val="00626A31"/>
    <w:rsid w:val="00626B83"/>
    <w:rsid w:val="006276BA"/>
    <w:rsid w:val="0063124D"/>
    <w:rsid w:val="00634B33"/>
    <w:rsid w:val="00634BE1"/>
    <w:rsid w:val="00635D48"/>
    <w:rsid w:val="00640F60"/>
    <w:rsid w:val="006421E2"/>
    <w:rsid w:val="00643400"/>
    <w:rsid w:val="00644486"/>
    <w:rsid w:val="006468E7"/>
    <w:rsid w:val="00650A2D"/>
    <w:rsid w:val="006525EC"/>
    <w:rsid w:val="006530E6"/>
    <w:rsid w:val="00653705"/>
    <w:rsid w:val="00656564"/>
    <w:rsid w:val="006567A0"/>
    <w:rsid w:val="00657D6C"/>
    <w:rsid w:val="00663AA8"/>
    <w:rsid w:val="00663EDC"/>
    <w:rsid w:val="006645FB"/>
    <w:rsid w:val="00665E18"/>
    <w:rsid w:val="00665F35"/>
    <w:rsid w:val="0066735E"/>
    <w:rsid w:val="00667476"/>
    <w:rsid w:val="00667FC1"/>
    <w:rsid w:val="006701F3"/>
    <w:rsid w:val="00671969"/>
    <w:rsid w:val="006724B5"/>
    <w:rsid w:val="006733E1"/>
    <w:rsid w:val="00676AE3"/>
    <w:rsid w:val="006774F1"/>
    <w:rsid w:val="00680642"/>
    <w:rsid w:val="00681C8F"/>
    <w:rsid w:val="00681E4D"/>
    <w:rsid w:val="006902C9"/>
    <w:rsid w:val="006908D9"/>
    <w:rsid w:val="00692580"/>
    <w:rsid w:val="00692843"/>
    <w:rsid w:val="006934EA"/>
    <w:rsid w:val="00693C46"/>
    <w:rsid w:val="00694155"/>
    <w:rsid w:val="00696D94"/>
    <w:rsid w:val="00697609"/>
    <w:rsid w:val="006A0FFE"/>
    <w:rsid w:val="006A3511"/>
    <w:rsid w:val="006A49D4"/>
    <w:rsid w:val="006A5ADD"/>
    <w:rsid w:val="006A5DBC"/>
    <w:rsid w:val="006A6901"/>
    <w:rsid w:val="006B2837"/>
    <w:rsid w:val="006B35B6"/>
    <w:rsid w:val="006B3610"/>
    <w:rsid w:val="006B366E"/>
    <w:rsid w:val="006B4A7E"/>
    <w:rsid w:val="006B5E25"/>
    <w:rsid w:val="006B6E93"/>
    <w:rsid w:val="006B7216"/>
    <w:rsid w:val="006C0A69"/>
    <w:rsid w:val="006C36C8"/>
    <w:rsid w:val="006C4ACF"/>
    <w:rsid w:val="006C5D83"/>
    <w:rsid w:val="006C71EA"/>
    <w:rsid w:val="006D00A1"/>
    <w:rsid w:val="006D2939"/>
    <w:rsid w:val="006D30C5"/>
    <w:rsid w:val="006D3D89"/>
    <w:rsid w:val="006D4234"/>
    <w:rsid w:val="006D4D37"/>
    <w:rsid w:val="006D76C2"/>
    <w:rsid w:val="006D7E4E"/>
    <w:rsid w:val="006E0B5E"/>
    <w:rsid w:val="006E161F"/>
    <w:rsid w:val="006E281D"/>
    <w:rsid w:val="006E53BC"/>
    <w:rsid w:val="006E61B3"/>
    <w:rsid w:val="006F0811"/>
    <w:rsid w:val="006F0E84"/>
    <w:rsid w:val="006F22EA"/>
    <w:rsid w:val="006F266E"/>
    <w:rsid w:val="006F2EA2"/>
    <w:rsid w:val="006F2F2F"/>
    <w:rsid w:val="006F40F8"/>
    <w:rsid w:val="006F51BF"/>
    <w:rsid w:val="006F5585"/>
    <w:rsid w:val="006F5D0D"/>
    <w:rsid w:val="006F61EC"/>
    <w:rsid w:val="007012F4"/>
    <w:rsid w:val="0070277A"/>
    <w:rsid w:val="00704538"/>
    <w:rsid w:val="00705B98"/>
    <w:rsid w:val="0070672F"/>
    <w:rsid w:val="00707C79"/>
    <w:rsid w:val="00707CFA"/>
    <w:rsid w:val="00710030"/>
    <w:rsid w:val="00710082"/>
    <w:rsid w:val="00711200"/>
    <w:rsid w:val="00711EA8"/>
    <w:rsid w:val="0071300E"/>
    <w:rsid w:val="00716164"/>
    <w:rsid w:val="00716B32"/>
    <w:rsid w:val="00721620"/>
    <w:rsid w:val="007219E4"/>
    <w:rsid w:val="007226B9"/>
    <w:rsid w:val="00723E0B"/>
    <w:rsid w:val="0072421B"/>
    <w:rsid w:val="0072445F"/>
    <w:rsid w:val="007263D8"/>
    <w:rsid w:val="007269CB"/>
    <w:rsid w:val="00727D2E"/>
    <w:rsid w:val="00730B11"/>
    <w:rsid w:val="007325C0"/>
    <w:rsid w:val="007337E1"/>
    <w:rsid w:val="00733BE1"/>
    <w:rsid w:val="007341DF"/>
    <w:rsid w:val="00735A28"/>
    <w:rsid w:val="007361B3"/>
    <w:rsid w:val="00736791"/>
    <w:rsid w:val="00736852"/>
    <w:rsid w:val="00736967"/>
    <w:rsid w:val="00736F7B"/>
    <w:rsid w:val="007435F2"/>
    <w:rsid w:val="0074436E"/>
    <w:rsid w:val="00744952"/>
    <w:rsid w:val="00745DE5"/>
    <w:rsid w:val="00745FB6"/>
    <w:rsid w:val="00746489"/>
    <w:rsid w:val="007465A9"/>
    <w:rsid w:val="007501BB"/>
    <w:rsid w:val="007504D2"/>
    <w:rsid w:val="007511D3"/>
    <w:rsid w:val="0075184F"/>
    <w:rsid w:val="007525B8"/>
    <w:rsid w:val="0075333E"/>
    <w:rsid w:val="00753393"/>
    <w:rsid w:val="00754A0E"/>
    <w:rsid w:val="00754DBF"/>
    <w:rsid w:val="007562A2"/>
    <w:rsid w:val="00757852"/>
    <w:rsid w:val="0076049B"/>
    <w:rsid w:val="00760F6A"/>
    <w:rsid w:val="007617A9"/>
    <w:rsid w:val="007640DF"/>
    <w:rsid w:val="0076459E"/>
    <w:rsid w:val="00764FD2"/>
    <w:rsid w:val="00766860"/>
    <w:rsid w:val="00766BB0"/>
    <w:rsid w:val="007678C2"/>
    <w:rsid w:val="007706F4"/>
    <w:rsid w:val="007709F3"/>
    <w:rsid w:val="007715D0"/>
    <w:rsid w:val="00773C69"/>
    <w:rsid w:val="00773FFA"/>
    <w:rsid w:val="007756A2"/>
    <w:rsid w:val="00775A03"/>
    <w:rsid w:val="00775A0D"/>
    <w:rsid w:val="00775BEB"/>
    <w:rsid w:val="00780E8F"/>
    <w:rsid w:val="007856B1"/>
    <w:rsid w:val="0078619D"/>
    <w:rsid w:val="00787D84"/>
    <w:rsid w:val="007911B1"/>
    <w:rsid w:val="00793877"/>
    <w:rsid w:val="00793EAB"/>
    <w:rsid w:val="007941A5"/>
    <w:rsid w:val="0079469C"/>
    <w:rsid w:val="00796698"/>
    <w:rsid w:val="00796956"/>
    <w:rsid w:val="00796E43"/>
    <w:rsid w:val="0079739A"/>
    <w:rsid w:val="007A0361"/>
    <w:rsid w:val="007A14F7"/>
    <w:rsid w:val="007A2242"/>
    <w:rsid w:val="007A24FF"/>
    <w:rsid w:val="007A3646"/>
    <w:rsid w:val="007A3694"/>
    <w:rsid w:val="007A6E99"/>
    <w:rsid w:val="007B1A91"/>
    <w:rsid w:val="007B23D3"/>
    <w:rsid w:val="007B337A"/>
    <w:rsid w:val="007B36CA"/>
    <w:rsid w:val="007B36F7"/>
    <w:rsid w:val="007B65C3"/>
    <w:rsid w:val="007B743D"/>
    <w:rsid w:val="007C241C"/>
    <w:rsid w:val="007C2CC2"/>
    <w:rsid w:val="007C7E8D"/>
    <w:rsid w:val="007D0DFD"/>
    <w:rsid w:val="007D38B3"/>
    <w:rsid w:val="007D40E2"/>
    <w:rsid w:val="007D4562"/>
    <w:rsid w:val="007D6641"/>
    <w:rsid w:val="007D66C2"/>
    <w:rsid w:val="007D6844"/>
    <w:rsid w:val="007D6C2F"/>
    <w:rsid w:val="007D71D5"/>
    <w:rsid w:val="007E0087"/>
    <w:rsid w:val="007E095A"/>
    <w:rsid w:val="007E0CF2"/>
    <w:rsid w:val="007E1284"/>
    <w:rsid w:val="007E15EA"/>
    <w:rsid w:val="007E17BB"/>
    <w:rsid w:val="007E2BBA"/>
    <w:rsid w:val="007E311B"/>
    <w:rsid w:val="007E449C"/>
    <w:rsid w:val="007E5C23"/>
    <w:rsid w:val="007E5E6B"/>
    <w:rsid w:val="007E60B8"/>
    <w:rsid w:val="007F062F"/>
    <w:rsid w:val="007F0C1A"/>
    <w:rsid w:val="007F1A9F"/>
    <w:rsid w:val="007F1B13"/>
    <w:rsid w:val="007F243F"/>
    <w:rsid w:val="007F3DF1"/>
    <w:rsid w:val="007F469D"/>
    <w:rsid w:val="007F4900"/>
    <w:rsid w:val="007F4B14"/>
    <w:rsid w:val="008018F0"/>
    <w:rsid w:val="00801D13"/>
    <w:rsid w:val="0080248B"/>
    <w:rsid w:val="008031A3"/>
    <w:rsid w:val="00803666"/>
    <w:rsid w:val="00803D37"/>
    <w:rsid w:val="008057AD"/>
    <w:rsid w:val="00805A08"/>
    <w:rsid w:val="00807AF4"/>
    <w:rsid w:val="0081062B"/>
    <w:rsid w:val="00810C3C"/>
    <w:rsid w:val="00810E28"/>
    <w:rsid w:val="008115A8"/>
    <w:rsid w:val="008120A4"/>
    <w:rsid w:val="00813731"/>
    <w:rsid w:val="00815DC0"/>
    <w:rsid w:val="008164E8"/>
    <w:rsid w:val="008177C4"/>
    <w:rsid w:val="00817825"/>
    <w:rsid w:val="00820222"/>
    <w:rsid w:val="00821378"/>
    <w:rsid w:val="00821D6A"/>
    <w:rsid w:val="008246DA"/>
    <w:rsid w:val="00824A9D"/>
    <w:rsid w:val="008253EC"/>
    <w:rsid w:val="00825B58"/>
    <w:rsid w:val="00826112"/>
    <w:rsid w:val="00826E48"/>
    <w:rsid w:val="00826EC6"/>
    <w:rsid w:val="00827449"/>
    <w:rsid w:val="0082786F"/>
    <w:rsid w:val="00827890"/>
    <w:rsid w:val="0083034D"/>
    <w:rsid w:val="008305BD"/>
    <w:rsid w:val="008306E2"/>
    <w:rsid w:val="0083080B"/>
    <w:rsid w:val="00830D20"/>
    <w:rsid w:val="0083145E"/>
    <w:rsid w:val="00832CE7"/>
    <w:rsid w:val="00833776"/>
    <w:rsid w:val="00833FF5"/>
    <w:rsid w:val="0083416D"/>
    <w:rsid w:val="008353CB"/>
    <w:rsid w:val="00835AC3"/>
    <w:rsid w:val="00835B54"/>
    <w:rsid w:val="0083663C"/>
    <w:rsid w:val="00836AA9"/>
    <w:rsid w:val="00836C43"/>
    <w:rsid w:val="00837C1E"/>
    <w:rsid w:val="00840A19"/>
    <w:rsid w:val="00841B55"/>
    <w:rsid w:val="00842ECC"/>
    <w:rsid w:val="00843966"/>
    <w:rsid w:val="00844256"/>
    <w:rsid w:val="008458CB"/>
    <w:rsid w:val="00846736"/>
    <w:rsid w:val="0085035C"/>
    <w:rsid w:val="00850539"/>
    <w:rsid w:val="008505FD"/>
    <w:rsid w:val="0085147E"/>
    <w:rsid w:val="008568D6"/>
    <w:rsid w:val="00856E5E"/>
    <w:rsid w:val="008606AD"/>
    <w:rsid w:val="008617BF"/>
    <w:rsid w:val="008638A1"/>
    <w:rsid w:val="008644E4"/>
    <w:rsid w:val="0086463C"/>
    <w:rsid w:val="00864D23"/>
    <w:rsid w:val="00865EA3"/>
    <w:rsid w:val="008666B9"/>
    <w:rsid w:val="008667B6"/>
    <w:rsid w:val="008671A0"/>
    <w:rsid w:val="00867644"/>
    <w:rsid w:val="00867AFC"/>
    <w:rsid w:val="00870BEB"/>
    <w:rsid w:val="00872413"/>
    <w:rsid w:val="0087241C"/>
    <w:rsid w:val="008729ED"/>
    <w:rsid w:val="008739C1"/>
    <w:rsid w:val="00873B37"/>
    <w:rsid w:val="00874788"/>
    <w:rsid w:val="008757FC"/>
    <w:rsid w:val="00876A2D"/>
    <w:rsid w:val="00877F7C"/>
    <w:rsid w:val="0088013F"/>
    <w:rsid w:val="0088067C"/>
    <w:rsid w:val="0088147B"/>
    <w:rsid w:val="00881924"/>
    <w:rsid w:val="00881FE5"/>
    <w:rsid w:val="00882F90"/>
    <w:rsid w:val="00883B87"/>
    <w:rsid w:val="00883C1B"/>
    <w:rsid w:val="00883C70"/>
    <w:rsid w:val="00884027"/>
    <w:rsid w:val="00884AD4"/>
    <w:rsid w:val="00884DCF"/>
    <w:rsid w:val="00885B8F"/>
    <w:rsid w:val="008861A5"/>
    <w:rsid w:val="008865B9"/>
    <w:rsid w:val="0089069D"/>
    <w:rsid w:val="00890CD0"/>
    <w:rsid w:val="00890D29"/>
    <w:rsid w:val="008911C9"/>
    <w:rsid w:val="00891448"/>
    <w:rsid w:val="0089159A"/>
    <w:rsid w:val="00893019"/>
    <w:rsid w:val="0089311C"/>
    <w:rsid w:val="00893E18"/>
    <w:rsid w:val="00894000"/>
    <w:rsid w:val="00895F31"/>
    <w:rsid w:val="00896878"/>
    <w:rsid w:val="0089743B"/>
    <w:rsid w:val="008A1052"/>
    <w:rsid w:val="008A2FAE"/>
    <w:rsid w:val="008A4F30"/>
    <w:rsid w:val="008A5225"/>
    <w:rsid w:val="008A5E0C"/>
    <w:rsid w:val="008A71A7"/>
    <w:rsid w:val="008A7D0C"/>
    <w:rsid w:val="008B251F"/>
    <w:rsid w:val="008B2DD8"/>
    <w:rsid w:val="008B3A86"/>
    <w:rsid w:val="008B4236"/>
    <w:rsid w:val="008B4F80"/>
    <w:rsid w:val="008B6464"/>
    <w:rsid w:val="008C09E6"/>
    <w:rsid w:val="008C131D"/>
    <w:rsid w:val="008C2B85"/>
    <w:rsid w:val="008C536A"/>
    <w:rsid w:val="008C5A37"/>
    <w:rsid w:val="008C5F86"/>
    <w:rsid w:val="008C670C"/>
    <w:rsid w:val="008C6D3F"/>
    <w:rsid w:val="008C70DB"/>
    <w:rsid w:val="008C77D3"/>
    <w:rsid w:val="008D0BAA"/>
    <w:rsid w:val="008D0FF9"/>
    <w:rsid w:val="008D1B1F"/>
    <w:rsid w:val="008D3AAD"/>
    <w:rsid w:val="008D3F17"/>
    <w:rsid w:val="008D44C0"/>
    <w:rsid w:val="008D45FA"/>
    <w:rsid w:val="008D509C"/>
    <w:rsid w:val="008D6D69"/>
    <w:rsid w:val="008D722B"/>
    <w:rsid w:val="008D7C79"/>
    <w:rsid w:val="008E0340"/>
    <w:rsid w:val="008E123D"/>
    <w:rsid w:val="008E1ECE"/>
    <w:rsid w:val="008E28DB"/>
    <w:rsid w:val="008E3D35"/>
    <w:rsid w:val="008E5354"/>
    <w:rsid w:val="008E5E12"/>
    <w:rsid w:val="008E6EA3"/>
    <w:rsid w:val="008E7492"/>
    <w:rsid w:val="008E761D"/>
    <w:rsid w:val="008F02B5"/>
    <w:rsid w:val="008F07F1"/>
    <w:rsid w:val="008F09AE"/>
    <w:rsid w:val="008F0DF4"/>
    <w:rsid w:val="008F1FA6"/>
    <w:rsid w:val="008F2C4A"/>
    <w:rsid w:val="008F3963"/>
    <w:rsid w:val="008F4581"/>
    <w:rsid w:val="008F59E5"/>
    <w:rsid w:val="008F5FF0"/>
    <w:rsid w:val="0090174A"/>
    <w:rsid w:val="00902B0F"/>
    <w:rsid w:val="009060B3"/>
    <w:rsid w:val="009075F2"/>
    <w:rsid w:val="009124F6"/>
    <w:rsid w:val="00913D4D"/>
    <w:rsid w:val="00913F88"/>
    <w:rsid w:val="00920C68"/>
    <w:rsid w:val="00921548"/>
    <w:rsid w:val="009226F3"/>
    <w:rsid w:val="0092305E"/>
    <w:rsid w:val="009256D3"/>
    <w:rsid w:val="00925CF1"/>
    <w:rsid w:val="00926DA0"/>
    <w:rsid w:val="00927CD0"/>
    <w:rsid w:val="00927E26"/>
    <w:rsid w:val="009303FD"/>
    <w:rsid w:val="00932FCC"/>
    <w:rsid w:val="00933F5A"/>
    <w:rsid w:val="0093422F"/>
    <w:rsid w:val="00935A52"/>
    <w:rsid w:val="009371BF"/>
    <w:rsid w:val="00937811"/>
    <w:rsid w:val="00941FB8"/>
    <w:rsid w:val="00942EA2"/>
    <w:rsid w:val="00943A10"/>
    <w:rsid w:val="00944C1F"/>
    <w:rsid w:val="00945610"/>
    <w:rsid w:val="00946E02"/>
    <w:rsid w:val="00950BF5"/>
    <w:rsid w:val="00950E38"/>
    <w:rsid w:val="009521BB"/>
    <w:rsid w:val="00953D1C"/>
    <w:rsid w:val="00956540"/>
    <w:rsid w:val="00956F9B"/>
    <w:rsid w:val="009614BE"/>
    <w:rsid w:val="009617DE"/>
    <w:rsid w:val="00961FB8"/>
    <w:rsid w:val="00962FDE"/>
    <w:rsid w:val="0096361E"/>
    <w:rsid w:val="00965E5A"/>
    <w:rsid w:val="009665D4"/>
    <w:rsid w:val="00971F9D"/>
    <w:rsid w:val="00971FC3"/>
    <w:rsid w:val="009749AB"/>
    <w:rsid w:val="00975044"/>
    <w:rsid w:val="00975594"/>
    <w:rsid w:val="0097670D"/>
    <w:rsid w:val="00976D69"/>
    <w:rsid w:val="00977885"/>
    <w:rsid w:val="0098055C"/>
    <w:rsid w:val="00982080"/>
    <w:rsid w:val="00983EB0"/>
    <w:rsid w:val="009845D9"/>
    <w:rsid w:val="00984D78"/>
    <w:rsid w:val="009850C9"/>
    <w:rsid w:val="009854B5"/>
    <w:rsid w:val="00986B05"/>
    <w:rsid w:val="009874AC"/>
    <w:rsid w:val="00987901"/>
    <w:rsid w:val="00987C22"/>
    <w:rsid w:val="009914EC"/>
    <w:rsid w:val="00993C28"/>
    <w:rsid w:val="00993CE2"/>
    <w:rsid w:val="009945CD"/>
    <w:rsid w:val="0099553F"/>
    <w:rsid w:val="00995C89"/>
    <w:rsid w:val="00996DB7"/>
    <w:rsid w:val="00997A53"/>
    <w:rsid w:val="00997B64"/>
    <w:rsid w:val="009A291E"/>
    <w:rsid w:val="009A2942"/>
    <w:rsid w:val="009A2AF5"/>
    <w:rsid w:val="009A37BA"/>
    <w:rsid w:val="009A3E38"/>
    <w:rsid w:val="009A4339"/>
    <w:rsid w:val="009A48BC"/>
    <w:rsid w:val="009A4961"/>
    <w:rsid w:val="009A689C"/>
    <w:rsid w:val="009A7509"/>
    <w:rsid w:val="009B184A"/>
    <w:rsid w:val="009B2CBC"/>
    <w:rsid w:val="009B3AB9"/>
    <w:rsid w:val="009B3AFF"/>
    <w:rsid w:val="009B66BE"/>
    <w:rsid w:val="009C02B7"/>
    <w:rsid w:val="009C0975"/>
    <w:rsid w:val="009C170F"/>
    <w:rsid w:val="009C1B09"/>
    <w:rsid w:val="009C2F40"/>
    <w:rsid w:val="009C40D9"/>
    <w:rsid w:val="009C5D00"/>
    <w:rsid w:val="009C7C01"/>
    <w:rsid w:val="009C7F01"/>
    <w:rsid w:val="009D1CBE"/>
    <w:rsid w:val="009D3534"/>
    <w:rsid w:val="009D4027"/>
    <w:rsid w:val="009D53F9"/>
    <w:rsid w:val="009D66FF"/>
    <w:rsid w:val="009D6EB9"/>
    <w:rsid w:val="009D75AE"/>
    <w:rsid w:val="009E0E3B"/>
    <w:rsid w:val="009E259D"/>
    <w:rsid w:val="009E29BF"/>
    <w:rsid w:val="009E2D13"/>
    <w:rsid w:val="009E3230"/>
    <w:rsid w:val="009E7131"/>
    <w:rsid w:val="009E72E3"/>
    <w:rsid w:val="009F0EEA"/>
    <w:rsid w:val="009F1F4B"/>
    <w:rsid w:val="009F2094"/>
    <w:rsid w:val="009F408B"/>
    <w:rsid w:val="009F4B5D"/>
    <w:rsid w:val="009F6283"/>
    <w:rsid w:val="009F7774"/>
    <w:rsid w:val="00A02D62"/>
    <w:rsid w:val="00A05A0B"/>
    <w:rsid w:val="00A13D54"/>
    <w:rsid w:val="00A1444F"/>
    <w:rsid w:val="00A14CA5"/>
    <w:rsid w:val="00A15850"/>
    <w:rsid w:val="00A22116"/>
    <w:rsid w:val="00A23821"/>
    <w:rsid w:val="00A238CB"/>
    <w:rsid w:val="00A23B95"/>
    <w:rsid w:val="00A24FD5"/>
    <w:rsid w:val="00A251A5"/>
    <w:rsid w:val="00A2553F"/>
    <w:rsid w:val="00A31C50"/>
    <w:rsid w:val="00A32400"/>
    <w:rsid w:val="00A33BDD"/>
    <w:rsid w:val="00A3599A"/>
    <w:rsid w:val="00A378E0"/>
    <w:rsid w:val="00A41F0B"/>
    <w:rsid w:val="00A41F53"/>
    <w:rsid w:val="00A424D6"/>
    <w:rsid w:val="00A44F29"/>
    <w:rsid w:val="00A45FD4"/>
    <w:rsid w:val="00A474F9"/>
    <w:rsid w:val="00A51693"/>
    <w:rsid w:val="00A547FA"/>
    <w:rsid w:val="00A56307"/>
    <w:rsid w:val="00A5712F"/>
    <w:rsid w:val="00A63188"/>
    <w:rsid w:val="00A64ACB"/>
    <w:rsid w:val="00A70D1F"/>
    <w:rsid w:val="00A73CBA"/>
    <w:rsid w:val="00A73D5A"/>
    <w:rsid w:val="00A74295"/>
    <w:rsid w:val="00A748CC"/>
    <w:rsid w:val="00A75C43"/>
    <w:rsid w:val="00A81DF9"/>
    <w:rsid w:val="00A82F87"/>
    <w:rsid w:val="00A836AB"/>
    <w:rsid w:val="00A842BD"/>
    <w:rsid w:val="00A84ABB"/>
    <w:rsid w:val="00A86413"/>
    <w:rsid w:val="00A87256"/>
    <w:rsid w:val="00A87AA8"/>
    <w:rsid w:val="00A91EEC"/>
    <w:rsid w:val="00A936FE"/>
    <w:rsid w:val="00A949F6"/>
    <w:rsid w:val="00A95972"/>
    <w:rsid w:val="00A97409"/>
    <w:rsid w:val="00AA1104"/>
    <w:rsid w:val="00AA138B"/>
    <w:rsid w:val="00AA2E64"/>
    <w:rsid w:val="00AA4CCD"/>
    <w:rsid w:val="00AA5D74"/>
    <w:rsid w:val="00AA662C"/>
    <w:rsid w:val="00AA71AF"/>
    <w:rsid w:val="00AA7527"/>
    <w:rsid w:val="00AB19BB"/>
    <w:rsid w:val="00AB4F1C"/>
    <w:rsid w:val="00AB5C5B"/>
    <w:rsid w:val="00AB6AE5"/>
    <w:rsid w:val="00AB704C"/>
    <w:rsid w:val="00AB7B01"/>
    <w:rsid w:val="00AC086F"/>
    <w:rsid w:val="00AC0CA5"/>
    <w:rsid w:val="00AC188C"/>
    <w:rsid w:val="00AC2A62"/>
    <w:rsid w:val="00AC3739"/>
    <w:rsid w:val="00AC6981"/>
    <w:rsid w:val="00AC6B47"/>
    <w:rsid w:val="00AC6D02"/>
    <w:rsid w:val="00AC71D1"/>
    <w:rsid w:val="00AD173D"/>
    <w:rsid w:val="00AD2C42"/>
    <w:rsid w:val="00AD35A6"/>
    <w:rsid w:val="00AD4DA1"/>
    <w:rsid w:val="00AD568A"/>
    <w:rsid w:val="00AD5B4F"/>
    <w:rsid w:val="00AD5EE1"/>
    <w:rsid w:val="00AD6FFF"/>
    <w:rsid w:val="00AD7074"/>
    <w:rsid w:val="00AD794E"/>
    <w:rsid w:val="00AE1006"/>
    <w:rsid w:val="00AE1EC8"/>
    <w:rsid w:val="00AE1EDD"/>
    <w:rsid w:val="00AE1F77"/>
    <w:rsid w:val="00AE26E0"/>
    <w:rsid w:val="00AE4763"/>
    <w:rsid w:val="00AE4DE7"/>
    <w:rsid w:val="00AE535F"/>
    <w:rsid w:val="00AE5BE6"/>
    <w:rsid w:val="00AE5EE1"/>
    <w:rsid w:val="00AF0AB9"/>
    <w:rsid w:val="00AF3020"/>
    <w:rsid w:val="00AF4509"/>
    <w:rsid w:val="00AF4C88"/>
    <w:rsid w:val="00AF5787"/>
    <w:rsid w:val="00AF5E26"/>
    <w:rsid w:val="00AF68C4"/>
    <w:rsid w:val="00AF7EB9"/>
    <w:rsid w:val="00B0109C"/>
    <w:rsid w:val="00B02297"/>
    <w:rsid w:val="00B031DF"/>
    <w:rsid w:val="00B0688B"/>
    <w:rsid w:val="00B0692A"/>
    <w:rsid w:val="00B07520"/>
    <w:rsid w:val="00B1338E"/>
    <w:rsid w:val="00B13EBF"/>
    <w:rsid w:val="00B157B8"/>
    <w:rsid w:val="00B15CBE"/>
    <w:rsid w:val="00B17756"/>
    <w:rsid w:val="00B24C15"/>
    <w:rsid w:val="00B25BDC"/>
    <w:rsid w:val="00B263A9"/>
    <w:rsid w:val="00B30B6D"/>
    <w:rsid w:val="00B30BCF"/>
    <w:rsid w:val="00B322F5"/>
    <w:rsid w:val="00B3391D"/>
    <w:rsid w:val="00B33A3B"/>
    <w:rsid w:val="00B342DC"/>
    <w:rsid w:val="00B34C13"/>
    <w:rsid w:val="00B3658F"/>
    <w:rsid w:val="00B415D6"/>
    <w:rsid w:val="00B42D9B"/>
    <w:rsid w:val="00B44113"/>
    <w:rsid w:val="00B467AF"/>
    <w:rsid w:val="00B46B61"/>
    <w:rsid w:val="00B50577"/>
    <w:rsid w:val="00B50F54"/>
    <w:rsid w:val="00B52E28"/>
    <w:rsid w:val="00B52EA4"/>
    <w:rsid w:val="00B5386F"/>
    <w:rsid w:val="00B53936"/>
    <w:rsid w:val="00B54C6C"/>
    <w:rsid w:val="00B55B55"/>
    <w:rsid w:val="00B57CDF"/>
    <w:rsid w:val="00B60886"/>
    <w:rsid w:val="00B60A5B"/>
    <w:rsid w:val="00B618AC"/>
    <w:rsid w:val="00B646A3"/>
    <w:rsid w:val="00B66C37"/>
    <w:rsid w:val="00B73811"/>
    <w:rsid w:val="00B73C7E"/>
    <w:rsid w:val="00B7608F"/>
    <w:rsid w:val="00B77C1F"/>
    <w:rsid w:val="00B77DC2"/>
    <w:rsid w:val="00B80216"/>
    <w:rsid w:val="00B805F4"/>
    <w:rsid w:val="00B8165F"/>
    <w:rsid w:val="00B82263"/>
    <w:rsid w:val="00B859B9"/>
    <w:rsid w:val="00B85DE2"/>
    <w:rsid w:val="00B8754B"/>
    <w:rsid w:val="00B919D0"/>
    <w:rsid w:val="00B91D49"/>
    <w:rsid w:val="00B93557"/>
    <w:rsid w:val="00B95A1E"/>
    <w:rsid w:val="00B9684C"/>
    <w:rsid w:val="00B96E48"/>
    <w:rsid w:val="00BA03F6"/>
    <w:rsid w:val="00BA0904"/>
    <w:rsid w:val="00BA1C79"/>
    <w:rsid w:val="00BA5E67"/>
    <w:rsid w:val="00BA6A15"/>
    <w:rsid w:val="00BA7546"/>
    <w:rsid w:val="00BB0383"/>
    <w:rsid w:val="00BB07CC"/>
    <w:rsid w:val="00BB0A1C"/>
    <w:rsid w:val="00BB0C8D"/>
    <w:rsid w:val="00BB133B"/>
    <w:rsid w:val="00BB47E3"/>
    <w:rsid w:val="00BB5A98"/>
    <w:rsid w:val="00BB5C26"/>
    <w:rsid w:val="00BB6631"/>
    <w:rsid w:val="00BB6747"/>
    <w:rsid w:val="00BB713C"/>
    <w:rsid w:val="00BB7B8E"/>
    <w:rsid w:val="00BB7D07"/>
    <w:rsid w:val="00BC24D0"/>
    <w:rsid w:val="00BC24DB"/>
    <w:rsid w:val="00BC4D06"/>
    <w:rsid w:val="00BC5BC3"/>
    <w:rsid w:val="00BC5D20"/>
    <w:rsid w:val="00BC6139"/>
    <w:rsid w:val="00BD0CE2"/>
    <w:rsid w:val="00BD1133"/>
    <w:rsid w:val="00BD1C66"/>
    <w:rsid w:val="00BD1F7E"/>
    <w:rsid w:val="00BD26CE"/>
    <w:rsid w:val="00BD2CBC"/>
    <w:rsid w:val="00BD4764"/>
    <w:rsid w:val="00BD5332"/>
    <w:rsid w:val="00BD632F"/>
    <w:rsid w:val="00BE0DB0"/>
    <w:rsid w:val="00BE0E97"/>
    <w:rsid w:val="00BE15FD"/>
    <w:rsid w:val="00BE1F6D"/>
    <w:rsid w:val="00BE295C"/>
    <w:rsid w:val="00BE3455"/>
    <w:rsid w:val="00BE38A1"/>
    <w:rsid w:val="00BE392B"/>
    <w:rsid w:val="00BE5F9D"/>
    <w:rsid w:val="00BE634C"/>
    <w:rsid w:val="00BE7892"/>
    <w:rsid w:val="00BF0BAF"/>
    <w:rsid w:val="00BF11A7"/>
    <w:rsid w:val="00BF1411"/>
    <w:rsid w:val="00BF16EA"/>
    <w:rsid w:val="00BF170D"/>
    <w:rsid w:val="00BF1B19"/>
    <w:rsid w:val="00BF2CEA"/>
    <w:rsid w:val="00BF2E2F"/>
    <w:rsid w:val="00BF388F"/>
    <w:rsid w:val="00BF4E74"/>
    <w:rsid w:val="00BF5F82"/>
    <w:rsid w:val="00BF6017"/>
    <w:rsid w:val="00BF6D7D"/>
    <w:rsid w:val="00BF702B"/>
    <w:rsid w:val="00C005BC"/>
    <w:rsid w:val="00C01C0A"/>
    <w:rsid w:val="00C0259E"/>
    <w:rsid w:val="00C038DB"/>
    <w:rsid w:val="00C03FA9"/>
    <w:rsid w:val="00C042E1"/>
    <w:rsid w:val="00C07A56"/>
    <w:rsid w:val="00C107BE"/>
    <w:rsid w:val="00C10D70"/>
    <w:rsid w:val="00C11FAD"/>
    <w:rsid w:val="00C152ED"/>
    <w:rsid w:val="00C21605"/>
    <w:rsid w:val="00C23B6F"/>
    <w:rsid w:val="00C260EB"/>
    <w:rsid w:val="00C26665"/>
    <w:rsid w:val="00C2732D"/>
    <w:rsid w:val="00C30719"/>
    <w:rsid w:val="00C311C9"/>
    <w:rsid w:val="00C3151C"/>
    <w:rsid w:val="00C31B69"/>
    <w:rsid w:val="00C3420E"/>
    <w:rsid w:val="00C34B9D"/>
    <w:rsid w:val="00C362E2"/>
    <w:rsid w:val="00C3694F"/>
    <w:rsid w:val="00C37118"/>
    <w:rsid w:val="00C4032A"/>
    <w:rsid w:val="00C41825"/>
    <w:rsid w:val="00C44599"/>
    <w:rsid w:val="00C45340"/>
    <w:rsid w:val="00C4725D"/>
    <w:rsid w:val="00C51362"/>
    <w:rsid w:val="00C52AC7"/>
    <w:rsid w:val="00C54B34"/>
    <w:rsid w:val="00C554C4"/>
    <w:rsid w:val="00C56092"/>
    <w:rsid w:val="00C620B7"/>
    <w:rsid w:val="00C62905"/>
    <w:rsid w:val="00C63235"/>
    <w:rsid w:val="00C63C1D"/>
    <w:rsid w:val="00C64D2C"/>
    <w:rsid w:val="00C66FF0"/>
    <w:rsid w:val="00C67599"/>
    <w:rsid w:val="00C7070E"/>
    <w:rsid w:val="00C710CB"/>
    <w:rsid w:val="00C71208"/>
    <w:rsid w:val="00C75D6D"/>
    <w:rsid w:val="00C7799F"/>
    <w:rsid w:val="00C77D13"/>
    <w:rsid w:val="00C811C0"/>
    <w:rsid w:val="00C8517E"/>
    <w:rsid w:val="00C864BC"/>
    <w:rsid w:val="00C8686F"/>
    <w:rsid w:val="00C86DE6"/>
    <w:rsid w:val="00C91F29"/>
    <w:rsid w:val="00C91FB9"/>
    <w:rsid w:val="00C9332D"/>
    <w:rsid w:val="00C95BF7"/>
    <w:rsid w:val="00C95EE9"/>
    <w:rsid w:val="00C96394"/>
    <w:rsid w:val="00C96659"/>
    <w:rsid w:val="00C9745C"/>
    <w:rsid w:val="00C97D77"/>
    <w:rsid w:val="00CA0914"/>
    <w:rsid w:val="00CA18C1"/>
    <w:rsid w:val="00CA1D77"/>
    <w:rsid w:val="00CA2A69"/>
    <w:rsid w:val="00CA2B14"/>
    <w:rsid w:val="00CA38F4"/>
    <w:rsid w:val="00CA4D6C"/>
    <w:rsid w:val="00CA5153"/>
    <w:rsid w:val="00CA6CB1"/>
    <w:rsid w:val="00CA6ED2"/>
    <w:rsid w:val="00CB07D8"/>
    <w:rsid w:val="00CB0B07"/>
    <w:rsid w:val="00CB1473"/>
    <w:rsid w:val="00CB14C9"/>
    <w:rsid w:val="00CB150F"/>
    <w:rsid w:val="00CB1E48"/>
    <w:rsid w:val="00CB2F01"/>
    <w:rsid w:val="00CB3482"/>
    <w:rsid w:val="00CB499A"/>
    <w:rsid w:val="00CB5211"/>
    <w:rsid w:val="00CC100E"/>
    <w:rsid w:val="00CC16E2"/>
    <w:rsid w:val="00CC3612"/>
    <w:rsid w:val="00CC4863"/>
    <w:rsid w:val="00CC780E"/>
    <w:rsid w:val="00CD08AE"/>
    <w:rsid w:val="00CD23F4"/>
    <w:rsid w:val="00CD431B"/>
    <w:rsid w:val="00CD5812"/>
    <w:rsid w:val="00CD641F"/>
    <w:rsid w:val="00CD7517"/>
    <w:rsid w:val="00CE2452"/>
    <w:rsid w:val="00CE3465"/>
    <w:rsid w:val="00CE5161"/>
    <w:rsid w:val="00CE65FB"/>
    <w:rsid w:val="00CE79F2"/>
    <w:rsid w:val="00CF0FC5"/>
    <w:rsid w:val="00CF1242"/>
    <w:rsid w:val="00CF14CF"/>
    <w:rsid w:val="00CF2CC9"/>
    <w:rsid w:val="00CF3BF7"/>
    <w:rsid w:val="00CF4E52"/>
    <w:rsid w:val="00CF5DCB"/>
    <w:rsid w:val="00CF66DF"/>
    <w:rsid w:val="00CF7016"/>
    <w:rsid w:val="00CF7463"/>
    <w:rsid w:val="00CF763F"/>
    <w:rsid w:val="00CF7AAD"/>
    <w:rsid w:val="00D00758"/>
    <w:rsid w:val="00D01E3D"/>
    <w:rsid w:val="00D02259"/>
    <w:rsid w:val="00D0272E"/>
    <w:rsid w:val="00D05DE4"/>
    <w:rsid w:val="00D102E7"/>
    <w:rsid w:val="00D10751"/>
    <w:rsid w:val="00D10E81"/>
    <w:rsid w:val="00D11778"/>
    <w:rsid w:val="00D11E9C"/>
    <w:rsid w:val="00D138F6"/>
    <w:rsid w:val="00D14675"/>
    <w:rsid w:val="00D20B03"/>
    <w:rsid w:val="00D20EE7"/>
    <w:rsid w:val="00D22E69"/>
    <w:rsid w:val="00D25302"/>
    <w:rsid w:val="00D27124"/>
    <w:rsid w:val="00D31EA7"/>
    <w:rsid w:val="00D35EF2"/>
    <w:rsid w:val="00D37200"/>
    <w:rsid w:val="00D4023F"/>
    <w:rsid w:val="00D403E4"/>
    <w:rsid w:val="00D40F72"/>
    <w:rsid w:val="00D4294F"/>
    <w:rsid w:val="00D4345C"/>
    <w:rsid w:val="00D438C9"/>
    <w:rsid w:val="00D4438C"/>
    <w:rsid w:val="00D44B7D"/>
    <w:rsid w:val="00D45878"/>
    <w:rsid w:val="00D46A7F"/>
    <w:rsid w:val="00D471FC"/>
    <w:rsid w:val="00D47DAA"/>
    <w:rsid w:val="00D50600"/>
    <w:rsid w:val="00D538BD"/>
    <w:rsid w:val="00D5567C"/>
    <w:rsid w:val="00D5595C"/>
    <w:rsid w:val="00D6147C"/>
    <w:rsid w:val="00D62D3B"/>
    <w:rsid w:val="00D62DB6"/>
    <w:rsid w:val="00D64363"/>
    <w:rsid w:val="00D6474D"/>
    <w:rsid w:val="00D653F5"/>
    <w:rsid w:val="00D66A9D"/>
    <w:rsid w:val="00D700C7"/>
    <w:rsid w:val="00D7111F"/>
    <w:rsid w:val="00D7301D"/>
    <w:rsid w:val="00D752DB"/>
    <w:rsid w:val="00D75BB7"/>
    <w:rsid w:val="00D76C97"/>
    <w:rsid w:val="00D80B61"/>
    <w:rsid w:val="00D8151B"/>
    <w:rsid w:val="00D830E3"/>
    <w:rsid w:val="00D85C49"/>
    <w:rsid w:val="00D86083"/>
    <w:rsid w:val="00D90229"/>
    <w:rsid w:val="00D9180A"/>
    <w:rsid w:val="00D92216"/>
    <w:rsid w:val="00D94378"/>
    <w:rsid w:val="00D94B08"/>
    <w:rsid w:val="00D95FA4"/>
    <w:rsid w:val="00D962B9"/>
    <w:rsid w:val="00D96D41"/>
    <w:rsid w:val="00DA18C8"/>
    <w:rsid w:val="00DA2F55"/>
    <w:rsid w:val="00DA4EA5"/>
    <w:rsid w:val="00DA52C2"/>
    <w:rsid w:val="00DA5C40"/>
    <w:rsid w:val="00DA5F1B"/>
    <w:rsid w:val="00DA78FF"/>
    <w:rsid w:val="00DB4EB7"/>
    <w:rsid w:val="00DB686E"/>
    <w:rsid w:val="00DB7583"/>
    <w:rsid w:val="00DB7A61"/>
    <w:rsid w:val="00DC0E25"/>
    <w:rsid w:val="00DC2D47"/>
    <w:rsid w:val="00DC5CFF"/>
    <w:rsid w:val="00DC7387"/>
    <w:rsid w:val="00DC777B"/>
    <w:rsid w:val="00DD271B"/>
    <w:rsid w:val="00DD32E6"/>
    <w:rsid w:val="00DD68E0"/>
    <w:rsid w:val="00DD697E"/>
    <w:rsid w:val="00DD6C34"/>
    <w:rsid w:val="00DD72AF"/>
    <w:rsid w:val="00DE0275"/>
    <w:rsid w:val="00DE1871"/>
    <w:rsid w:val="00DE20F6"/>
    <w:rsid w:val="00DE3218"/>
    <w:rsid w:val="00DE37E3"/>
    <w:rsid w:val="00DE3B9B"/>
    <w:rsid w:val="00DE4282"/>
    <w:rsid w:val="00DE4DE0"/>
    <w:rsid w:val="00DE5FD0"/>
    <w:rsid w:val="00DE6BBD"/>
    <w:rsid w:val="00DE6C2C"/>
    <w:rsid w:val="00DE7DC9"/>
    <w:rsid w:val="00DF0DAE"/>
    <w:rsid w:val="00DF0EAB"/>
    <w:rsid w:val="00DF15F1"/>
    <w:rsid w:val="00DF4688"/>
    <w:rsid w:val="00DF50AD"/>
    <w:rsid w:val="00DF6B7D"/>
    <w:rsid w:val="00DF7C95"/>
    <w:rsid w:val="00E007A2"/>
    <w:rsid w:val="00E01D80"/>
    <w:rsid w:val="00E02FDE"/>
    <w:rsid w:val="00E03BD8"/>
    <w:rsid w:val="00E04C9A"/>
    <w:rsid w:val="00E055A1"/>
    <w:rsid w:val="00E0615F"/>
    <w:rsid w:val="00E10B74"/>
    <w:rsid w:val="00E12D37"/>
    <w:rsid w:val="00E1587E"/>
    <w:rsid w:val="00E17C3A"/>
    <w:rsid w:val="00E222F2"/>
    <w:rsid w:val="00E255CC"/>
    <w:rsid w:val="00E26D09"/>
    <w:rsid w:val="00E3051A"/>
    <w:rsid w:val="00E332C2"/>
    <w:rsid w:val="00E3380B"/>
    <w:rsid w:val="00E33D03"/>
    <w:rsid w:val="00E35002"/>
    <w:rsid w:val="00E35464"/>
    <w:rsid w:val="00E36DAF"/>
    <w:rsid w:val="00E3781E"/>
    <w:rsid w:val="00E37FDB"/>
    <w:rsid w:val="00E42CDD"/>
    <w:rsid w:val="00E43010"/>
    <w:rsid w:val="00E43178"/>
    <w:rsid w:val="00E4527F"/>
    <w:rsid w:val="00E454B0"/>
    <w:rsid w:val="00E460C1"/>
    <w:rsid w:val="00E511D0"/>
    <w:rsid w:val="00E51FFA"/>
    <w:rsid w:val="00E52787"/>
    <w:rsid w:val="00E52EBD"/>
    <w:rsid w:val="00E53084"/>
    <w:rsid w:val="00E53729"/>
    <w:rsid w:val="00E565C6"/>
    <w:rsid w:val="00E566AA"/>
    <w:rsid w:val="00E56FE4"/>
    <w:rsid w:val="00E61D5C"/>
    <w:rsid w:val="00E6321A"/>
    <w:rsid w:val="00E66B13"/>
    <w:rsid w:val="00E70237"/>
    <w:rsid w:val="00E73066"/>
    <w:rsid w:val="00E74444"/>
    <w:rsid w:val="00E75AA8"/>
    <w:rsid w:val="00E76F8D"/>
    <w:rsid w:val="00E8041E"/>
    <w:rsid w:val="00E8201E"/>
    <w:rsid w:val="00E82524"/>
    <w:rsid w:val="00E825C8"/>
    <w:rsid w:val="00E84388"/>
    <w:rsid w:val="00E85440"/>
    <w:rsid w:val="00E8572B"/>
    <w:rsid w:val="00E85D3C"/>
    <w:rsid w:val="00E86850"/>
    <w:rsid w:val="00E872AF"/>
    <w:rsid w:val="00E87D51"/>
    <w:rsid w:val="00E913A1"/>
    <w:rsid w:val="00E9162C"/>
    <w:rsid w:val="00E91B6E"/>
    <w:rsid w:val="00E96A98"/>
    <w:rsid w:val="00EA02E6"/>
    <w:rsid w:val="00EA1E87"/>
    <w:rsid w:val="00EA4936"/>
    <w:rsid w:val="00EA639C"/>
    <w:rsid w:val="00EA6861"/>
    <w:rsid w:val="00EA71E6"/>
    <w:rsid w:val="00EA74A0"/>
    <w:rsid w:val="00EB12B1"/>
    <w:rsid w:val="00EB2587"/>
    <w:rsid w:val="00EB258D"/>
    <w:rsid w:val="00EB4975"/>
    <w:rsid w:val="00EB6209"/>
    <w:rsid w:val="00EB641C"/>
    <w:rsid w:val="00EC1952"/>
    <w:rsid w:val="00EC20EF"/>
    <w:rsid w:val="00EC4C62"/>
    <w:rsid w:val="00EC58B3"/>
    <w:rsid w:val="00ED1B8E"/>
    <w:rsid w:val="00ED26D5"/>
    <w:rsid w:val="00ED4158"/>
    <w:rsid w:val="00ED43BB"/>
    <w:rsid w:val="00ED43BE"/>
    <w:rsid w:val="00ED46AC"/>
    <w:rsid w:val="00ED730F"/>
    <w:rsid w:val="00ED7388"/>
    <w:rsid w:val="00ED768D"/>
    <w:rsid w:val="00EE57F2"/>
    <w:rsid w:val="00EF0BFE"/>
    <w:rsid w:val="00EF2B4A"/>
    <w:rsid w:val="00EF45E1"/>
    <w:rsid w:val="00EF6F41"/>
    <w:rsid w:val="00F00781"/>
    <w:rsid w:val="00F01E31"/>
    <w:rsid w:val="00F01ED2"/>
    <w:rsid w:val="00F02FF3"/>
    <w:rsid w:val="00F03432"/>
    <w:rsid w:val="00F037E6"/>
    <w:rsid w:val="00F04072"/>
    <w:rsid w:val="00F056CC"/>
    <w:rsid w:val="00F068AC"/>
    <w:rsid w:val="00F114BB"/>
    <w:rsid w:val="00F12963"/>
    <w:rsid w:val="00F14227"/>
    <w:rsid w:val="00F15393"/>
    <w:rsid w:val="00F17CC2"/>
    <w:rsid w:val="00F17DDA"/>
    <w:rsid w:val="00F21A45"/>
    <w:rsid w:val="00F21F6C"/>
    <w:rsid w:val="00F22937"/>
    <w:rsid w:val="00F22F33"/>
    <w:rsid w:val="00F238AB"/>
    <w:rsid w:val="00F243F1"/>
    <w:rsid w:val="00F26C0F"/>
    <w:rsid w:val="00F26E43"/>
    <w:rsid w:val="00F31F56"/>
    <w:rsid w:val="00F323C7"/>
    <w:rsid w:val="00F34063"/>
    <w:rsid w:val="00F341E0"/>
    <w:rsid w:val="00F34A66"/>
    <w:rsid w:val="00F3716C"/>
    <w:rsid w:val="00F37BBB"/>
    <w:rsid w:val="00F40428"/>
    <w:rsid w:val="00F40760"/>
    <w:rsid w:val="00F41EC9"/>
    <w:rsid w:val="00F432F0"/>
    <w:rsid w:val="00F44158"/>
    <w:rsid w:val="00F46459"/>
    <w:rsid w:val="00F477C0"/>
    <w:rsid w:val="00F5022A"/>
    <w:rsid w:val="00F5028B"/>
    <w:rsid w:val="00F50F45"/>
    <w:rsid w:val="00F51B94"/>
    <w:rsid w:val="00F538C5"/>
    <w:rsid w:val="00F53979"/>
    <w:rsid w:val="00F5440D"/>
    <w:rsid w:val="00F54E10"/>
    <w:rsid w:val="00F573D4"/>
    <w:rsid w:val="00F5772C"/>
    <w:rsid w:val="00F57D2A"/>
    <w:rsid w:val="00F61D60"/>
    <w:rsid w:val="00F62A41"/>
    <w:rsid w:val="00F6685F"/>
    <w:rsid w:val="00F7193D"/>
    <w:rsid w:val="00F75CBF"/>
    <w:rsid w:val="00F8300F"/>
    <w:rsid w:val="00F8361A"/>
    <w:rsid w:val="00F900AC"/>
    <w:rsid w:val="00F9060B"/>
    <w:rsid w:val="00F909D4"/>
    <w:rsid w:val="00F90F60"/>
    <w:rsid w:val="00F910A7"/>
    <w:rsid w:val="00F921FF"/>
    <w:rsid w:val="00F92C2D"/>
    <w:rsid w:val="00F93A66"/>
    <w:rsid w:val="00F943F4"/>
    <w:rsid w:val="00F94711"/>
    <w:rsid w:val="00F94C63"/>
    <w:rsid w:val="00F97D61"/>
    <w:rsid w:val="00FA1D56"/>
    <w:rsid w:val="00FA1FAA"/>
    <w:rsid w:val="00FA2863"/>
    <w:rsid w:val="00FA4232"/>
    <w:rsid w:val="00FA4D64"/>
    <w:rsid w:val="00FA5C23"/>
    <w:rsid w:val="00FA62AB"/>
    <w:rsid w:val="00FA6E2C"/>
    <w:rsid w:val="00FB1C60"/>
    <w:rsid w:val="00FB3A45"/>
    <w:rsid w:val="00FB3EDF"/>
    <w:rsid w:val="00FB51E5"/>
    <w:rsid w:val="00FB5D84"/>
    <w:rsid w:val="00FB6185"/>
    <w:rsid w:val="00FB6CD5"/>
    <w:rsid w:val="00FB78F0"/>
    <w:rsid w:val="00FC238E"/>
    <w:rsid w:val="00FC4587"/>
    <w:rsid w:val="00FC5A41"/>
    <w:rsid w:val="00FC5CF8"/>
    <w:rsid w:val="00FC6C4F"/>
    <w:rsid w:val="00FD003F"/>
    <w:rsid w:val="00FD1B39"/>
    <w:rsid w:val="00FD1BE6"/>
    <w:rsid w:val="00FD4BAB"/>
    <w:rsid w:val="00FD5145"/>
    <w:rsid w:val="00FD6556"/>
    <w:rsid w:val="00FD7922"/>
    <w:rsid w:val="00FE1BCD"/>
    <w:rsid w:val="00FE2269"/>
    <w:rsid w:val="00FE2636"/>
    <w:rsid w:val="00FE2721"/>
    <w:rsid w:val="00FE2EF6"/>
    <w:rsid w:val="00FE3B0A"/>
    <w:rsid w:val="00FE5570"/>
    <w:rsid w:val="00FE57B6"/>
    <w:rsid w:val="00FE596A"/>
    <w:rsid w:val="00FE7C8F"/>
    <w:rsid w:val="00FF007B"/>
    <w:rsid w:val="00FF03A4"/>
    <w:rsid w:val="00FF252E"/>
    <w:rsid w:val="00FF26F8"/>
    <w:rsid w:val="00FF2862"/>
    <w:rsid w:val="00FF2AEE"/>
    <w:rsid w:val="00FF3CC0"/>
    <w:rsid w:val="00FF4BB9"/>
    <w:rsid w:val="10950F84"/>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0CADC9"/>
  <w15:chartTrackingRefBased/>
  <w15:docId w15:val="{519AE242-DD33-4DBF-BF11-CF48C5C713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6"/>
        <w:szCs w:val="26"/>
        <w:lang w:val="en-US" w:eastAsia="en-US" w:bidi="ar-SA"/>
      </w:rPr>
    </w:rPrDefault>
    <w:pPrDefault>
      <w:pPr>
        <w:spacing w:before="60" w:after="60" w:line="312" w:lineRule="auto"/>
        <w:ind w:firstLine="72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Đoạn văn bản"/>
    <w:qFormat/>
    <w:rsid w:val="008D1B1F"/>
    <w:rPr>
      <w:rFonts w:cstheme="minorBidi"/>
      <w:szCs w:val="22"/>
      <w:lang w:val="en-GB"/>
    </w:rPr>
  </w:style>
  <w:style w:type="paragraph" w:styleId="Heading1">
    <w:name w:val="heading 1"/>
    <w:aliases w:val="Chương"/>
    <w:basedOn w:val="Normal"/>
    <w:next w:val="Normal"/>
    <w:link w:val="Heading1Char"/>
    <w:uiPriority w:val="9"/>
    <w:qFormat/>
    <w:rsid w:val="00FA4232"/>
    <w:pPr>
      <w:keepNext/>
      <w:keepLines/>
      <w:numPr>
        <w:numId w:val="1"/>
      </w:numPr>
      <w:spacing w:line="360" w:lineRule="auto"/>
      <w:outlineLvl w:val="0"/>
    </w:pPr>
    <w:rPr>
      <w:rFonts w:eastAsiaTheme="majorEastAsia" w:cstheme="majorBidi"/>
      <w:b/>
      <w:sz w:val="28"/>
      <w:szCs w:val="32"/>
    </w:rPr>
  </w:style>
  <w:style w:type="paragraph" w:styleId="Heading2">
    <w:name w:val="heading 2"/>
    <w:aliases w:val="Mục con cấp 1"/>
    <w:basedOn w:val="Normal"/>
    <w:next w:val="Normal"/>
    <w:link w:val="Heading2Char"/>
    <w:uiPriority w:val="9"/>
    <w:unhideWhenUsed/>
    <w:qFormat/>
    <w:rsid w:val="00735A28"/>
    <w:pPr>
      <w:keepNext/>
      <w:keepLines/>
      <w:numPr>
        <w:ilvl w:val="1"/>
        <w:numId w:val="1"/>
      </w:numPr>
      <w:spacing w:line="360" w:lineRule="auto"/>
      <w:ind w:left="720" w:hanging="720"/>
      <w:outlineLvl w:val="1"/>
    </w:pPr>
    <w:rPr>
      <w:rFonts w:eastAsiaTheme="majorEastAsia" w:cstheme="majorBidi"/>
      <w:b/>
      <w:color w:val="000000" w:themeColor="text1"/>
      <w:szCs w:val="26"/>
    </w:rPr>
  </w:style>
  <w:style w:type="paragraph" w:styleId="Heading3">
    <w:name w:val="heading 3"/>
    <w:aliases w:val="Mục con cấp 2"/>
    <w:basedOn w:val="Normal"/>
    <w:next w:val="Normal"/>
    <w:link w:val="Heading3Char"/>
    <w:uiPriority w:val="9"/>
    <w:unhideWhenUsed/>
    <w:qFormat/>
    <w:rsid w:val="003A5840"/>
    <w:pPr>
      <w:keepNext/>
      <w:keepLines/>
      <w:numPr>
        <w:ilvl w:val="2"/>
        <w:numId w:val="1"/>
      </w:numPr>
      <w:spacing w:line="360" w:lineRule="auto"/>
      <w:outlineLvl w:val="2"/>
    </w:pPr>
    <w:rPr>
      <w:rFonts w:eastAsiaTheme="majorEastAsia" w:cstheme="majorBidi"/>
      <w:b/>
      <w:i/>
      <w:color w:val="000000" w:themeColor="text1"/>
      <w:szCs w:val="24"/>
    </w:rPr>
  </w:style>
  <w:style w:type="paragraph" w:styleId="Heading4">
    <w:name w:val="heading 4"/>
    <w:aliases w:val="Mục con cấp 3"/>
    <w:basedOn w:val="Normal"/>
    <w:next w:val="Normal"/>
    <w:link w:val="Heading4Char"/>
    <w:uiPriority w:val="9"/>
    <w:unhideWhenUsed/>
    <w:qFormat/>
    <w:rsid w:val="00735A28"/>
    <w:pPr>
      <w:keepNext/>
      <w:keepLines/>
      <w:numPr>
        <w:ilvl w:val="3"/>
        <w:numId w:val="1"/>
      </w:numPr>
      <w:spacing w:line="360" w:lineRule="auto"/>
      <w:ind w:left="720" w:hanging="720"/>
      <w:outlineLvl w:val="3"/>
    </w:pPr>
    <w:rPr>
      <w:rFonts w:eastAsiaTheme="majorEastAsia" w:cstheme="majorBidi"/>
      <w:b/>
      <w:i/>
      <w:iCs/>
    </w:rPr>
  </w:style>
  <w:style w:type="paragraph" w:styleId="Heading5">
    <w:name w:val="heading 5"/>
    <w:aliases w:val="Đề mục abc"/>
    <w:basedOn w:val="Normal"/>
    <w:next w:val="Normal"/>
    <w:link w:val="Heading5Char"/>
    <w:uiPriority w:val="9"/>
    <w:unhideWhenUsed/>
    <w:qFormat/>
    <w:rsid w:val="00E055A1"/>
    <w:pPr>
      <w:keepNext/>
      <w:keepLines/>
      <w:numPr>
        <w:ilvl w:val="4"/>
        <w:numId w:val="1"/>
      </w:numPr>
      <w:outlineLvl w:val="4"/>
    </w:pPr>
    <w:rPr>
      <w:rFonts w:eastAsiaTheme="majorEastAsia" w:cstheme="majorBidi"/>
    </w:rPr>
  </w:style>
  <w:style w:type="paragraph" w:styleId="Heading6">
    <w:name w:val="heading 6"/>
    <w:aliases w:val="Mục con cấp 4"/>
    <w:basedOn w:val="Normal"/>
    <w:next w:val="Normal"/>
    <w:link w:val="Heading6Char"/>
    <w:uiPriority w:val="9"/>
    <w:unhideWhenUsed/>
    <w:qFormat/>
    <w:rsid w:val="00B46B61"/>
    <w:pPr>
      <w:keepNext/>
      <w:keepLines/>
      <w:numPr>
        <w:ilvl w:val="5"/>
        <w:numId w:val="1"/>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B46B61"/>
    <w:pPr>
      <w:keepNext/>
      <w:keepLines/>
      <w:numPr>
        <w:ilvl w:val="6"/>
        <w:numId w:val="1"/>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B46B61"/>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46B61"/>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D1B1F"/>
    <w:pPr>
      <w:ind w:left="720"/>
      <w:contextualSpacing/>
    </w:pPr>
  </w:style>
  <w:style w:type="paragraph" w:customStyle="1" w:styleId="Normalnew">
    <w:name w:val="Normal new"/>
    <w:basedOn w:val="Normal"/>
    <w:link w:val="NormalnewChar"/>
    <w:rsid w:val="008D1B1F"/>
    <w:pPr>
      <w:ind w:firstLine="567"/>
    </w:pPr>
    <w:rPr>
      <w:rFonts w:eastAsia="Times New Roman"/>
      <w:b/>
      <w:sz w:val="28"/>
      <w:szCs w:val="26"/>
      <w:lang w:val="vi-VN" w:eastAsia="vi-VN"/>
    </w:rPr>
  </w:style>
  <w:style w:type="character" w:customStyle="1" w:styleId="NormalnewChar">
    <w:name w:val="Normal new Char"/>
    <w:basedOn w:val="DefaultParagraphFont"/>
    <w:link w:val="Normalnew"/>
    <w:rsid w:val="008D1B1F"/>
    <w:rPr>
      <w:rFonts w:eastAsia="Times New Roman" w:cstheme="minorBidi"/>
      <w:b/>
      <w:sz w:val="28"/>
      <w:lang w:val="vi-VN" w:eastAsia="vi-VN"/>
    </w:rPr>
  </w:style>
  <w:style w:type="character" w:customStyle="1" w:styleId="Heading1Char">
    <w:name w:val="Heading 1 Char"/>
    <w:aliases w:val="Chương Char"/>
    <w:basedOn w:val="DefaultParagraphFont"/>
    <w:link w:val="Heading1"/>
    <w:uiPriority w:val="9"/>
    <w:rsid w:val="00FA4232"/>
    <w:rPr>
      <w:rFonts w:eastAsiaTheme="majorEastAsia" w:cstheme="majorBidi"/>
      <w:b/>
      <w:sz w:val="28"/>
      <w:szCs w:val="32"/>
      <w:lang w:val="en-GB"/>
    </w:rPr>
  </w:style>
  <w:style w:type="character" w:customStyle="1" w:styleId="Heading2Char">
    <w:name w:val="Heading 2 Char"/>
    <w:aliases w:val="Mục con cấp 1 Char"/>
    <w:basedOn w:val="DefaultParagraphFont"/>
    <w:link w:val="Heading2"/>
    <w:uiPriority w:val="9"/>
    <w:rsid w:val="00735A28"/>
    <w:rPr>
      <w:rFonts w:eastAsiaTheme="majorEastAsia" w:cstheme="majorBidi"/>
      <w:b/>
      <w:color w:val="000000" w:themeColor="text1"/>
      <w:lang w:val="en-GB"/>
    </w:rPr>
  </w:style>
  <w:style w:type="character" w:customStyle="1" w:styleId="Heading3Char">
    <w:name w:val="Heading 3 Char"/>
    <w:aliases w:val="Mục con cấp 2 Char"/>
    <w:basedOn w:val="DefaultParagraphFont"/>
    <w:link w:val="Heading3"/>
    <w:uiPriority w:val="9"/>
    <w:rsid w:val="003A5840"/>
    <w:rPr>
      <w:rFonts w:eastAsiaTheme="majorEastAsia" w:cstheme="majorBidi"/>
      <w:b/>
      <w:i/>
      <w:color w:val="000000" w:themeColor="text1"/>
      <w:szCs w:val="24"/>
      <w:lang w:val="en-GB"/>
    </w:rPr>
  </w:style>
  <w:style w:type="character" w:customStyle="1" w:styleId="Heading4Char">
    <w:name w:val="Heading 4 Char"/>
    <w:aliases w:val="Mục con cấp 3 Char"/>
    <w:basedOn w:val="DefaultParagraphFont"/>
    <w:link w:val="Heading4"/>
    <w:uiPriority w:val="9"/>
    <w:rsid w:val="00735A28"/>
    <w:rPr>
      <w:rFonts w:eastAsiaTheme="majorEastAsia" w:cstheme="majorBidi"/>
      <w:b/>
      <w:i/>
      <w:iCs/>
      <w:szCs w:val="22"/>
      <w:lang w:val="en-GB"/>
    </w:rPr>
  </w:style>
  <w:style w:type="character" w:customStyle="1" w:styleId="Heading5Char">
    <w:name w:val="Heading 5 Char"/>
    <w:aliases w:val="Đề mục abc Char"/>
    <w:basedOn w:val="DefaultParagraphFont"/>
    <w:link w:val="Heading5"/>
    <w:uiPriority w:val="9"/>
    <w:rsid w:val="00E055A1"/>
    <w:rPr>
      <w:rFonts w:eastAsiaTheme="majorEastAsia" w:cstheme="majorBidi"/>
      <w:szCs w:val="22"/>
      <w:lang w:val="en-GB"/>
    </w:rPr>
  </w:style>
  <w:style w:type="paragraph" w:styleId="NoSpacing">
    <w:name w:val="No Spacing"/>
    <w:aliases w:val="Hình"/>
    <w:link w:val="NoSpacingChar"/>
    <w:uiPriority w:val="1"/>
    <w:rsid w:val="00DA5F1B"/>
    <w:pPr>
      <w:jc w:val="center"/>
    </w:pPr>
    <w:rPr>
      <w:rFonts w:cstheme="minorBidi"/>
      <w:szCs w:val="22"/>
      <w:lang w:val="en-GB"/>
    </w:rPr>
  </w:style>
  <w:style w:type="character" w:styleId="Strong">
    <w:name w:val="Strong"/>
    <w:basedOn w:val="DefaultParagraphFont"/>
    <w:uiPriority w:val="22"/>
    <w:qFormat/>
    <w:rsid w:val="00DA5F1B"/>
    <w:rPr>
      <w:b/>
      <w:bCs/>
    </w:rPr>
  </w:style>
  <w:style w:type="paragraph" w:styleId="NormalWeb">
    <w:name w:val="Normal (Web)"/>
    <w:basedOn w:val="Normal"/>
    <w:uiPriority w:val="99"/>
    <w:unhideWhenUsed/>
    <w:rsid w:val="006902C9"/>
    <w:pPr>
      <w:spacing w:before="100" w:beforeAutospacing="1" w:after="100" w:afterAutospacing="1"/>
      <w:jc w:val="left"/>
    </w:pPr>
    <w:rPr>
      <w:rFonts w:eastAsia="Times New Roman" w:cs="Times New Roman"/>
      <w:sz w:val="24"/>
      <w:szCs w:val="24"/>
      <w:lang w:val="en-US"/>
    </w:rPr>
  </w:style>
  <w:style w:type="character" w:styleId="Emphasis">
    <w:name w:val="Emphasis"/>
    <w:basedOn w:val="DefaultParagraphFont"/>
    <w:uiPriority w:val="20"/>
    <w:qFormat/>
    <w:rsid w:val="006902C9"/>
    <w:rPr>
      <w:i/>
      <w:iCs/>
    </w:rPr>
  </w:style>
  <w:style w:type="paragraph" w:styleId="BalloonText">
    <w:name w:val="Balloon Text"/>
    <w:basedOn w:val="Normal"/>
    <w:link w:val="BalloonTextChar"/>
    <w:uiPriority w:val="99"/>
    <w:semiHidden/>
    <w:unhideWhenUsed/>
    <w:rsid w:val="00FE263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E2636"/>
    <w:rPr>
      <w:rFonts w:ascii="Segoe UI" w:hAnsi="Segoe UI" w:cs="Segoe UI"/>
      <w:sz w:val="18"/>
      <w:szCs w:val="18"/>
      <w:lang w:val="en-GB"/>
    </w:rPr>
  </w:style>
  <w:style w:type="character" w:customStyle="1" w:styleId="fontstyle01">
    <w:name w:val="fontstyle01"/>
    <w:basedOn w:val="DefaultParagraphFont"/>
    <w:rsid w:val="00F477C0"/>
    <w:rPr>
      <w:rFonts w:ascii="HelveticaNeue-BoldItalic" w:hAnsi="HelveticaNeue-BoldItalic" w:hint="default"/>
      <w:b/>
      <w:bCs/>
      <w:i/>
      <w:iCs/>
      <w:color w:val="272627"/>
      <w:sz w:val="16"/>
      <w:szCs w:val="16"/>
    </w:rPr>
  </w:style>
  <w:style w:type="character" w:customStyle="1" w:styleId="fontstyle21">
    <w:name w:val="fontstyle21"/>
    <w:basedOn w:val="DefaultParagraphFont"/>
    <w:rsid w:val="00FA62AB"/>
    <w:rPr>
      <w:rFonts w:ascii="Arial" w:hAnsi="Arial" w:cs="Arial" w:hint="default"/>
      <w:b w:val="0"/>
      <w:bCs w:val="0"/>
      <w:i w:val="0"/>
      <w:iCs w:val="0"/>
      <w:color w:val="000000"/>
      <w:sz w:val="28"/>
      <w:szCs w:val="28"/>
    </w:rPr>
  </w:style>
  <w:style w:type="paragraph" w:styleId="Header">
    <w:name w:val="header"/>
    <w:basedOn w:val="Normal"/>
    <w:link w:val="HeaderChar"/>
    <w:uiPriority w:val="99"/>
    <w:unhideWhenUsed/>
    <w:rsid w:val="00AA5D74"/>
    <w:pPr>
      <w:tabs>
        <w:tab w:val="center" w:pos="4680"/>
        <w:tab w:val="right" w:pos="9360"/>
      </w:tabs>
    </w:pPr>
  </w:style>
  <w:style w:type="character" w:customStyle="1" w:styleId="HeaderChar">
    <w:name w:val="Header Char"/>
    <w:basedOn w:val="DefaultParagraphFont"/>
    <w:link w:val="Header"/>
    <w:uiPriority w:val="99"/>
    <w:rsid w:val="00AA5D74"/>
    <w:rPr>
      <w:rFonts w:cstheme="minorBidi"/>
      <w:szCs w:val="22"/>
      <w:lang w:val="en-GB"/>
    </w:rPr>
  </w:style>
  <w:style w:type="paragraph" w:styleId="Footer">
    <w:name w:val="footer"/>
    <w:basedOn w:val="Normal"/>
    <w:link w:val="FooterChar"/>
    <w:uiPriority w:val="99"/>
    <w:unhideWhenUsed/>
    <w:rsid w:val="00AA5D74"/>
    <w:pPr>
      <w:tabs>
        <w:tab w:val="center" w:pos="4680"/>
        <w:tab w:val="right" w:pos="9360"/>
      </w:tabs>
    </w:pPr>
  </w:style>
  <w:style w:type="character" w:customStyle="1" w:styleId="FooterChar">
    <w:name w:val="Footer Char"/>
    <w:basedOn w:val="DefaultParagraphFont"/>
    <w:link w:val="Footer"/>
    <w:uiPriority w:val="99"/>
    <w:rsid w:val="00AA5D74"/>
    <w:rPr>
      <w:rFonts w:cstheme="minorBidi"/>
      <w:szCs w:val="22"/>
      <w:lang w:val="en-GB"/>
    </w:rPr>
  </w:style>
  <w:style w:type="character" w:customStyle="1" w:styleId="Heading6Char">
    <w:name w:val="Heading 6 Char"/>
    <w:aliases w:val="Mục con cấp 4 Char"/>
    <w:basedOn w:val="DefaultParagraphFont"/>
    <w:link w:val="Heading6"/>
    <w:uiPriority w:val="9"/>
    <w:rsid w:val="00B46B61"/>
    <w:rPr>
      <w:rFonts w:asciiTheme="majorHAnsi" w:eastAsiaTheme="majorEastAsia" w:hAnsiTheme="majorHAnsi" w:cstheme="majorBidi"/>
      <w:color w:val="1F4D78" w:themeColor="accent1" w:themeShade="7F"/>
      <w:szCs w:val="22"/>
      <w:lang w:val="en-GB"/>
    </w:rPr>
  </w:style>
  <w:style w:type="character" w:customStyle="1" w:styleId="Heading7Char">
    <w:name w:val="Heading 7 Char"/>
    <w:basedOn w:val="DefaultParagraphFont"/>
    <w:link w:val="Heading7"/>
    <w:uiPriority w:val="9"/>
    <w:semiHidden/>
    <w:rsid w:val="00B46B61"/>
    <w:rPr>
      <w:rFonts w:asciiTheme="majorHAnsi" w:eastAsiaTheme="majorEastAsia" w:hAnsiTheme="majorHAnsi" w:cstheme="majorBidi"/>
      <w:i/>
      <w:iCs/>
      <w:color w:val="1F4D78" w:themeColor="accent1" w:themeShade="7F"/>
      <w:szCs w:val="22"/>
      <w:lang w:val="en-GB"/>
    </w:rPr>
  </w:style>
  <w:style w:type="character" w:customStyle="1" w:styleId="Heading8Char">
    <w:name w:val="Heading 8 Char"/>
    <w:basedOn w:val="DefaultParagraphFont"/>
    <w:link w:val="Heading8"/>
    <w:uiPriority w:val="9"/>
    <w:semiHidden/>
    <w:rsid w:val="00B46B61"/>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B46B61"/>
    <w:rPr>
      <w:rFonts w:asciiTheme="majorHAnsi" w:eastAsiaTheme="majorEastAsia" w:hAnsiTheme="majorHAnsi" w:cstheme="majorBidi"/>
      <w:i/>
      <w:iCs/>
      <w:color w:val="272727" w:themeColor="text1" w:themeTint="D8"/>
      <w:sz w:val="21"/>
      <w:szCs w:val="21"/>
      <w:lang w:val="en-GB"/>
    </w:rPr>
  </w:style>
  <w:style w:type="character" w:styleId="CommentReference">
    <w:name w:val="annotation reference"/>
    <w:basedOn w:val="DefaultParagraphFont"/>
    <w:uiPriority w:val="99"/>
    <w:semiHidden/>
    <w:unhideWhenUsed/>
    <w:rsid w:val="009060B3"/>
    <w:rPr>
      <w:sz w:val="16"/>
      <w:szCs w:val="16"/>
    </w:rPr>
  </w:style>
  <w:style w:type="paragraph" w:styleId="CommentText">
    <w:name w:val="annotation text"/>
    <w:basedOn w:val="Normal"/>
    <w:link w:val="CommentTextChar"/>
    <w:uiPriority w:val="99"/>
    <w:semiHidden/>
    <w:unhideWhenUsed/>
    <w:rsid w:val="009060B3"/>
    <w:rPr>
      <w:sz w:val="20"/>
      <w:szCs w:val="20"/>
    </w:rPr>
  </w:style>
  <w:style w:type="character" w:customStyle="1" w:styleId="CommentTextChar">
    <w:name w:val="Comment Text Char"/>
    <w:basedOn w:val="DefaultParagraphFont"/>
    <w:link w:val="CommentText"/>
    <w:uiPriority w:val="99"/>
    <w:semiHidden/>
    <w:rsid w:val="009060B3"/>
    <w:rPr>
      <w:rFonts w:cstheme="minorBidi"/>
      <w:sz w:val="20"/>
      <w:szCs w:val="20"/>
      <w:lang w:val="en-GB"/>
    </w:rPr>
  </w:style>
  <w:style w:type="paragraph" w:styleId="CommentSubject">
    <w:name w:val="annotation subject"/>
    <w:basedOn w:val="CommentText"/>
    <w:next w:val="CommentText"/>
    <w:link w:val="CommentSubjectChar"/>
    <w:uiPriority w:val="99"/>
    <w:semiHidden/>
    <w:unhideWhenUsed/>
    <w:rsid w:val="009060B3"/>
    <w:rPr>
      <w:b/>
      <w:bCs/>
    </w:rPr>
  </w:style>
  <w:style w:type="character" w:customStyle="1" w:styleId="CommentSubjectChar">
    <w:name w:val="Comment Subject Char"/>
    <w:basedOn w:val="CommentTextChar"/>
    <w:link w:val="CommentSubject"/>
    <w:uiPriority w:val="99"/>
    <w:semiHidden/>
    <w:rsid w:val="009060B3"/>
    <w:rPr>
      <w:rFonts w:cstheme="minorBidi"/>
      <w:b/>
      <w:bCs/>
      <w:sz w:val="20"/>
      <w:szCs w:val="20"/>
      <w:lang w:val="en-GB"/>
    </w:rPr>
  </w:style>
  <w:style w:type="character" w:styleId="PlaceholderText">
    <w:name w:val="Placeholder Text"/>
    <w:basedOn w:val="DefaultParagraphFont"/>
    <w:uiPriority w:val="99"/>
    <w:semiHidden/>
    <w:rsid w:val="000A704C"/>
    <w:rPr>
      <w:color w:val="808080"/>
    </w:rPr>
  </w:style>
  <w:style w:type="table" w:styleId="TableGrid">
    <w:name w:val="Table Grid"/>
    <w:basedOn w:val="TableNormal"/>
    <w:uiPriority w:val="39"/>
    <w:rsid w:val="006152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F57D2A"/>
    <w:rPr>
      <w:color w:val="0000FF"/>
      <w:u w:val="single"/>
    </w:rPr>
  </w:style>
  <w:style w:type="character" w:customStyle="1" w:styleId="mw-headline">
    <w:name w:val="mw-headline"/>
    <w:basedOn w:val="DefaultParagraphFont"/>
    <w:rsid w:val="00F57D2A"/>
  </w:style>
  <w:style w:type="paragraph" w:styleId="BodyText">
    <w:name w:val="Body Text"/>
    <w:basedOn w:val="Normal"/>
    <w:link w:val="BodyTextChar"/>
    <w:uiPriority w:val="1"/>
    <w:rsid w:val="008F4581"/>
    <w:pPr>
      <w:widowControl w:val="0"/>
      <w:autoSpaceDE w:val="0"/>
      <w:autoSpaceDN w:val="0"/>
      <w:spacing w:after="0" w:line="240" w:lineRule="auto"/>
      <w:ind w:left="714" w:firstLine="0"/>
      <w:jc w:val="left"/>
    </w:pPr>
    <w:rPr>
      <w:rFonts w:eastAsia="Times New Roman" w:cs="Times New Roman"/>
      <w:sz w:val="24"/>
      <w:szCs w:val="24"/>
      <w:lang w:val="en-US"/>
    </w:rPr>
  </w:style>
  <w:style w:type="character" w:customStyle="1" w:styleId="BodyTextChar">
    <w:name w:val="Body Text Char"/>
    <w:basedOn w:val="DefaultParagraphFont"/>
    <w:link w:val="BodyText"/>
    <w:uiPriority w:val="1"/>
    <w:rsid w:val="008F4581"/>
    <w:rPr>
      <w:rFonts w:eastAsia="Times New Roman"/>
      <w:sz w:val="24"/>
      <w:szCs w:val="24"/>
    </w:rPr>
  </w:style>
  <w:style w:type="paragraph" w:styleId="TOC1">
    <w:name w:val="toc 1"/>
    <w:basedOn w:val="Normal"/>
    <w:next w:val="Normal"/>
    <w:autoRedefine/>
    <w:uiPriority w:val="39"/>
    <w:unhideWhenUsed/>
    <w:rsid w:val="004D50E8"/>
    <w:pPr>
      <w:tabs>
        <w:tab w:val="right" w:leader="dot" w:pos="9346"/>
      </w:tabs>
      <w:ind w:firstLine="0"/>
    </w:pPr>
    <w:rPr>
      <w:rFonts w:cs="Times New Roman"/>
      <w:b/>
      <w:bCs/>
      <w:noProof/>
      <w:color w:val="000000" w:themeColor="text1"/>
      <w:szCs w:val="28"/>
      <w:lang w:val="vi-VN" w:eastAsia="vi-VN"/>
    </w:rPr>
  </w:style>
  <w:style w:type="paragraph" w:styleId="TOC2">
    <w:name w:val="toc 2"/>
    <w:basedOn w:val="Normal"/>
    <w:next w:val="Normal"/>
    <w:autoRedefine/>
    <w:uiPriority w:val="39"/>
    <w:unhideWhenUsed/>
    <w:rsid w:val="008177C4"/>
    <w:pPr>
      <w:tabs>
        <w:tab w:val="left" w:pos="426"/>
        <w:tab w:val="right" w:leader="dot" w:pos="9346"/>
      </w:tabs>
      <w:spacing w:after="100"/>
      <w:ind w:firstLine="0"/>
    </w:pPr>
  </w:style>
  <w:style w:type="paragraph" w:styleId="TOC3">
    <w:name w:val="toc 3"/>
    <w:basedOn w:val="Normal"/>
    <w:next w:val="Normal"/>
    <w:autoRedefine/>
    <w:uiPriority w:val="39"/>
    <w:unhideWhenUsed/>
    <w:rsid w:val="008177C4"/>
    <w:pPr>
      <w:tabs>
        <w:tab w:val="left" w:pos="851"/>
        <w:tab w:val="left" w:pos="1134"/>
        <w:tab w:val="right" w:leader="dot" w:pos="9346"/>
      </w:tabs>
      <w:spacing w:after="100"/>
      <w:ind w:firstLine="0"/>
    </w:pPr>
  </w:style>
  <w:style w:type="paragraph" w:styleId="TOC4">
    <w:name w:val="toc 4"/>
    <w:basedOn w:val="Normal"/>
    <w:next w:val="Normal"/>
    <w:autoRedefine/>
    <w:uiPriority w:val="39"/>
    <w:unhideWhenUsed/>
    <w:rsid w:val="00222B6F"/>
    <w:pPr>
      <w:tabs>
        <w:tab w:val="left" w:pos="1134"/>
        <w:tab w:val="right" w:leader="dot" w:pos="9346"/>
      </w:tabs>
      <w:spacing w:after="100"/>
      <w:ind w:firstLine="0"/>
    </w:pPr>
  </w:style>
  <w:style w:type="paragraph" w:styleId="Caption">
    <w:name w:val="caption"/>
    <w:basedOn w:val="Normal"/>
    <w:next w:val="Normal"/>
    <w:uiPriority w:val="35"/>
    <w:unhideWhenUsed/>
    <w:qFormat/>
    <w:rsid w:val="005A729F"/>
    <w:pPr>
      <w:spacing w:after="200" w:line="240" w:lineRule="auto"/>
    </w:pPr>
    <w:rPr>
      <w:i/>
      <w:iCs/>
      <w:color w:val="44546A" w:themeColor="text2"/>
      <w:sz w:val="18"/>
      <w:szCs w:val="18"/>
    </w:rPr>
  </w:style>
  <w:style w:type="paragraph" w:styleId="TableofFigures">
    <w:name w:val="table of figures"/>
    <w:basedOn w:val="Normal"/>
    <w:next w:val="Normal"/>
    <w:uiPriority w:val="99"/>
    <w:unhideWhenUsed/>
    <w:rsid w:val="000B7CF7"/>
    <w:pPr>
      <w:spacing w:after="0"/>
    </w:pPr>
  </w:style>
  <w:style w:type="character" w:customStyle="1" w:styleId="fontstyle31">
    <w:name w:val="fontstyle31"/>
    <w:basedOn w:val="DefaultParagraphFont"/>
    <w:rsid w:val="007C241C"/>
    <w:rPr>
      <w:rFonts w:ascii="ArialMT" w:hAnsi="ArialMT" w:hint="default"/>
      <w:b w:val="0"/>
      <w:bCs w:val="0"/>
      <w:i w:val="0"/>
      <w:iCs w:val="0"/>
      <w:color w:val="000000"/>
      <w:sz w:val="36"/>
      <w:szCs w:val="36"/>
    </w:rPr>
  </w:style>
  <w:style w:type="paragraph" w:styleId="TOCHeading">
    <w:name w:val="TOC Heading"/>
    <w:basedOn w:val="Heading1"/>
    <w:next w:val="Normal"/>
    <w:uiPriority w:val="39"/>
    <w:unhideWhenUsed/>
    <w:qFormat/>
    <w:rsid w:val="003C7DAB"/>
    <w:pPr>
      <w:numPr>
        <w:numId w:val="0"/>
      </w:numPr>
      <w:spacing w:before="240" w:after="0" w:line="259" w:lineRule="auto"/>
      <w:jc w:val="left"/>
      <w:outlineLvl w:val="9"/>
    </w:pPr>
    <w:rPr>
      <w:rFonts w:asciiTheme="majorHAnsi" w:hAnsiTheme="majorHAnsi"/>
      <w:b w:val="0"/>
      <w:color w:val="2E74B5" w:themeColor="accent1" w:themeShade="BF"/>
      <w:sz w:val="32"/>
      <w:lang w:val="en-US"/>
    </w:rPr>
  </w:style>
  <w:style w:type="paragraph" w:customStyle="1" w:styleId="hinh">
    <w:name w:val="hinh"/>
    <w:basedOn w:val="NoSpacing"/>
    <w:link w:val="hinhChar"/>
    <w:qFormat/>
    <w:rsid w:val="009945CD"/>
    <w:pPr>
      <w:keepNext/>
    </w:pPr>
    <w:rPr>
      <w:lang w:val="vi-VN"/>
    </w:rPr>
  </w:style>
  <w:style w:type="character" w:customStyle="1" w:styleId="NoSpacingChar">
    <w:name w:val="No Spacing Char"/>
    <w:aliases w:val="Hình Char"/>
    <w:basedOn w:val="DefaultParagraphFont"/>
    <w:link w:val="NoSpacing"/>
    <w:uiPriority w:val="1"/>
    <w:rsid w:val="009945CD"/>
    <w:rPr>
      <w:rFonts w:cstheme="minorBidi"/>
      <w:szCs w:val="22"/>
      <w:lang w:val="en-GB"/>
    </w:rPr>
  </w:style>
  <w:style w:type="character" w:customStyle="1" w:styleId="hinhChar">
    <w:name w:val="hinh Char"/>
    <w:basedOn w:val="NoSpacingChar"/>
    <w:link w:val="hinh"/>
    <w:rsid w:val="009945CD"/>
    <w:rPr>
      <w:rFonts w:cstheme="minorBidi"/>
      <w:szCs w:val="22"/>
      <w:lang w:val="vi-VN"/>
    </w:rPr>
  </w:style>
  <w:style w:type="paragraph" w:customStyle="1" w:styleId="Bang">
    <w:name w:val="Bang"/>
    <w:basedOn w:val="Normal"/>
    <w:link w:val="BangChar"/>
    <w:qFormat/>
    <w:rsid w:val="0088147B"/>
    <w:pPr>
      <w:ind w:firstLine="0"/>
    </w:pPr>
    <w:rPr>
      <w:lang w:val="vi-VN"/>
    </w:rPr>
  </w:style>
  <w:style w:type="character" w:customStyle="1" w:styleId="BangChar">
    <w:name w:val="Bang Char"/>
    <w:basedOn w:val="DefaultParagraphFont"/>
    <w:link w:val="Bang"/>
    <w:rsid w:val="0088147B"/>
    <w:rPr>
      <w:rFonts w:cstheme="minorBidi"/>
      <w:szCs w:val="22"/>
      <w:lang w:val="vi-VN"/>
    </w:rPr>
  </w:style>
  <w:style w:type="paragraph" w:styleId="Subtitle">
    <w:name w:val="Subtitle"/>
    <w:basedOn w:val="Normal"/>
    <w:next w:val="Normal"/>
    <w:link w:val="SubtitleChar"/>
    <w:uiPriority w:val="11"/>
    <w:qFormat/>
    <w:rsid w:val="0072445F"/>
    <w:pPr>
      <w:numPr>
        <w:ilvl w:val="1"/>
      </w:numPr>
      <w:spacing w:after="160"/>
      <w:ind w:firstLine="720"/>
    </w:pPr>
    <w:rPr>
      <w:rFonts w:asciiTheme="minorHAnsi" w:eastAsiaTheme="minorEastAsia" w:hAnsiTheme="minorHAnsi"/>
      <w:color w:val="5A5A5A" w:themeColor="text1" w:themeTint="A5"/>
      <w:spacing w:val="15"/>
      <w:sz w:val="22"/>
    </w:rPr>
  </w:style>
  <w:style w:type="character" w:customStyle="1" w:styleId="SubtitleChar">
    <w:name w:val="Subtitle Char"/>
    <w:basedOn w:val="DefaultParagraphFont"/>
    <w:link w:val="Subtitle"/>
    <w:uiPriority w:val="11"/>
    <w:rsid w:val="0072445F"/>
    <w:rPr>
      <w:rFonts w:asciiTheme="minorHAnsi" w:eastAsiaTheme="minorEastAsia" w:hAnsiTheme="minorHAnsi" w:cstheme="minorBidi"/>
      <w:color w:val="5A5A5A" w:themeColor="text1" w:themeTint="A5"/>
      <w:spacing w:val="15"/>
      <w:sz w:val="22"/>
      <w:szCs w:val="22"/>
      <w:lang w:val="en-GB"/>
    </w:rPr>
  </w:style>
  <w:style w:type="table" w:customStyle="1" w:styleId="TableGrid0">
    <w:name w:val="TableGrid"/>
    <w:rsid w:val="009A7509"/>
    <w:pPr>
      <w:spacing w:before="0" w:after="0" w:line="240" w:lineRule="auto"/>
      <w:ind w:firstLine="0"/>
      <w:jc w:val="left"/>
    </w:pPr>
    <w:rPr>
      <w:rFonts w:asciiTheme="minorHAnsi" w:eastAsiaTheme="minorEastAsia" w:hAnsiTheme="minorHAnsi" w:cstheme="minorBidi"/>
      <w:kern w:val="2"/>
      <w:sz w:val="24"/>
      <w:szCs w:val="24"/>
      <w14:ligatures w14:val="standardContextual"/>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136382">
      <w:bodyDiv w:val="1"/>
      <w:marLeft w:val="0"/>
      <w:marRight w:val="0"/>
      <w:marTop w:val="0"/>
      <w:marBottom w:val="0"/>
      <w:divBdr>
        <w:top w:val="none" w:sz="0" w:space="0" w:color="auto"/>
        <w:left w:val="none" w:sz="0" w:space="0" w:color="auto"/>
        <w:bottom w:val="none" w:sz="0" w:space="0" w:color="auto"/>
        <w:right w:val="none" w:sz="0" w:space="0" w:color="auto"/>
      </w:divBdr>
    </w:div>
    <w:div w:id="50735947">
      <w:bodyDiv w:val="1"/>
      <w:marLeft w:val="0"/>
      <w:marRight w:val="0"/>
      <w:marTop w:val="0"/>
      <w:marBottom w:val="0"/>
      <w:divBdr>
        <w:top w:val="none" w:sz="0" w:space="0" w:color="auto"/>
        <w:left w:val="none" w:sz="0" w:space="0" w:color="auto"/>
        <w:bottom w:val="none" w:sz="0" w:space="0" w:color="auto"/>
        <w:right w:val="none" w:sz="0" w:space="0" w:color="auto"/>
      </w:divBdr>
    </w:div>
    <w:div w:id="53814478">
      <w:bodyDiv w:val="1"/>
      <w:marLeft w:val="0"/>
      <w:marRight w:val="0"/>
      <w:marTop w:val="0"/>
      <w:marBottom w:val="0"/>
      <w:divBdr>
        <w:top w:val="none" w:sz="0" w:space="0" w:color="auto"/>
        <w:left w:val="none" w:sz="0" w:space="0" w:color="auto"/>
        <w:bottom w:val="none" w:sz="0" w:space="0" w:color="auto"/>
        <w:right w:val="none" w:sz="0" w:space="0" w:color="auto"/>
      </w:divBdr>
      <w:divsChild>
        <w:div w:id="79761656">
          <w:marLeft w:val="0"/>
          <w:marRight w:val="0"/>
          <w:marTop w:val="0"/>
          <w:marBottom w:val="0"/>
          <w:divBdr>
            <w:top w:val="none" w:sz="0" w:space="0" w:color="auto"/>
            <w:left w:val="none" w:sz="0" w:space="0" w:color="auto"/>
            <w:bottom w:val="none" w:sz="0" w:space="0" w:color="auto"/>
            <w:right w:val="none" w:sz="0" w:space="0" w:color="auto"/>
          </w:divBdr>
          <w:divsChild>
            <w:div w:id="152718959">
              <w:marLeft w:val="0"/>
              <w:marRight w:val="0"/>
              <w:marTop w:val="0"/>
              <w:marBottom w:val="0"/>
              <w:divBdr>
                <w:top w:val="none" w:sz="0" w:space="0" w:color="auto"/>
                <w:left w:val="none" w:sz="0" w:space="0" w:color="auto"/>
                <w:bottom w:val="none" w:sz="0" w:space="0" w:color="auto"/>
                <w:right w:val="none" w:sz="0" w:space="0" w:color="auto"/>
              </w:divBdr>
              <w:divsChild>
                <w:div w:id="1819684040">
                  <w:marLeft w:val="0"/>
                  <w:marRight w:val="0"/>
                  <w:marTop w:val="0"/>
                  <w:marBottom w:val="0"/>
                  <w:divBdr>
                    <w:top w:val="none" w:sz="0" w:space="0" w:color="auto"/>
                    <w:left w:val="none" w:sz="0" w:space="0" w:color="auto"/>
                    <w:bottom w:val="none" w:sz="0" w:space="0" w:color="auto"/>
                    <w:right w:val="none" w:sz="0" w:space="0" w:color="auto"/>
                  </w:divBdr>
                  <w:divsChild>
                    <w:div w:id="1299802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7385110">
          <w:marLeft w:val="0"/>
          <w:marRight w:val="0"/>
          <w:marTop w:val="0"/>
          <w:marBottom w:val="0"/>
          <w:divBdr>
            <w:top w:val="none" w:sz="0" w:space="0" w:color="auto"/>
            <w:left w:val="none" w:sz="0" w:space="0" w:color="auto"/>
            <w:bottom w:val="none" w:sz="0" w:space="0" w:color="auto"/>
            <w:right w:val="none" w:sz="0" w:space="0" w:color="auto"/>
          </w:divBdr>
          <w:divsChild>
            <w:div w:id="246036399">
              <w:marLeft w:val="0"/>
              <w:marRight w:val="0"/>
              <w:marTop w:val="0"/>
              <w:marBottom w:val="0"/>
              <w:divBdr>
                <w:top w:val="none" w:sz="0" w:space="0" w:color="auto"/>
                <w:left w:val="none" w:sz="0" w:space="0" w:color="auto"/>
                <w:bottom w:val="none" w:sz="0" w:space="0" w:color="auto"/>
                <w:right w:val="none" w:sz="0" w:space="0" w:color="auto"/>
              </w:divBdr>
              <w:divsChild>
                <w:div w:id="390618529">
                  <w:marLeft w:val="0"/>
                  <w:marRight w:val="0"/>
                  <w:marTop w:val="0"/>
                  <w:marBottom w:val="0"/>
                  <w:divBdr>
                    <w:top w:val="none" w:sz="0" w:space="0" w:color="auto"/>
                    <w:left w:val="none" w:sz="0" w:space="0" w:color="auto"/>
                    <w:bottom w:val="none" w:sz="0" w:space="0" w:color="auto"/>
                    <w:right w:val="none" w:sz="0" w:space="0" w:color="auto"/>
                  </w:divBdr>
                  <w:divsChild>
                    <w:div w:id="39374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7412480">
      <w:bodyDiv w:val="1"/>
      <w:marLeft w:val="0"/>
      <w:marRight w:val="0"/>
      <w:marTop w:val="0"/>
      <w:marBottom w:val="0"/>
      <w:divBdr>
        <w:top w:val="none" w:sz="0" w:space="0" w:color="auto"/>
        <w:left w:val="none" w:sz="0" w:space="0" w:color="auto"/>
        <w:bottom w:val="none" w:sz="0" w:space="0" w:color="auto"/>
        <w:right w:val="none" w:sz="0" w:space="0" w:color="auto"/>
      </w:divBdr>
    </w:div>
    <w:div w:id="147869166">
      <w:bodyDiv w:val="1"/>
      <w:marLeft w:val="0"/>
      <w:marRight w:val="0"/>
      <w:marTop w:val="0"/>
      <w:marBottom w:val="0"/>
      <w:divBdr>
        <w:top w:val="none" w:sz="0" w:space="0" w:color="auto"/>
        <w:left w:val="none" w:sz="0" w:space="0" w:color="auto"/>
        <w:bottom w:val="none" w:sz="0" w:space="0" w:color="auto"/>
        <w:right w:val="none" w:sz="0" w:space="0" w:color="auto"/>
      </w:divBdr>
    </w:div>
    <w:div w:id="159200584">
      <w:bodyDiv w:val="1"/>
      <w:marLeft w:val="0"/>
      <w:marRight w:val="0"/>
      <w:marTop w:val="0"/>
      <w:marBottom w:val="0"/>
      <w:divBdr>
        <w:top w:val="none" w:sz="0" w:space="0" w:color="auto"/>
        <w:left w:val="none" w:sz="0" w:space="0" w:color="auto"/>
        <w:bottom w:val="none" w:sz="0" w:space="0" w:color="auto"/>
        <w:right w:val="none" w:sz="0" w:space="0" w:color="auto"/>
      </w:divBdr>
    </w:div>
    <w:div w:id="179854088">
      <w:bodyDiv w:val="1"/>
      <w:marLeft w:val="0"/>
      <w:marRight w:val="0"/>
      <w:marTop w:val="0"/>
      <w:marBottom w:val="0"/>
      <w:divBdr>
        <w:top w:val="none" w:sz="0" w:space="0" w:color="auto"/>
        <w:left w:val="none" w:sz="0" w:space="0" w:color="auto"/>
        <w:bottom w:val="none" w:sz="0" w:space="0" w:color="auto"/>
        <w:right w:val="none" w:sz="0" w:space="0" w:color="auto"/>
      </w:divBdr>
    </w:div>
    <w:div w:id="200677857">
      <w:bodyDiv w:val="1"/>
      <w:marLeft w:val="0"/>
      <w:marRight w:val="0"/>
      <w:marTop w:val="0"/>
      <w:marBottom w:val="0"/>
      <w:divBdr>
        <w:top w:val="none" w:sz="0" w:space="0" w:color="auto"/>
        <w:left w:val="none" w:sz="0" w:space="0" w:color="auto"/>
        <w:bottom w:val="none" w:sz="0" w:space="0" w:color="auto"/>
        <w:right w:val="none" w:sz="0" w:space="0" w:color="auto"/>
      </w:divBdr>
    </w:div>
    <w:div w:id="213548422">
      <w:bodyDiv w:val="1"/>
      <w:marLeft w:val="0"/>
      <w:marRight w:val="0"/>
      <w:marTop w:val="0"/>
      <w:marBottom w:val="0"/>
      <w:divBdr>
        <w:top w:val="none" w:sz="0" w:space="0" w:color="auto"/>
        <w:left w:val="none" w:sz="0" w:space="0" w:color="auto"/>
        <w:bottom w:val="none" w:sz="0" w:space="0" w:color="auto"/>
        <w:right w:val="none" w:sz="0" w:space="0" w:color="auto"/>
      </w:divBdr>
    </w:div>
    <w:div w:id="218981084">
      <w:bodyDiv w:val="1"/>
      <w:marLeft w:val="0"/>
      <w:marRight w:val="0"/>
      <w:marTop w:val="0"/>
      <w:marBottom w:val="0"/>
      <w:divBdr>
        <w:top w:val="none" w:sz="0" w:space="0" w:color="auto"/>
        <w:left w:val="none" w:sz="0" w:space="0" w:color="auto"/>
        <w:bottom w:val="none" w:sz="0" w:space="0" w:color="auto"/>
        <w:right w:val="none" w:sz="0" w:space="0" w:color="auto"/>
      </w:divBdr>
    </w:div>
    <w:div w:id="226035784">
      <w:bodyDiv w:val="1"/>
      <w:marLeft w:val="0"/>
      <w:marRight w:val="0"/>
      <w:marTop w:val="0"/>
      <w:marBottom w:val="0"/>
      <w:divBdr>
        <w:top w:val="none" w:sz="0" w:space="0" w:color="auto"/>
        <w:left w:val="none" w:sz="0" w:space="0" w:color="auto"/>
        <w:bottom w:val="none" w:sz="0" w:space="0" w:color="auto"/>
        <w:right w:val="none" w:sz="0" w:space="0" w:color="auto"/>
      </w:divBdr>
    </w:div>
    <w:div w:id="246694241">
      <w:bodyDiv w:val="1"/>
      <w:marLeft w:val="0"/>
      <w:marRight w:val="0"/>
      <w:marTop w:val="0"/>
      <w:marBottom w:val="0"/>
      <w:divBdr>
        <w:top w:val="none" w:sz="0" w:space="0" w:color="auto"/>
        <w:left w:val="none" w:sz="0" w:space="0" w:color="auto"/>
        <w:bottom w:val="none" w:sz="0" w:space="0" w:color="auto"/>
        <w:right w:val="none" w:sz="0" w:space="0" w:color="auto"/>
      </w:divBdr>
    </w:div>
    <w:div w:id="263349406">
      <w:bodyDiv w:val="1"/>
      <w:marLeft w:val="0"/>
      <w:marRight w:val="0"/>
      <w:marTop w:val="0"/>
      <w:marBottom w:val="0"/>
      <w:divBdr>
        <w:top w:val="none" w:sz="0" w:space="0" w:color="auto"/>
        <w:left w:val="none" w:sz="0" w:space="0" w:color="auto"/>
        <w:bottom w:val="none" w:sz="0" w:space="0" w:color="auto"/>
        <w:right w:val="none" w:sz="0" w:space="0" w:color="auto"/>
      </w:divBdr>
    </w:div>
    <w:div w:id="264267989">
      <w:bodyDiv w:val="1"/>
      <w:marLeft w:val="0"/>
      <w:marRight w:val="0"/>
      <w:marTop w:val="0"/>
      <w:marBottom w:val="0"/>
      <w:divBdr>
        <w:top w:val="none" w:sz="0" w:space="0" w:color="auto"/>
        <w:left w:val="none" w:sz="0" w:space="0" w:color="auto"/>
        <w:bottom w:val="none" w:sz="0" w:space="0" w:color="auto"/>
        <w:right w:val="none" w:sz="0" w:space="0" w:color="auto"/>
      </w:divBdr>
      <w:divsChild>
        <w:div w:id="14308171">
          <w:marLeft w:val="0"/>
          <w:marRight w:val="0"/>
          <w:marTop w:val="0"/>
          <w:marBottom w:val="0"/>
          <w:divBdr>
            <w:top w:val="none" w:sz="0" w:space="0" w:color="auto"/>
            <w:left w:val="none" w:sz="0" w:space="0" w:color="auto"/>
            <w:bottom w:val="none" w:sz="0" w:space="0" w:color="auto"/>
            <w:right w:val="none" w:sz="0" w:space="0" w:color="auto"/>
          </w:divBdr>
          <w:divsChild>
            <w:div w:id="1285847122">
              <w:marLeft w:val="0"/>
              <w:marRight w:val="0"/>
              <w:marTop w:val="0"/>
              <w:marBottom w:val="0"/>
              <w:divBdr>
                <w:top w:val="none" w:sz="0" w:space="0" w:color="auto"/>
                <w:left w:val="none" w:sz="0" w:space="0" w:color="auto"/>
                <w:bottom w:val="none" w:sz="0" w:space="0" w:color="auto"/>
                <w:right w:val="none" w:sz="0" w:space="0" w:color="auto"/>
              </w:divBdr>
              <w:divsChild>
                <w:div w:id="1050882674">
                  <w:marLeft w:val="0"/>
                  <w:marRight w:val="0"/>
                  <w:marTop w:val="0"/>
                  <w:marBottom w:val="0"/>
                  <w:divBdr>
                    <w:top w:val="none" w:sz="0" w:space="0" w:color="auto"/>
                    <w:left w:val="none" w:sz="0" w:space="0" w:color="auto"/>
                    <w:bottom w:val="none" w:sz="0" w:space="0" w:color="auto"/>
                    <w:right w:val="none" w:sz="0" w:space="0" w:color="auto"/>
                  </w:divBdr>
                  <w:divsChild>
                    <w:div w:id="2019500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9862064">
          <w:marLeft w:val="0"/>
          <w:marRight w:val="0"/>
          <w:marTop w:val="0"/>
          <w:marBottom w:val="0"/>
          <w:divBdr>
            <w:top w:val="none" w:sz="0" w:space="0" w:color="auto"/>
            <w:left w:val="none" w:sz="0" w:space="0" w:color="auto"/>
            <w:bottom w:val="none" w:sz="0" w:space="0" w:color="auto"/>
            <w:right w:val="none" w:sz="0" w:space="0" w:color="auto"/>
          </w:divBdr>
          <w:divsChild>
            <w:div w:id="1465923829">
              <w:marLeft w:val="0"/>
              <w:marRight w:val="0"/>
              <w:marTop w:val="0"/>
              <w:marBottom w:val="0"/>
              <w:divBdr>
                <w:top w:val="none" w:sz="0" w:space="0" w:color="auto"/>
                <w:left w:val="none" w:sz="0" w:space="0" w:color="auto"/>
                <w:bottom w:val="none" w:sz="0" w:space="0" w:color="auto"/>
                <w:right w:val="none" w:sz="0" w:space="0" w:color="auto"/>
              </w:divBdr>
              <w:divsChild>
                <w:div w:id="897129086">
                  <w:marLeft w:val="0"/>
                  <w:marRight w:val="0"/>
                  <w:marTop w:val="0"/>
                  <w:marBottom w:val="0"/>
                  <w:divBdr>
                    <w:top w:val="none" w:sz="0" w:space="0" w:color="auto"/>
                    <w:left w:val="none" w:sz="0" w:space="0" w:color="auto"/>
                    <w:bottom w:val="none" w:sz="0" w:space="0" w:color="auto"/>
                    <w:right w:val="none" w:sz="0" w:space="0" w:color="auto"/>
                  </w:divBdr>
                  <w:divsChild>
                    <w:div w:id="1905337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64730877">
      <w:bodyDiv w:val="1"/>
      <w:marLeft w:val="0"/>
      <w:marRight w:val="0"/>
      <w:marTop w:val="0"/>
      <w:marBottom w:val="0"/>
      <w:divBdr>
        <w:top w:val="none" w:sz="0" w:space="0" w:color="auto"/>
        <w:left w:val="none" w:sz="0" w:space="0" w:color="auto"/>
        <w:bottom w:val="none" w:sz="0" w:space="0" w:color="auto"/>
        <w:right w:val="none" w:sz="0" w:space="0" w:color="auto"/>
      </w:divBdr>
    </w:div>
    <w:div w:id="268583501">
      <w:bodyDiv w:val="1"/>
      <w:marLeft w:val="0"/>
      <w:marRight w:val="0"/>
      <w:marTop w:val="0"/>
      <w:marBottom w:val="0"/>
      <w:divBdr>
        <w:top w:val="none" w:sz="0" w:space="0" w:color="auto"/>
        <w:left w:val="none" w:sz="0" w:space="0" w:color="auto"/>
        <w:bottom w:val="none" w:sz="0" w:space="0" w:color="auto"/>
        <w:right w:val="none" w:sz="0" w:space="0" w:color="auto"/>
      </w:divBdr>
    </w:div>
    <w:div w:id="299848614">
      <w:bodyDiv w:val="1"/>
      <w:marLeft w:val="0"/>
      <w:marRight w:val="0"/>
      <w:marTop w:val="0"/>
      <w:marBottom w:val="0"/>
      <w:divBdr>
        <w:top w:val="none" w:sz="0" w:space="0" w:color="auto"/>
        <w:left w:val="none" w:sz="0" w:space="0" w:color="auto"/>
        <w:bottom w:val="none" w:sz="0" w:space="0" w:color="auto"/>
        <w:right w:val="none" w:sz="0" w:space="0" w:color="auto"/>
      </w:divBdr>
    </w:div>
    <w:div w:id="303698410">
      <w:bodyDiv w:val="1"/>
      <w:marLeft w:val="0"/>
      <w:marRight w:val="0"/>
      <w:marTop w:val="0"/>
      <w:marBottom w:val="0"/>
      <w:divBdr>
        <w:top w:val="none" w:sz="0" w:space="0" w:color="auto"/>
        <w:left w:val="none" w:sz="0" w:space="0" w:color="auto"/>
        <w:bottom w:val="none" w:sz="0" w:space="0" w:color="auto"/>
        <w:right w:val="none" w:sz="0" w:space="0" w:color="auto"/>
      </w:divBdr>
    </w:div>
    <w:div w:id="313998034">
      <w:bodyDiv w:val="1"/>
      <w:marLeft w:val="0"/>
      <w:marRight w:val="0"/>
      <w:marTop w:val="0"/>
      <w:marBottom w:val="0"/>
      <w:divBdr>
        <w:top w:val="none" w:sz="0" w:space="0" w:color="auto"/>
        <w:left w:val="none" w:sz="0" w:space="0" w:color="auto"/>
        <w:bottom w:val="none" w:sz="0" w:space="0" w:color="auto"/>
        <w:right w:val="none" w:sz="0" w:space="0" w:color="auto"/>
      </w:divBdr>
    </w:div>
    <w:div w:id="414789466">
      <w:bodyDiv w:val="1"/>
      <w:marLeft w:val="0"/>
      <w:marRight w:val="0"/>
      <w:marTop w:val="0"/>
      <w:marBottom w:val="0"/>
      <w:divBdr>
        <w:top w:val="none" w:sz="0" w:space="0" w:color="auto"/>
        <w:left w:val="none" w:sz="0" w:space="0" w:color="auto"/>
        <w:bottom w:val="none" w:sz="0" w:space="0" w:color="auto"/>
        <w:right w:val="none" w:sz="0" w:space="0" w:color="auto"/>
      </w:divBdr>
    </w:div>
    <w:div w:id="457795059">
      <w:bodyDiv w:val="1"/>
      <w:marLeft w:val="0"/>
      <w:marRight w:val="0"/>
      <w:marTop w:val="0"/>
      <w:marBottom w:val="0"/>
      <w:divBdr>
        <w:top w:val="none" w:sz="0" w:space="0" w:color="auto"/>
        <w:left w:val="none" w:sz="0" w:space="0" w:color="auto"/>
        <w:bottom w:val="none" w:sz="0" w:space="0" w:color="auto"/>
        <w:right w:val="none" w:sz="0" w:space="0" w:color="auto"/>
      </w:divBdr>
    </w:div>
    <w:div w:id="488906084">
      <w:bodyDiv w:val="1"/>
      <w:marLeft w:val="0"/>
      <w:marRight w:val="0"/>
      <w:marTop w:val="0"/>
      <w:marBottom w:val="0"/>
      <w:divBdr>
        <w:top w:val="none" w:sz="0" w:space="0" w:color="auto"/>
        <w:left w:val="none" w:sz="0" w:space="0" w:color="auto"/>
        <w:bottom w:val="none" w:sz="0" w:space="0" w:color="auto"/>
        <w:right w:val="none" w:sz="0" w:space="0" w:color="auto"/>
      </w:divBdr>
    </w:div>
    <w:div w:id="497186779">
      <w:bodyDiv w:val="1"/>
      <w:marLeft w:val="0"/>
      <w:marRight w:val="0"/>
      <w:marTop w:val="0"/>
      <w:marBottom w:val="0"/>
      <w:divBdr>
        <w:top w:val="none" w:sz="0" w:space="0" w:color="auto"/>
        <w:left w:val="none" w:sz="0" w:space="0" w:color="auto"/>
        <w:bottom w:val="none" w:sz="0" w:space="0" w:color="auto"/>
        <w:right w:val="none" w:sz="0" w:space="0" w:color="auto"/>
      </w:divBdr>
    </w:div>
    <w:div w:id="498271351">
      <w:bodyDiv w:val="1"/>
      <w:marLeft w:val="0"/>
      <w:marRight w:val="0"/>
      <w:marTop w:val="0"/>
      <w:marBottom w:val="0"/>
      <w:divBdr>
        <w:top w:val="none" w:sz="0" w:space="0" w:color="auto"/>
        <w:left w:val="none" w:sz="0" w:space="0" w:color="auto"/>
        <w:bottom w:val="none" w:sz="0" w:space="0" w:color="auto"/>
        <w:right w:val="none" w:sz="0" w:space="0" w:color="auto"/>
      </w:divBdr>
      <w:divsChild>
        <w:div w:id="871960661">
          <w:marLeft w:val="0"/>
          <w:marRight w:val="0"/>
          <w:marTop w:val="0"/>
          <w:marBottom w:val="0"/>
          <w:divBdr>
            <w:top w:val="none" w:sz="0" w:space="0" w:color="auto"/>
            <w:left w:val="none" w:sz="0" w:space="0" w:color="auto"/>
            <w:bottom w:val="none" w:sz="0" w:space="0" w:color="auto"/>
            <w:right w:val="none" w:sz="0" w:space="0" w:color="auto"/>
          </w:divBdr>
          <w:divsChild>
            <w:div w:id="1005010005">
              <w:marLeft w:val="0"/>
              <w:marRight w:val="0"/>
              <w:marTop w:val="0"/>
              <w:marBottom w:val="0"/>
              <w:divBdr>
                <w:top w:val="none" w:sz="0" w:space="0" w:color="auto"/>
                <w:left w:val="none" w:sz="0" w:space="0" w:color="auto"/>
                <w:bottom w:val="none" w:sz="0" w:space="0" w:color="auto"/>
                <w:right w:val="none" w:sz="0" w:space="0" w:color="auto"/>
              </w:divBdr>
              <w:divsChild>
                <w:div w:id="1467774642">
                  <w:marLeft w:val="0"/>
                  <w:marRight w:val="0"/>
                  <w:marTop w:val="0"/>
                  <w:marBottom w:val="0"/>
                  <w:divBdr>
                    <w:top w:val="none" w:sz="0" w:space="0" w:color="auto"/>
                    <w:left w:val="none" w:sz="0" w:space="0" w:color="auto"/>
                    <w:bottom w:val="none" w:sz="0" w:space="0" w:color="auto"/>
                    <w:right w:val="none" w:sz="0" w:space="0" w:color="auto"/>
                  </w:divBdr>
                  <w:divsChild>
                    <w:div w:id="908078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4661105">
          <w:marLeft w:val="0"/>
          <w:marRight w:val="0"/>
          <w:marTop w:val="0"/>
          <w:marBottom w:val="0"/>
          <w:divBdr>
            <w:top w:val="none" w:sz="0" w:space="0" w:color="auto"/>
            <w:left w:val="none" w:sz="0" w:space="0" w:color="auto"/>
            <w:bottom w:val="none" w:sz="0" w:space="0" w:color="auto"/>
            <w:right w:val="none" w:sz="0" w:space="0" w:color="auto"/>
          </w:divBdr>
          <w:divsChild>
            <w:div w:id="1019701968">
              <w:marLeft w:val="0"/>
              <w:marRight w:val="0"/>
              <w:marTop w:val="0"/>
              <w:marBottom w:val="0"/>
              <w:divBdr>
                <w:top w:val="none" w:sz="0" w:space="0" w:color="auto"/>
                <w:left w:val="none" w:sz="0" w:space="0" w:color="auto"/>
                <w:bottom w:val="none" w:sz="0" w:space="0" w:color="auto"/>
                <w:right w:val="none" w:sz="0" w:space="0" w:color="auto"/>
              </w:divBdr>
              <w:divsChild>
                <w:div w:id="1889490945">
                  <w:marLeft w:val="0"/>
                  <w:marRight w:val="0"/>
                  <w:marTop w:val="0"/>
                  <w:marBottom w:val="0"/>
                  <w:divBdr>
                    <w:top w:val="none" w:sz="0" w:space="0" w:color="auto"/>
                    <w:left w:val="none" w:sz="0" w:space="0" w:color="auto"/>
                    <w:bottom w:val="none" w:sz="0" w:space="0" w:color="auto"/>
                    <w:right w:val="none" w:sz="0" w:space="0" w:color="auto"/>
                  </w:divBdr>
                  <w:divsChild>
                    <w:div w:id="889533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24292103">
      <w:bodyDiv w:val="1"/>
      <w:marLeft w:val="0"/>
      <w:marRight w:val="0"/>
      <w:marTop w:val="0"/>
      <w:marBottom w:val="0"/>
      <w:divBdr>
        <w:top w:val="none" w:sz="0" w:space="0" w:color="auto"/>
        <w:left w:val="none" w:sz="0" w:space="0" w:color="auto"/>
        <w:bottom w:val="none" w:sz="0" w:space="0" w:color="auto"/>
        <w:right w:val="none" w:sz="0" w:space="0" w:color="auto"/>
      </w:divBdr>
    </w:div>
    <w:div w:id="525219604">
      <w:bodyDiv w:val="1"/>
      <w:marLeft w:val="0"/>
      <w:marRight w:val="0"/>
      <w:marTop w:val="0"/>
      <w:marBottom w:val="0"/>
      <w:divBdr>
        <w:top w:val="none" w:sz="0" w:space="0" w:color="auto"/>
        <w:left w:val="none" w:sz="0" w:space="0" w:color="auto"/>
        <w:bottom w:val="none" w:sz="0" w:space="0" w:color="auto"/>
        <w:right w:val="none" w:sz="0" w:space="0" w:color="auto"/>
      </w:divBdr>
    </w:div>
    <w:div w:id="525559041">
      <w:bodyDiv w:val="1"/>
      <w:marLeft w:val="0"/>
      <w:marRight w:val="0"/>
      <w:marTop w:val="0"/>
      <w:marBottom w:val="0"/>
      <w:divBdr>
        <w:top w:val="none" w:sz="0" w:space="0" w:color="auto"/>
        <w:left w:val="none" w:sz="0" w:space="0" w:color="auto"/>
        <w:bottom w:val="none" w:sz="0" w:space="0" w:color="auto"/>
        <w:right w:val="none" w:sz="0" w:space="0" w:color="auto"/>
      </w:divBdr>
    </w:div>
    <w:div w:id="527648906">
      <w:bodyDiv w:val="1"/>
      <w:marLeft w:val="0"/>
      <w:marRight w:val="0"/>
      <w:marTop w:val="0"/>
      <w:marBottom w:val="0"/>
      <w:divBdr>
        <w:top w:val="none" w:sz="0" w:space="0" w:color="auto"/>
        <w:left w:val="none" w:sz="0" w:space="0" w:color="auto"/>
        <w:bottom w:val="none" w:sz="0" w:space="0" w:color="auto"/>
        <w:right w:val="none" w:sz="0" w:space="0" w:color="auto"/>
      </w:divBdr>
      <w:divsChild>
        <w:div w:id="454102728">
          <w:marLeft w:val="0"/>
          <w:marRight w:val="0"/>
          <w:marTop w:val="0"/>
          <w:marBottom w:val="0"/>
          <w:divBdr>
            <w:top w:val="none" w:sz="0" w:space="0" w:color="auto"/>
            <w:left w:val="none" w:sz="0" w:space="0" w:color="auto"/>
            <w:bottom w:val="none" w:sz="0" w:space="0" w:color="auto"/>
            <w:right w:val="none" w:sz="0" w:space="0" w:color="auto"/>
          </w:divBdr>
          <w:divsChild>
            <w:div w:id="1751274109">
              <w:marLeft w:val="0"/>
              <w:marRight w:val="0"/>
              <w:marTop w:val="0"/>
              <w:marBottom w:val="0"/>
              <w:divBdr>
                <w:top w:val="none" w:sz="0" w:space="0" w:color="auto"/>
                <w:left w:val="none" w:sz="0" w:space="0" w:color="auto"/>
                <w:bottom w:val="none" w:sz="0" w:space="0" w:color="auto"/>
                <w:right w:val="none" w:sz="0" w:space="0" w:color="auto"/>
              </w:divBdr>
              <w:divsChild>
                <w:div w:id="1786579524">
                  <w:marLeft w:val="0"/>
                  <w:marRight w:val="0"/>
                  <w:marTop w:val="0"/>
                  <w:marBottom w:val="0"/>
                  <w:divBdr>
                    <w:top w:val="none" w:sz="0" w:space="0" w:color="auto"/>
                    <w:left w:val="none" w:sz="0" w:space="0" w:color="auto"/>
                    <w:bottom w:val="none" w:sz="0" w:space="0" w:color="auto"/>
                    <w:right w:val="none" w:sz="0" w:space="0" w:color="auto"/>
                  </w:divBdr>
                  <w:divsChild>
                    <w:div w:id="1770463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4782763">
          <w:marLeft w:val="0"/>
          <w:marRight w:val="0"/>
          <w:marTop w:val="0"/>
          <w:marBottom w:val="0"/>
          <w:divBdr>
            <w:top w:val="none" w:sz="0" w:space="0" w:color="auto"/>
            <w:left w:val="none" w:sz="0" w:space="0" w:color="auto"/>
            <w:bottom w:val="none" w:sz="0" w:space="0" w:color="auto"/>
            <w:right w:val="none" w:sz="0" w:space="0" w:color="auto"/>
          </w:divBdr>
          <w:divsChild>
            <w:div w:id="1380547978">
              <w:marLeft w:val="0"/>
              <w:marRight w:val="0"/>
              <w:marTop w:val="0"/>
              <w:marBottom w:val="0"/>
              <w:divBdr>
                <w:top w:val="none" w:sz="0" w:space="0" w:color="auto"/>
                <w:left w:val="none" w:sz="0" w:space="0" w:color="auto"/>
                <w:bottom w:val="none" w:sz="0" w:space="0" w:color="auto"/>
                <w:right w:val="none" w:sz="0" w:space="0" w:color="auto"/>
              </w:divBdr>
              <w:divsChild>
                <w:div w:id="1242058409">
                  <w:marLeft w:val="0"/>
                  <w:marRight w:val="0"/>
                  <w:marTop w:val="0"/>
                  <w:marBottom w:val="0"/>
                  <w:divBdr>
                    <w:top w:val="none" w:sz="0" w:space="0" w:color="auto"/>
                    <w:left w:val="none" w:sz="0" w:space="0" w:color="auto"/>
                    <w:bottom w:val="none" w:sz="0" w:space="0" w:color="auto"/>
                    <w:right w:val="none" w:sz="0" w:space="0" w:color="auto"/>
                  </w:divBdr>
                  <w:divsChild>
                    <w:div w:id="1716731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7517443">
      <w:bodyDiv w:val="1"/>
      <w:marLeft w:val="0"/>
      <w:marRight w:val="0"/>
      <w:marTop w:val="0"/>
      <w:marBottom w:val="0"/>
      <w:divBdr>
        <w:top w:val="none" w:sz="0" w:space="0" w:color="auto"/>
        <w:left w:val="none" w:sz="0" w:space="0" w:color="auto"/>
        <w:bottom w:val="none" w:sz="0" w:space="0" w:color="auto"/>
        <w:right w:val="none" w:sz="0" w:space="0" w:color="auto"/>
      </w:divBdr>
    </w:div>
    <w:div w:id="584148765">
      <w:bodyDiv w:val="1"/>
      <w:marLeft w:val="0"/>
      <w:marRight w:val="0"/>
      <w:marTop w:val="0"/>
      <w:marBottom w:val="0"/>
      <w:divBdr>
        <w:top w:val="none" w:sz="0" w:space="0" w:color="auto"/>
        <w:left w:val="none" w:sz="0" w:space="0" w:color="auto"/>
        <w:bottom w:val="none" w:sz="0" w:space="0" w:color="auto"/>
        <w:right w:val="none" w:sz="0" w:space="0" w:color="auto"/>
      </w:divBdr>
    </w:div>
    <w:div w:id="586768356">
      <w:bodyDiv w:val="1"/>
      <w:marLeft w:val="0"/>
      <w:marRight w:val="0"/>
      <w:marTop w:val="0"/>
      <w:marBottom w:val="0"/>
      <w:divBdr>
        <w:top w:val="none" w:sz="0" w:space="0" w:color="auto"/>
        <w:left w:val="none" w:sz="0" w:space="0" w:color="auto"/>
        <w:bottom w:val="none" w:sz="0" w:space="0" w:color="auto"/>
        <w:right w:val="none" w:sz="0" w:space="0" w:color="auto"/>
      </w:divBdr>
    </w:div>
    <w:div w:id="587270879">
      <w:bodyDiv w:val="1"/>
      <w:marLeft w:val="0"/>
      <w:marRight w:val="0"/>
      <w:marTop w:val="0"/>
      <w:marBottom w:val="0"/>
      <w:divBdr>
        <w:top w:val="none" w:sz="0" w:space="0" w:color="auto"/>
        <w:left w:val="none" w:sz="0" w:space="0" w:color="auto"/>
        <w:bottom w:val="none" w:sz="0" w:space="0" w:color="auto"/>
        <w:right w:val="none" w:sz="0" w:space="0" w:color="auto"/>
      </w:divBdr>
    </w:div>
    <w:div w:id="671572395">
      <w:bodyDiv w:val="1"/>
      <w:marLeft w:val="0"/>
      <w:marRight w:val="0"/>
      <w:marTop w:val="0"/>
      <w:marBottom w:val="0"/>
      <w:divBdr>
        <w:top w:val="none" w:sz="0" w:space="0" w:color="auto"/>
        <w:left w:val="none" w:sz="0" w:space="0" w:color="auto"/>
        <w:bottom w:val="none" w:sz="0" w:space="0" w:color="auto"/>
        <w:right w:val="none" w:sz="0" w:space="0" w:color="auto"/>
      </w:divBdr>
    </w:div>
    <w:div w:id="691344719">
      <w:bodyDiv w:val="1"/>
      <w:marLeft w:val="0"/>
      <w:marRight w:val="0"/>
      <w:marTop w:val="0"/>
      <w:marBottom w:val="0"/>
      <w:divBdr>
        <w:top w:val="none" w:sz="0" w:space="0" w:color="auto"/>
        <w:left w:val="none" w:sz="0" w:space="0" w:color="auto"/>
        <w:bottom w:val="none" w:sz="0" w:space="0" w:color="auto"/>
        <w:right w:val="none" w:sz="0" w:space="0" w:color="auto"/>
      </w:divBdr>
    </w:div>
    <w:div w:id="753479951">
      <w:bodyDiv w:val="1"/>
      <w:marLeft w:val="0"/>
      <w:marRight w:val="0"/>
      <w:marTop w:val="0"/>
      <w:marBottom w:val="0"/>
      <w:divBdr>
        <w:top w:val="none" w:sz="0" w:space="0" w:color="auto"/>
        <w:left w:val="none" w:sz="0" w:space="0" w:color="auto"/>
        <w:bottom w:val="none" w:sz="0" w:space="0" w:color="auto"/>
        <w:right w:val="none" w:sz="0" w:space="0" w:color="auto"/>
      </w:divBdr>
    </w:div>
    <w:div w:id="777215402">
      <w:bodyDiv w:val="1"/>
      <w:marLeft w:val="0"/>
      <w:marRight w:val="0"/>
      <w:marTop w:val="0"/>
      <w:marBottom w:val="0"/>
      <w:divBdr>
        <w:top w:val="none" w:sz="0" w:space="0" w:color="auto"/>
        <w:left w:val="none" w:sz="0" w:space="0" w:color="auto"/>
        <w:bottom w:val="none" w:sz="0" w:space="0" w:color="auto"/>
        <w:right w:val="none" w:sz="0" w:space="0" w:color="auto"/>
      </w:divBdr>
    </w:div>
    <w:div w:id="797918793">
      <w:bodyDiv w:val="1"/>
      <w:marLeft w:val="0"/>
      <w:marRight w:val="0"/>
      <w:marTop w:val="0"/>
      <w:marBottom w:val="0"/>
      <w:divBdr>
        <w:top w:val="none" w:sz="0" w:space="0" w:color="auto"/>
        <w:left w:val="none" w:sz="0" w:space="0" w:color="auto"/>
        <w:bottom w:val="none" w:sz="0" w:space="0" w:color="auto"/>
        <w:right w:val="none" w:sz="0" w:space="0" w:color="auto"/>
      </w:divBdr>
    </w:div>
    <w:div w:id="803472908">
      <w:bodyDiv w:val="1"/>
      <w:marLeft w:val="0"/>
      <w:marRight w:val="0"/>
      <w:marTop w:val="0"/>
      <w:marBottom w:val="0"/>
      <w:divBdr>
        <w:top w:val="none" w:sz="0" w:space="0" w:color="auto"/>
        <w:left w:val="none" w:sz="0" w:space="0" w:color="auto"/>
        <w:bottom w:val="none" w:sz="0" w:space="0" w:color="auto"/>
        <w:right w:val="none" w:sz="0" w:space="0" w:color="auto"/>
      </w:divBdr>
    </w:div>
    <w:div w:id="816806044">
      <w:bodyDiv w:val="1"/>
      <w:marLeft w:val="0"/>
      <w:marRight w:val="0"/>
      <w:marTop w:val="0"/>
      <w:marBottom w:val="0"/>
      <w:divBdr>
        <w:top w:val="none" w:sz="0" w:space="0" w:color="auto"/>
        <w:left w:val="none" w:sz="0" w:space="0" w:color="auto"/>
        <w:bottom w:val="none" w:sz="0" w:space="0" w:color="auto"/>
        <w:right w:val="none" w:sz="0" w:space="0" w:color="auto"/>
      </w:divBdr>
    </w:div>
    <w:div w:id="825168307">
      <w:bodyDiv w:val="1"/>
      <w:marLeft w:val="0"/>
      <w:marRight w:val="0"/>
      <w:marTop w:val="0"/>
      <w:marBottom w:val="0"/>
      <w:divBdr>
        <w:top w:val="none" w:sz="0" w:space="0" w:color="auto"/>
        <w:left w:val="none" w:sz="0" w:space="0" w:color="auto"/>
        <w:bottom w:val="none" w:sz="0" w:space="0" w:color="auto"/>
        <w:right w:val="none" w:sz="0" w:space="0" w:color="auto"/>
      </w:divBdr>
    </w:div>
    <w:div w:id="842285289">
      <w:bodyDiv w:val="1"/>
      <w:marLeft w:val="0"/>
      <w:marRight w:val="0"/>
      <w:marTop w:val="0"/>
      <w:marBottom w:val="0"/>
      <w:divBdr>
        <w:top w:val="none" w:sz="0" w:space="0" w:color="auto"/>
        <w:left w:val="none" w:sz="0" w:space="0" w:color="auto"/>
        <w:bottom w:val="none" w:sz="0" w:space="0" w:color="auto"/>
        <w:right w:val="none" w:sz="0" w:space="0" w:color="auto"/>
      </w:divBdr>
    </w:div>
    <w:div w:id="880091238">
      <w:bodyDiv w:val="1"/>
      <w:marLeft w:val="0"/>
      <w:marRight w:val="0"/>
      <w:marTop w:val="0"/>
      <w:marBottom w:val="0"/>
      <w:divBdr>
        <w:top w:val="none" w:sz="0" w:space="0" w:color="auto"/>
        <w:left w:val="none" w:sz="0" w:space="0" w:color="auto"/>
        <w:bottom w:val="none" w:sz="0" w:space="0" w:color="auto"/>
        <w:right w:val="none" w:sz="0" w:space="0" w:color="auto"/>
      </w:divBdr>
    </w:div>
    <w:div w:id="889806824">
      <w:bodyDiv w:val="1"/>
      <w:marLeft w:val="0"/>
      <w:marRight w:val="0"/>
      <w:marTop w:val="0"/>
      <w:marBottom w:val="0"/>
      <w:divBdr>
        <w:top w:val="none" w:sz="0" w:space="0" w:color="auto"/>
        <w:left w:val="none" w:sz="0" w:space="0" w:color="auto"/>
        <w:bottom w:val="none" w:sz="0" w:space="0" w:color="auto"/>
        <w:right w:val="none" w:sz="0" w:space="0" w:color="auto"/>
      </w:divBdr>
    </w:div>
    <w:div w:id="921110888">
      <w:bodyDiv w:val="1"/>
      <w:marLeft w:val="0"/>
      <w:marRight w:val="0"/>
      <w:marTop w:val="0"/>
      <w:marBottom w:val="0"/>
      <w:divBdr>
        <w:top w:val="none" w:sz="0" w:space="0" w:color="auto"/>
        <w:left w:val="none" w:sz="0" w:space="0" w:color="auto"/>
        <w:bottom w:val="none" w:sz="0" w:space="0" w:color="auto"/>
        <w:right w:val="none" w:sz="0" w:space="0" w:color="auto"/>
      </w:divBdr>
    </w:div>
    <w:div w:id="967854019">
      <w:bodyDiv w:val="1"/>
      <w:marLeft w:val="0"/>
      <w:marRight w:val="0"/>
      <w:marTop w:val="0"/>
      <w:marBottom w:val="0"/>
      <w:divBdr>
        <w:top w:val="none" w:sz="0" w:space="0" w:color="auto"/>
        <w:left w:val="none" w:sz="0" w:space="0" w:color="auto"/>
        <w:bottom w:val="none" w:sz="0" w:space="0" w:color="auto"/>
        <w:right w:val="none" w:sz="0" w:space="0" w:color="auto"/>
      </w:divBdr>
      <w:divsChild>
        <w:div w:id="1222903995">
          <w:marLeft w:val="0"/>
          <w:marRight w:val="0"/>
          <w:marTop w:val="0"/>
          <w:marBottom w:val="0"/>
          <w:divBdr>
            <w:top w:val="none" w:sz="0" w:space="0" w:color="auto"/>
            <w:left w:val="none" w:sz="0" w:space="0" w:color="auto"/>
            <w:bottom w:val="none" w:sz="0" w:space="0" w:color="auto"/>
            <w:right w:val="none" w:sz="0" w:space="0" w:color="auto"/>
          </w:divBdr>
          <w:divsChild>
            <w:div w:id="941182593">
              <w:marLeft w:val="0"/>
              <w:marRight w:val="0"/>
              <w:marTop w:val="0"/>
              <w:marBottom w:val="0"/>
              <w:divBdr>
                <w:top w:val="none" w:sz="0" w:space="0" w:color="auto"/>
                <w:left w:val="none" w:sz="0" w:space="0" w:color="auto"/>
                <w:bottom w:val="none" w:sz="0" w:space="0" w:color="auto"/>
                <w:right w:val="none" w:sz="0" w:space="0" w:color="auto"/>
              </w:divBdr>
              <w:divsChild>
                <w:div w:id="2145343355">
                  <w:marLeft w:val="0"/>
                  <w:marRight w:val="0"/>
                  <w:marTop w:val="0"/>
                  <w:marBottom w:val="0"/>
                  <w:divBdr>
                    <w:top w:val="none" w:sz="0" w:space="0" w:color="auto"/>
                    <w:left w:val="none" w:sz="0" w:space="0" w:color="auto"/>
                    <w:bottom w:val="none" w:sz="0" w:space="0" w:color="auto"/>
                    <w:right w:val="none" w:sz="0" w:space="0" w:color="auto"/>
                  </w:divBdr>
                  <w:divsChild>
                    <w:div w:id="993098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2592729">
          <w:marLeft w:val="0"/>
          <w:marRight w:val="0"/>
          <w:marTop w:val="0"/>
          <w:marBottom w:val="0"/>
          <w:divBdr>
            <w:top w:val="none" w:sz="0" w:space="0" w:color="auto"/>
            <w:left w:val="none" w:sz="0" w:space="0" w:color="auto"/>
            <w:bottom w:val="none" w:sz="0" w:space="0" w:color="auto"/>
            <w:right w:val="none" w:sz="0" w:space="0" w:color="auto"/>
          </w:divBdr>
          <w:divsChild>
            <w:div w:id="1458447455">
              <w:marLeft w:val="0"/>
              <w:marRight w:val="0"/>
              <w:marTop w:val="0"/>
              <w:marBottom w:val="0"/>
              <w:divBdr>
                <w:top w:val="none" w:sz="0" w:space="0" w:color="auto"/>
                <w:left w:val="none" w:sz="0" w:space="0" w:color="auto"/>
                <w:bottom w:val="none" w:sz="0" w:space="0" w:color="auto"/>
                <w:right w:val="none" w:sz="0" w:space="0" w:color="auto"/>
              </w:divBdr>
              <w:divsChild>
                <w:div w:id="187716202">
                  <w:marLeft w:val="0"/>
                  <w:marRight w:val="0"/>
                  <w:marTop w:val="0"/>
                  <w:marBottom w:val="0"/>
                  <w:divBdr>
                    <w:top w:val="none" w:sz="0" w:space="0" w:color="auto"/>
                    <w:left w:val="none" w:sz="0" w:space="0" w:color="auto"/>
                    <w:bottom w:val="none" w:sz="0" w:space="0" w:color="auto"/>
                    <w:right w:val="none" w:sz="0" w:space="0" w:color="auto"/>
                  </w:divBdr>
                  <w:divsChild>
                    <w:div w:id="1941906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27293856">
      <w:bodyDiv w:val="1"/>
      <w:marLeft w:val="0"/>
      <w:marRight w:val="0"/>
      <w:marTop w:val="0"/>
      <w:marBottom w:val="0"/>
      <w:divBdr>
        <w:top w:val="none" w:sz="0" w:space="0" w:color="auto"/>
        <w:left w:val="none" w:sz="0" w:space="0" w:color="auto"/>
        <w:bottom w:val="none" w:sz="0" w:space="0" w:color="auto"/>
        <w:right w:val="none" w:sz="0" w:space="0" w:color="auto"/>
      </w:divBdr>
    </w:div>
    <w:div w:id="1068379483">
      <w:bodyDiv w:val="1"/>
      <w:marLeft w:val="0"/>
      <w:marRight w:val="0"/>
      <w:marTop w:val="0"/>
      <w:marBottom w:val="0"/>
      <w:divBdr>
        <w:top w:val="none" w:sz="0" w:space="0" w:color="auto"/>
        <w:left w:val="none" w:sz="0" w:space="0" w:color="auto"/>
        <w:bottom w:val="none" w:sz="0" w:space="0" w:color="auto"/>
        <w:right w:val="none" w:sz="0" w:space="0" w:color="auto"/>
      </w:divBdr>
    </w:div>
    <w:div w:id="1071776159">
      <w:bodyDiv w:val="1"/>
      <w:marLeft w:val="0"/>
      <w:marRight w:val="0"/>
      <w:marTop w:val="0"/>
      <w:marBottom w:val="0"/>
      <w:divBdr>
        <w:top w:val="none" w:sz="0" w:space="0" w:color="auto"/>
        <w:left w:val="none" w:sz="0" w:space="0" w:color="auto"/>
        <w:bottom w:val="none" w:sz="0" w:space="0" w:color="auto"/>
        <w:right w:val="none" w:sz="0" w:space="0" w:color="auto"/>
      </w:divBdr>
    </w:div>
    <w:div w:id="1073890567">
      <w:bodyDiv w:val="1"/>
      <w:marLeft w:val="0"/>
      <w:marRight w:val="0"/>
      <w:marTop w:val="0"/>
      <w:marBottom w:val="0"/>
      <w:divBdr>
        <w:top w:val="none" w:sz="0" w:space="0" w:color="auto"/>
        <w:left w:val="none" w:sz="0" w:space="0" w:color="auto"/>
        <w:bottom w:val="none" w:sz="0" w:space="0" w:color="auto"/>
        <w:right w:val="none" w:sz="0" w:space="0" w:color="auto"/>
      </w:divBdr>
    </w:div>
    <w:div w:id="1086539491">
      <w:bodyDiv w:val="1"/>
      <w:marLeft w:val="0"/>
      <w:marRight w:val="0"/>
      <w:marTop w:val="0"/>
      <w:marBottom w:val="0"/>
      <w:divBdr>
        <w:top w:val="none" w:sz="0" w:space="0" w:color="auto"/>
        <w:left w:val="none" w:sz="0" w:space="0" w:color="auto"/>
        <w:bottom w:val="none" w:sz="0" w:space="0" w:color="auto"/>
        <w:right w:val="none" w:sz="0" w:space="0" w:color="auto"/>
      </w:divBdr>
    </w:div>
    <w:div w:id="1100947795">
      <w:bodyDiv w:val="1"/>
      <w:marLeft w:val="0"/>
      <w:marRight w:val="0"/>
      <w:marTop w:val="0"/>
      <w:marBottom w:val="0"/>
      <w:divBdr>
        <w:top w:val="none" w:sz="0" w:space="0" w:color="auto"/>
        <w:left w:val="none" w:sz="0" w:space="0" w:color="auto"/>
        <w:bottom w:val="none" w:sz="0" w:space="0" w:color="auto"/>
        <w:right w:val="none" w:sz="0" w:space="0" w:color="auto"/>
      </w:divBdr>
    </w:div>
    <w:div w:id="1127243045">
      <w:bodyDiv w:val="1"/>
      <w:marLeft w:val="0"/>
      <w:marRight w:val="0"/>
      <w:marTop w:val="0"/>
      <w:marBottom w:val="0"/>
      <w:divBdr>
        <w:top w:val="none" w:sz="0" w:space="0" w:color="auto"/>
        <w:left w:val="none" w:sz="0" w:space="0" w:color="auto"/>
        <w:bottom w:val="none" w:sz="0" w:space="0" w:color="auto"/>
        <w:right w:val="none" w:sz="0" w:space="0" w:color="auto"/>
      </w:divBdr>
    </w:div>
    <w:div w:id="1146629521">
      <w:bodyDiv w:val="1"/>
      <w:marLeft w:val="0"/>
      <w:marRight w:val="0"/>
      <w:marTop w:val="0"/>
      <w:marBottom w:val="0"/>
      <w:divBdr>
        <w:top w:val="none" w:sz="0" w:space="0" w:color="auto"/>
        <w:left w:val="none" w:sz="0" w:space="0" w:color="auto"/>
        <w:bottom w:val="none" w:sz="0" w:space="0" w:color="auto"/>
        <w:right w:val="none" w:sz="0" w:space="0" w:color="auto"/>
      </w:divBdr>
    </w:div>
    <w:div w:id="1181236685">
      <w:bodyDiv w:val="1"/>
      <w:marLeft w:val="0"/>
      <w:marRight w:val="0"/>
      <w:marTop w:val="0"/>
      <w:marBottom w:val="0"/>
      <w:divBdr>
        <w:top w:val="none" w:sz="0" w:space="0" w:color="auto"/>
        <w:left w:val="none" w:sz="0" w:space="0" w:color="auto"/>
        <w:bottom w:val="none" w:sz="0" w:space="0" w:color="auto"/>
        <w:right w:val="none" w:sz="0" w:space="0" w:color="auto"/>
      </w:divBdr>
    </w:div>
    <w:div w:id="1233731348">
      <w:bodyDiv w:val="1"/>
      <w:marLeft w:val="0"/>
      <w:marRight w:val="0"/>
      <w:marTop w:val="0"/>
      <w:marBottom w:val="0"/>
      <w:divBdr>
        <w:top w:val="none" w:sz="0" w:space="0" w:color="auto"/>
        <w:left w:val="none" w:sz="0" w:space="0" w:color="auto"/>
        <w:bottom w:val="none" w:sz="0" w:space="0" w:color="auto"/>
        <w:right w:val="none" w:sz="0" w:space="0" w:color="auto"/>
      </w:divBdr>
    </w:div>
    <w:div w:id="1272663343">
      <w:bodyDiv w:val="1"/>
      <w:marLeft w:val="0"/>
      <w:marRight w:val="0"/>
      <w:marTop w:val="0"/>
      <w:marBottom w:val="0"/>
      <w:divBdr>
        <w:top w:val="none" w:sz="0" w:space="0" w:color="auto"/>
        <w:left w:val="none" w:sz="0" w:space="0" w:color="auto"/>
        <w:bottom w:val="none" w:sz="0" w:space="0" w:color="auto"/>
        <w:right w:val="none" w:sz="0" w:space="0" w:color="auto"/>
      </w:divBdr>
    </w:div>
    <w:div w:id="1314791840">
      <w:bodyDiv w:val="1"/>
      <w:marLeft w:val="0"/>
      <w:marRight w:val="0"/>
      <w:marTop w:val="0"/>
      <w:marBottom w:val="0"/>
      <w:divBdr>
        <w:top w:val="none" w:sz="0" w:space="0" w:color="auto"/>
        <w:left w:val="none" w:sz="0" w:space="0" w:color="auto"/>
        <w:bottom w:val="none" w:sz="0" w:space="0" w:color="auto"/>
        <w:right w:val="none" w:sz="0" w:space="0" w:color="auto"/>
      </w:divBdr>
    </w:div>
    <w:div w:id="1328482472">
      <w:bodyDiv w:val="1"/>
      <w:marLeft w:val="0"/>
      <w:marRight w:val="0"/>
      <w:marTop w:val="0"/>
      <w:marBottom w:val="0"/>
      <w:divBdr>
        <w:top w:val="none" w:sz="0" w:space="0" w:color="auto"/>
        <w:left w:val="none" w:sz="0" w:space="0" w:color="auto"/>
        <w:bottom w:val="none" w:sz="0" w:space="0" w:color="auto"/>
        <w:right w:val="none" w:sz="0" w:space="0" w:color="auto"/>
      </w:divBdr>
    </w:div>
    <w:div w:id="1338508232">
      <w:bodyDiv w:val="1"/>
      <w:marLeft w:val="0"/>
      <w:marRight w:val="0"/>
      <w:marTop w:val="0"/>
      <w:marBottom w:val="0"/>
      <w:divBdr>
        <w:top w:val="none" w:sz="0" w:space="0" w:color="auto"/>
        <w:left w:val="none" w:sz="0" w:space="0" w:color="auto"/>
        <w:bottom w:val="none" w:sz="0" w:space="0" w:color="auto"/>
        <w:right w:val="none" w:sz="0" w:space="0" w:color="auto"/>
      </w:divBdr>
    </w:div>
    <w:div w:id="1340623040">
      <w:bodyDiv w:val="1"/>
      <w:marLeft w:val="0"/>
      <w:marRight w:val="0"/>
      <w:marTop w:val="0"/>
      <w:marBottom w:val="0"/>
      <w:divBdr>
        <w:top w:val="none" w:sz="0" w:space="0" w:color="auto"/>
        <w:left w:val="none" w:sz="0" w:space="0" w:color="auto"/>
        <w:bottom w:val="none" w:sz="0" w:space="0" w:color="auto"/>
        <w:right w:val="none" w:sz="0" w:space="0" w:color="auto"/>
      </w:divBdr>
    </w:div>
    <w:div w:id="1367683536">
      <w:bodyDiv w:val="1"/>
      <w:marLeft w:val="0"/>
      <w:marRight w:val="0"/>
      <w:marTop w:val="0"/>
      <w:marBottom w:val="0"/>
      <w:divBdr>
        <w:top w:val="none" w:sz="0" w:space="0" w:color="auto"/>
        <w:left w:val="none" w:sz="0" w:space="0" w:color="auto"/>
        <w:bottom w:val="none" w:sz="0" w:space="0" w:color="auto"/>
        <w:right w:val="none" w:sz="0" w:space="0" w:color="auto"/>
      </w:divBdr>
    </w:div>
    <w:div w:id="1381399964">
      <w:bodyDiv w:val="1"/>
      <w:marLeft w:val="0"/>
      <w:marRight w:val="0"/>
      <w:marTop w:val="0"/>
      <w:marBottom w:val="0"/>
      <w:divBdr>
        <w:top w:val="none" w:sz="0" w:space="0" w:color="auto"/>
        <w:left w:val="none" w:sz="0" w:space="0" w:color="auto"/>
        <w:bottom w:val="none" w:sz="0" w:space="0" w:color="auto"/>
        <w:right w:val="none" w:sz="0" w:space="0" w:color="auto"/>
      </w:divBdr>
    </w:div>
    <w:div w:id="1395078273">
      <w:bodyDiv w:val="1"/>
      <w:marLeft w:val="0"/>
      <w:marRight w:val="0"/>
      <w:marTop w:val="0"/>
      <w:marBottom w:val="0"/>
      <w:divBdr>
        <w:top w:val="none" w:sz="0" w:space="0" w:color="auto"/>
        <w:left w:val="none" w:sz="0" w:space="0" w:color="auto"/>
        <w:bottom w:val="none" w:sz="0" w:space="0" w:color="auto"/>
        <w:right w:val="none" w:sz="0" w:space="0" w:color="auto"/>
      </w:divBdr>
    </w:div>
    <w:div w:id="1398436339">
      <w:bodyDiv w:val="1"/>
      <w:marLeft w:val="0"/>
      <w:marRight w:val="0"/>
      <w:marTop w:val="0"/>
      <w:marBottom w:val="0"/>
      <w:divBdr>
        <w:top w:val="none" w:sz="0" w:space="0" w:color="auto"/>
        <w:left w:val="none" w:sz="0" w:space="0" w:color="auto"/>
        <w:bottom w:val="none" w:sz="0" w:space="0" w:color="auto"/>
        <w:right w:val="none" w:sz="0" w:space="0" w:color="auto"/>
      </w:divBdr>
    </w:div>
    <w:div w:id="1415662370">
      <w:bodyDiv w:val="1"/>
      <w:marLeft w:val="0"/>
      <w:marRight w:val="0"/>
      <w:marTop w:val="0"/>
      <w:marBottom w:val="0"/>
      <w:divBdr>
        <w:top w:val="none" w:sz="0" w:space="0" w:color="auto"/>
        <w:left w:val="none" w:sz="0" w:space="0" w:color="auto"/>
        <w:bottom w:val="none" w:sz="0" w:space="0" w:color="auto"/>
        <w:right w:val="none" w:sz="0" w:space="0" w:color="auto"/>
      </w:divBdr>
    </w:div>
    <w:div w:id="1420446969">
      <w:bodyDiv w:val="1"/>
      <w:marLeft w:val="0"/>
      <w:marRight w:val="0"/>
      <w:marTop w:val="0"/>
      <w:marBottom w:val="0"/>
      <w:divBdr>
        <w:top w:val="none" w:sz="0" w:space="0" w:color="auto"/>
        <w:left w:val="none" w:sz="0" w:space="0" w:color="auto"/>
        <w:bottom w:val="none" w:sz="0" w:space="0" w:color="auto"/>
        <w:right w:val="none" w:sz="0" w:space="0" w:color="auto"/>
      </w:divBdr>
    </w:div>
    <w:div w:id="1485588809">
      <w:bodyDiv w:val="1"/>
      <w:marLeft w:val="0"/>
      <w:marRight w:val="0"/>
      <w:marTop w:val="0"/>
      <w:marBottom w:val="0"/>
      <w:divBdr>
        <w:top w:val="none" w:sz="0" w:space="0" w:color="auto"/>
        <w:left w:val="none" w:sz="0" w:space="0" w:color="auto"/>
        <w:bottom w:val="none" w:sz="0" w:space="0" w:color="auto"/>
        <w:right w:val="none" w:sz="0" w:space="0" w:color="auto"/>
      </w:divBdr>
    </w:div>
    <w:div w:id="1502039766">
      <w:bodyDiv w:val="1"/>
      <w:marLeft w:val="0"/>
      <w:marRight w:val="0"/>
      <w:marTop w:val="0"/>
      <w:marBottom w:val="0"/>
      <w:divBdr>
        <w:top w:val="none" w:sz="0" w:space="0" w:color="auto"/>
        <w:left w:val="none" w:sz="0" w:space="0" w:color="auto"/>
        <w:bottom w:val="none" w:sz="0" w:space="0" w:color="auto"/>
        <w:right w:val="none" w:sz="0" w:space="0" w:color="auto"/>
      </w:divBdr>
    </w:div>
    <w:div w:id="1516573621">
      <w:bodyDiv w:val="1"/>
      <w:marLeft w:val="0"/>
      <w:marRight w:val="0"/>
      <w:marTop w:val="0"/>
      <w:marBottom w:val="0"/>
      <w:divBdr>
        <w:top w:val="none" w:sz="0" w:space="0" w:color="auto"/>
        <w:left w:val="none" w:sz="0" w:space="0" w:color="auto"/>
        <w:bottom w:val="none" w:sz="0" w:space="0" w:color="auto"/>
        <w:right w:val="none" w:sz="0" w:space="0" w:color="auto"/>
      </w:divBdr>
    </w:div>
    <w:div w:id="1590231046">
      <w:bodyDiv w:val="1"/>
      <w:marLeft w:val="0"/>
      <w:marRight w:val="0"/>
      <w:marTop w:val="0"/>
      <w:marBottom w:val="0"/>
      <w:divBdr>
        <w:top w:val="none" w:sz="0" w:space="0" w:color="auto"/>
        <w:left w:val="none" w:sz="0" w:space="0" w:color="auto"/>
        <w:bottom w:val="none" w:sz="0" w:space="0" w:color="auto"/>
        <w:right w:val="none" w:sz="0" w:space="0" w:color="auto"/>
      </w:divBdr>
    </w:div>
    <w:div w:id="1615794060">
      <w:bodyDiv w:val="1"/>
      <w:marLeft w:val="0"/>
      <w:marRight w:val="0"/>
      <w:marTop w:val="0"/>
      <w:marBottom w:val="0"/>
      <w:divBdr>
        <w:top w:val="none" w:sz="0" w:space="0" w:color="auto"/>
        <w:left w:val="none" w:sz="0" w:space="0" w:color="auto"/>
        <w:bottom w:val="none" w:sz="0" w:space="0" w:color="auto"/>
        <w:right w:val="none" w:sz="0" w:space="0" w:color="auto"/>
      </w:divBdr>
      <w:divsChild>
        <w:div w:id="1399549402">
          <w:marLeft w:val="0"/>
          <w:marRight w:val="0"/>
          <w:marTop w:val="0"/>
          <w:marBottom w:val="0"/>
          <w:divBdr>
            <w:top w:val="none" w:sz="0" w:space="0" w:color="auto"/>
            <w:left w:val="none" w:sz="0" w:space="0" w:color="auto"/>
            <w:bottom w:val="none" w:sz="0" w:space="0" w:color="auto"/>
            <w:right w:val="none" w:sz="0" w:space="0" w:color="auto"/>
          </w:divBdr>
          <w:divsChild>
            <w:div w:id="88283443">
              <w:marLeft w:val="0"/>
              <w:marRight w:val="0"/>
              <w:marTop w:val="0"/>
              <w:marBottom w:val="0"/>
              <w:divBdr>
                <w:top w:val="none" w:sz="0" w:space="0" w:color="auto"/>
                <w:left w:val="none" w:sz="0" w:space="0" w:color="auto"/>
                <w:bottom w:val="none" w:sz="0" w:space="0" w:color="auto"/>
                <w:right w:val="none" w:sz="0" w:space="0" w:color="auto"/>
              </w:divBdr>
              <w:divsChild>
                <w:div w:id="411238964">
                  <w:marLeft w:val="0"/>
                  <w:marRight w:val="0"/>
                  <w:marTop w:val="0"/>
                  <w:marBottom w:val="0"/>
                  <w:divBdr>
                    <w:top w:val="none" w:sz="0" w:space="0" w:color="auto"/>
                    <w:left w:val="none" w:sz="0" w:space="0" w:color="auto"/>
                    <w:bottom w:val="none" w:sz="0" w:space="0" w:color="auto"/>
                    <w:right w:val="none" w:sz="0" w:space="0" w:color="auto"/>
                  </w:divBdr>
                  <w:divsChild>
                    <w:div w:id="1442870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9771822">
          <w:marLeft w:val="0"/>
          <w:marRight w:val="0"/>
          <w:marTop w:val="0"/>
          <w:marBottom w:val="0"/>
          <w:divBdr>
            <w:top w:val="none" w:sz="0" w:space="0" w:color="auto"/>
            <w:left w:val="none" w:sz="0" w:space="0" w:color="auto"/>
            <w:bottom w:val="none" w:sz="0" w:space="0" w:color="auto"/>
            <w:right w:val="none" w:sz="0" w:space="0" w:color="auto"/>
          </w:divBdr>
          <w:divsChild>
            <w:div w:id="200364444">
              <w:marLeft w:val="0"/>
              <w:marRight w:val="0"/>
              <w:marTop w:val="0"/>
              <w:marBottom w:val="0"/>
              <w:divBdr>
                <w:top w:val="none" w:sz="0" w:space="0" w:color="auto"/>
                <w:left w:val="none" w:sz="0" w:space="0" w:color="auto"/>
                <w:bottom w:val="none" w:sz="0" w:space="0" w:color="auto"/>
                <w:right w:val="none" w:sz="0" w:space="0" w:color="auto"/>
              </w:divBdr>
              <w:divsChild>
                <w:div w:id="944001774">
                  <w:marLeft w:val="0"/>
                  <w:marRight w:val="0"/>
                  <w:marTop w:val="0"/>
                  <w:marBottom w:val="0"/>
                  <w:divBdr>
                    <w:top w:val="none" w:sz="0" w:space="0" w:color="auto"/>
                    <w:left w:val="none" w:sz="0" w:space="0" w:color="auto"/>
                    <w:bottom w:val="none" w:sz="0" w:space="0" w:color="auto"/>
                    <w:right w:val="none" w:sz="0" w:space="0" w:color="auto"/>
                  </w:divBdr>
                  <w:divsChild>
                    <w:div w:id="163178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20456597">
      <w:bodyDiv w:val="1"/>
      <w:marLeft w:val="0"/>
      <w:marRight w:val="0"/>
      <w:marTop w:val="0"/>
      <w:marBottom w:val="0"/>
      <w:divBdr>
        <w:top w:val="none" w:sz="0" w:space="0" w:color="auto"/>
        <w:left w:val="none" w:sz="0" w:space="0" w:color="auto"/>
        <w:bottom w:val="none" w:sz="0" w:space="0" w:color="auto"/>
        <w:right w:val="none" w:sz="0" w:space="0" w:color="auto"/>
      </w:divBdr>
    </w:div>
    <w:div w:id="1628316428">
      <w:bodyDiv w:val="1"/>
      <w:marLeft w:val="0"/>
      <w:marRight w:val="0"/>
      <w:marTop w:val="0"/>
      <w:marBottom w:val="0"/>
      <w:divBdr>
        <w:top w:val="none" w:sz="0" w:space="0" w:color="auto"/>
        <w:left w:val="none" w:sz="0" w:space="0" w:color="auto"/>
        <w:bottom w:val="none" w:sz="0" w:space="0" w:color="auto"/>
        <w:right w:val="none" w:sz="0" w:space="0" w:color="auto"/>
      </w:divBdr>
    </w:div>
    <w:div w:id="1774397188">
      <w:bodyDiv w:val="1"/>
      <w:marLeft w:val="0"/>
      <w:marRight w:val="0"/>
      <w:marTop w:val="0"/>
      <w:marBottom w:val="0"/>
      <w:divBdr>
        <w:top w:val="none" w:sz="0" w:space="0" w:color="auto"/>
        <w:left w:val="none" w:sz="0" w:space="0" w:color="auto"/>
        <w:bottom w:val="none" w:sz="0" w:space="0" w:color="auto"/>
        <w:right w:val="none" w:sz="0" w:space="0" w:color="auto"/>
      </w:divBdr>
    </w:div>
    <w:div w:id="1816606950">
      <w:bodyDiv w:val="1"/>
      <w:marLeft w:val="0"/>
      <w:marRight w:val="0"/>
      <w:marTop w:val="0"/>
      <w:marBottom w:val="0"/>
      <w:divBdr>
        <w:top w:val="none" w:sz="0" w:space="0" w:color="auto"/>
        <w:left w:val="none" w:sz="0" w:space="0" w:color="auto"/>
        <w:bottom w:val="none" w:sz="0" w:space="0" w:color="auto"/>
        <w:right w:val="none" w:sz="0" w:space="0" w:color="auto"/>
      </w:divBdr>
    </w:div>
    <w:div w:id="1836073873">
      <w:bodyDiv w:val="1"/>
      <w:marLeft w:val="0"/>
      <w:marRight w:val="0"/>
      <w:marTop w:val="0"/>
      <w:marBottom w:val="0"/>
      <w:divBdr>
        <w:top w:val="none" w:sz="0" w:space="0" w:color="auto"/>
        <w:left w:val="none" w:sz="0" w:space="0" w:color="auto"/>
        <w:bottom w:val="none" w:sz="0" w:space="0" w:color="auto"/>
        <w:right w:val="none" w:sz="0" w:space="0" w:color="auto"/>
      </w:divBdr>
    </w:div>
    <w:div w:id="1869178400">
      <w:bodyDiv w:val="1"/>
      <w:marLeft w:val="0"/>
      <w:marRight w:val="0"/>
      <w:marTop w:val="0"/>
      <w:marBottom w:val="0"/>
      <w:divBdr>
        <w:top w:val="none" w:sz="0" w:space="0" w:color="auto"/>
        <w:left w:val="none" w:sz="0" w:space="0" w:color="auto"/>
        <w:bottom w:val="none" w:sz="0" w:space="0" w:color="auto"/>
        <w:right w:val="none" w:sz="0" w:space="0" w:color="auto"/>
      </w:divBdr>
    </w:div>
    <w:div w:id="1874072541">
      <w:bodyDiv w:val="1"/>
      <w:marLeft w:val="0"/>
      <w:marRight w:val="0"/>
      <w:marTop w:val="0"/>
      <w:marBottom w:val="0"/>
      <w:divBdr>
        <w:top w:val="none" w:sz="0" w:space="0" w:color="auto"/>
        <w:left w:val="none" w:sz="0" w:space="0" w:color="auto"/>
        <w:bottom w:val="none" w:sz="0" w:space="0" w:color="auto"/>
        <w:right w:val="none" w:sz="0" w:space="0" w:color="auto"/>
      </w:divBdr>
    </w:div>
    <w:div w:id="1886674346">
      <w:bodyDiv w:val="1"/>
      <w:marLeft w:val="0"/>
      <w:marRight w:val="0"/>
      <w:marTop w:val="0"/>
      <w:marBottom w:val="0"/>
      <w:divBdr>
        <w:top w:val="none" w:sz="0" w:space="0" w:color="auto"/>
        <w:left w:val="none" w:sz="0" w:space="0" w:color="auto"/>
        <w:bottom w:val="none" w:sz="0" w:space="0" w:color="auto"/>
        <w:right w:val="none" w:sz="0" w:space="0" w:color="auto"/>
      </w:divBdr>
    </w:div>
    <w:div w:id="1923105074">
      <w:bodyDiv w:val="1"/>
      <w:marLeft w:val="0"/>
      <w:marRight w:val="0"/>
      <w:marTop w:val="0"/>
      <w:marBottom w:val="0"/>
      <w:divBdr>
        <w:top w:val="none" w:sz="0" w:space="0" w:color="auto"/>
        <w:left w:val="none" w:sz="0" w:space="0" w:color="auto"/>
        <w:bottom w:val="none" w:sz="0" w:space="0" w:color="auto"/>
        <w:right w:val="none" w:sz="0" w:space="0" w:color="auto"/>
      </w:divBdr>
    </w:div>
    <w:div w:id="1979648893">
      <w:bodyDiv w:val="1"/>
      <w:marLeft w:val="0"/>
      <w:marRight w:val="0"/>
      <w:marTop w:val="0"/>
      <w:marBottom w:val="0"/>
      <w:divBdr>
        <w:top w:val="none" w:sz="0" w:space="0" w:color="auto"/>
        <w:left w:val="none" w:sz="0" w:space="0" w:color="auto"/>
        <w:bottom w:val="none" w:sz="0" w:space="0" w:color="auto"/>
        <w:right w:val="none" w:sz="0" w:space="0" w:color="auto"/>
      </w:divBdr>
    </w:div>
    <w:div w:id="2066174448">
      <w:bodyDiv w:val="1"/>
      <w:marLeft w:val="0"/>
      <w:marRight w:val="0"/>
      <w:marTop w:val="0"/>
      <w:marBottom w:val="0"/>
      <w:divBdr>
        <w:top w:val="none" w:sz="0" w:space="0" w:color="auto"/>
        <w:left w:val="none" w:sz="0" w:space="0" w:color="auto"/>
        <w:bottom w:val="none" w:sz="0" w:space="0" w:color="auto"/>
        <w:right w:val="none" w:sz="0" w:space="0" w:color="auto"/>
      </w:divBdr>
    </w:div>
    <w:div w:id="2071342808">
      <w:bodyDiv w:val="1"/>
      <w:marLeft w:val="0"/>
      <w:marRight w:val="0"/>
      <w:marTop w:val="0"/>
      <w:marBottom w:val="0"/>
      <w:divBdr>
        <w:top w:val="none" w:sz="0" w:space="0" w:color="auto"/>
        <w:left w:val="none" w:sz="0" w:space="0" w:color="auto"/>
        <w:bottom w:val="none" w:sz="0" w:space="0" w:color="auto"/>
        <w:right w:val="none" w:sz="0" w:space="0" w:color="auto"/>
      </w:divBdr>
    </w:div>
    <w:div w:id="2112435499">
      <w:bodyDiv w:val="1"/>
      <w:marLeft w:val="0"/>
      <w:marRight w:val="0"/>
      <w:marTop w:val="0"/>
      <w:marBottom w:val="0"/>
      <w:divBdr>
        <w:top w:val="none" w:sz="0" w:space="0" w:color="auto"/>
        <w:left w:val="none" w:sz="0" w:space="0" w:color="auto"/>
        <w:bottom w:val="none" w:sz="0" w:space="0" w:color="auto"/>
        <w:right w:val="none" w:sz="0" w:space="0" w:color="auto"/>
      </w:divBdr>
    </w:div>
    <w:div w:id="2136171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64.png"/><Relationship Id="rId21" Type="http://schemas.openxmlformats.org/officeDocument/2006/relationships/oleObject" Target="embeddings/oleObject2.bin"/><Relationship Id="rId42" Type="http://schemas.openxmlformats.org/officeDocument/2006/relationships/oleObject" Target="embeddings/oleObject10.bin"/><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oleObject" Target="embeddings/oleObject22.bin"/><Relationship Id="rId84" Type="http://schemas.openxmlformats.org/officeDocument/2006/relationships/image" Target="media/image47.wmf"/><Relationship Id="rId89" Type="http://schemas.openxmlformats.org/officeDocument/2006/relationships/image" Target="media/image50.wmf"/><Relationship Id="rId112" Type="http://schemas.openxmlformats.org/officeDocument/2006/relationships/image" Target="media/image62.wmf"/><Relationship Id="rId133" Type="http://schemas.openxmlformats.org/officeDocument/2006/relationships/image" Target="media/image75.wmf"/><Relationship Id="rId138" Type="http://schemas.openxmlformats.org/officeDocument/2006/relationships/fontTable" Target="fontTable.xml"/><Relationship Id="rId16" Type="http://schemas.openxmlformats.org/officeDocument/2006/relationships/image" Target="media/image6.png"/><Relationship Id="rId107" Type="http://schemas.openxmlformats.org/officeDocument/2006/relationships/oleObject" Target="embeddings/oleObject38.bin"/><Relationship Id="rId11" Type="http://schemas.openxmlformats.org/officeDocument/2006/relationships/image" Target="media/image1.png"/><Relationship Id="rId32" Type="http://schemas.openxmlformats.org/officeDocument/2006/relationships/oleObject" Target="embeddings/oleObject5.bin"/><Relationship Id="rId37" Type="http://schemas.openxmlformats.org/officeDocument/2006/relationships/image" Target="media/image20.wmf"/><Relationship Id="rId53" Type="http://schemas.openxmlformats.org/officeDocument/2006/relationships/oleObject" Target="embeddings/oleObject15.bin"/><Relationship Id="rId58" Type="http://schemas.openxmlformats.org/officeDocument/2006/relationships/image" Target="media/image31.wmf"/><Relationship Id="rId74" Type="http://schemas.openxmlformats.org/officeDocument/2006/relationships/image" Target="media/image41.png"/><Relationship Id="rId79" Type="http://schemas.openxmlformats.org/officeDocument/2006/relationships/oleObject" Target="embeddings/oleObject25.bin"/><Relationship Id="rId102" Type="http://schemas.openxmlformats.org/officeDocument/2006/relationships/image" Target="media/image57.wmf"/><Relationship Id="rId123" Type="http://schemas.openxmlformats.org/officeDocument/2006/relationships/image" Target="media/image68.wmf"/><Relationship Id="rId128" Type="http://schemas.openxmlformats.org/officeDocument/2006/relationships/image" Target="media/image72.png"/><Relationship Id="rId5" Type="http://schemas.openxmlformats.org/officeDocument/2006/relationships/numbering" Target="numbering.xml"/><Relationship Id="rId90" Type="http://schemas.openxmlformats.org/officeDocument/2006/relationships/oleObject" Target="embeddings/oleObject30.bin"/><Relationship Id="rId95" Type="http://schemas.openxmlformats.org/officeDocument/2006/relationships/image" Target="media/image53.wmf"/><Relationship Id="rId22" Type="http://schemas.openxmlformats.org/officeDocument/2006/relationships/image" Target="media/image10.png"/><Relationship Id="rId27" Type="http://schemas.openxmlformats.org/officeDocument/2006/relationships/oleObject" Target="embeddings/oleObject3.bin"/><Relationship Id="rId43" Type="http://schemas.openxmlformats.org/officeDocument/2006/relationships/image" Target="media/image23.wmf"/><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image" Target="media/image37.png"/><Relationship Id="rId113" Type="http://schemas.openxmlformats.org/officeDocument/2006/relationships/oleObject" Target="embeddings/oleObject41.bin"/><Relationship Id="rId118" Type="http://schemas.openxmlformats.org/officeDocument/2006/relationships/image" Target="media/image65.jpeg"/><Relationship Id="rId134" Type="http://schemas.openxmlformats.org/officeDocument/2006/relationships/oleObject" Target="embeddings/oleObject49.bin"/><Relationship Id="rId139"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14.bin"/><Relationship Id="rId72" Type="http://schemas.openxmlformats.org/officeDocument/2006/relationships/image" Target="media/image40.wmf"/><Relationship Id="rId80" Type="http://schemas.openxmlformats.org/officeDocument/2006/relationships/image" Target="media/image45.wmf"/><Relationship Id="rId85" Type="http://schemas.openxmlformats.org/officeDocument/2006/relationships/oleObject" Target="embeddings/oleObject28.bin"/><Relationship Id="rId93" Type="http://schemas.openxmlformats.org/officeDocument/2006/relationships/image" Target="media/image52.wmf"/><Relationship Id="rId98" Type="http://schemas.openxmlformats.org/officeDocument/2006/relationships/oleObject" Target="embeddings/oleObject34.bin"/><Relationship Id="rId121" Type="http://schemas.openxmlformats.org/officeDocument/2006/relationships/image" Target="media/image67.wmf"/><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image" Target="media/image18.wmf"/><Relationship Id="rId38" Type="http://schemas.openxmlformats.org/officeDocument/2006/relationships/oleObject" Target="embeddings/oleObject8.bin"/><Relationship Id="rId46" Type="http://schemas.openxmlformats.org/officeDocument/2006/relationships/image" Target="media/image25.wmf"/><Relationship Id="rId59" Type="http://schemas.openxmlformats.org/officeDocument/2006/relationships/oleObject" Target="embeddings/oleObject18.bin"/><Relationship Id="rId67" Type="http://schemas.openxmlformats.org/officeDocument/2006/relationships/image" Target="media/image36.wmf"/><Relationship Id="rId103" Type="http://schemas.openxmlformats.org/officeDocument/2006/relationships/oleObject" Target="embeddings/oleObject36.bin"/><Relationship Id="rId108" Type="http://schemas.openxmlformats.org/officeDocument/2006/relationships/image" Target="media/image60.wmf"/><Relationship Id="rId116" Type="http://schemas.openxmlformats.org/officeDocument/2006/relationships/oleObject" Target="embeddings/oleObject43.bin"/><Relationship Id="rId124" Type="http://schemas.openxmlformats.org/officeDocument/2006/relationships/oleObject" Target="embeddings/oleObject46.bin"/><Relationship Id="rId129" Type="http://schemas.openxmlformats.org/officeDocument/2006/relationships/image" Target="media/image73.wmf"/><Relationship Id="rId137"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image" Target="media/image22.wmf"/><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8.png"/><Relationship Id="rId75" Type="http://schemas.openxmlformats.org/officeDocument/2006/relationships/image" Target="media/image42.wmf"/><Relationship Id="rId83" Type="http://schemas.openxmlformats.org/officeDocument/2006/relationships/oleObject" Target="embeddings/oleObject27.bin"/><Relationship Id="rId88" Type="http://schemas.openxmlformats.org/officeDocument/2006/relationships/image" Target="media/image49.png"/><Relationship Id="rId91" Type="http://schemas.openxmlformats.org/officeDocument/2006/relationships/image" Target="media/image51.wmf"/><Relationship Id="rId96" Type="http://schemas.openxmlformats.org/officeDocument/2006/relationships/oleObject" Target="embeddings/oleObject33.bin"/><Relationship Id="rId111" Type="http://schemas.openxmlformats.org/officeDocument/2006/relationships/oleObject" Target="embeddings/oleObject40.bin"/><Relationship Id="rId132"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oleObject" Target="embeddings/oleObject7.bin"/><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image" Target="media/image59.wmf"/><Relationship Id="rId114" Type="http://schemas.openxmlformats.org/officeDocument/2006/relationships/image" Target="media/image63.wmf"/><Relationship Id="rId119" Type="http://schemas.openxmlformats.org/officeDocument/2006/relationships/image" Target="media/image66.wmf"/><Relationship Id="rId127" Type="http://schemas.openxmlformats.org/officeDocument/2006/relationships/image" Target="media/image71.png"/><Relationship Id="rId10" Type="http://schemas.openxmlformats.org/officeDocument/2006/relationships/endnotes" Target="endnotes.xml"/><Relationship Id="rId31" Type="http://schemas.openxmlformats.org/officeDocument/2006/relationships/image" Target="media/image17.wmf"/><Relationship Id="rId44" Type="http://schemas.openxmlformats.org/officeDocument/2006/relationships/oleObject" Target="embeddings/oleObject11.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1.bin"/><Relationship Id="rId73" Type="http://schemas.openxmlformats.org/officeDocument/2006/relationships/oleObject" Target="embeddings/oleObject23.bin"/><Relationship Id="rId78" Type="http://schemas.openxmlformats.org/officeDocument/2006/relationships/image" Target="media/image44.wmf"/><Relationship Id="rId81" Type="http://schemas.openxmlformats.org/officeDocument/2006/relationships/oleObject" Target="embeddings/oleObject26.bin"/><Relationship Id="rId86" Type="http://schemas.openxmlformats.org/officeDocument/2006/relationships/image" Target="media/image48.wmf"/><Relationship Id="rId94" Type="http://schemas.openxmlformats.org/officeDocument/2006/relationships/oleObject" Target="embeddings/oleObject32.bin"/><Relationship Id="rId99" Type="http://schemas.openxmlformats.org/officeDocument/2006/relationships/image" Target="media/image55.png"/><Relationship Id="rId101" Type="http://schemas.openxmlformats.org/officeDocument/2006/relationships/oleObject" Target="embeddings/oleObject35.bin"/><Relationship Id="rId122" Type="http://schemas.openxmlformats.org/officeDocument/2006/relationships/oleObject" Target="embeddings/oleObject45.bin"/><Relationship Id="rId130" Type="http://schemas.openxmlformats.org/officeDocument/2006/relationships/oleObject" Target="embeddings/oleObject47.bin"/><Relationship Id="rId135" Type="http://schemas.openxmlformats.org/officeDocument/2006/relationships/image" Target="media/image76.wmf"/><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18" Type="http://schemas.openxmlformats.org/officeDocument/2006/relationships/image" Target="media/image8.wmf"/><Relationship Id="rId39" Type="http://schemas.openxmlformats.org/officeDocument/2006/relationships/image" Target="media/image21.wmf"/><Relationship Id="rId109" Type="http://schemas.openxmlformats.org/officeDocument/2006/relationships/oleObject" Target="embeddings/oleObject39.bin"/><Relationship Id="rId34" Type="http://schemas.openxmlformats.org/officeDocument/2006/relationships/oleObject" Target="embeddings/oleObject6.bin"/><Relationship Id="rId50" Type="http://schemas.openxmlformats.org/officeDocument/2006/relationships/image" Target="media/image27.wmf"/><Relationship Id="rId55" Type="http://schemas.openxmlformats.org/officeDocument/2006/relationships/oleObject" Target="embeddings/oleObject16.bin"/><Relationship Id="rId76" Type="http://schemas.openxmlformats.org/officeDocument/2006/relationships/oleObject" Target="embeddings/oleObject24.bin"/><Relationship Id="rId97" Type="http://schemas.openxmlformats.org/officeDocument/2006/relationships/image" Target="media/image54.wmf"/><Relationship Id="rId104" Type="http://schemas.openxmlformats.org/officeDocument/2006/relationships/image" Target="media/image58.wmf"/><Relationship Id="rId120" Type="http://schemas.openxmlformats.org/officeDocument/2006/relationships/oleObject" Target="embeddings/oleObject44.bin"/><Relationship Id="rId125" Type="http://schemas.openxmlformats.org/officeDocument/2006/relationships/image" Target="media/image69.png"/><Relationship Id="rId7" Type="http://schemas.openxmlformats.org/officeDocument/2006/relationships/settings" Target="settings.xml"/><Relationship Id="rId71" Type="http://schemas.openxmlformats.org/officeDocument/2006/relationships/image" Target="media/image39.png"/><Relationship Id="rId92" Type="http://schemas.openxmlformats.org/officeDocument/2006/relationships/oleObject" Target="embeddings/oleObject31.bin"/><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12.png"/><Relationship Id="rId40" Type="http://schemas.openxmlformats.org/officeDocument/2006/relationships/oleObject" Target="embeddings/oleObject9.bin"/><Relationship Id="rId45" Type="http://schemas.openxmlformats.org/officeDocument/2006/relationships/image" Target="media/image24.png"/><Relationship Id="rId66" Type="http://schemas.openxmlformats.org/officeDocument/2006/relationships/image" Target="media/image35.png"/><Relationship Id="rId87" Type="http://schemas.openxmlformats.org/officeDocument/2006/relationships/oleObject" Target="embeddings/oleObject29.bin"/><Relationship Id="rId110" Type="http://schemas.openxmlformats.org/officeDocument/2006/relationships/image" Target="media/image61.wmf"/><Relationship Id="rId115" Type="http://schemas.openxmlformats.org/officeDocument/2006/relationships/oleObject" Target="embeddings/oleObject42.bin"/><Relationship Id="rId131" Type="http://schemas.openxmlformats.org/officeDocument/2006/relationships/image" Target="media/image74.wmf"/><Relationship Id="rId136" Type="http://schemas.openxmlformats.org/officeDocument/2006/relationships/oleObject" Target="embeddings/oleObject50.bin"/><Relationship Id="rId61" Type="http://schemas.openxmlformats.org/officeDocument/2006/relationships/oleObject" Target="embeddings/oleObject19.bin"/><Relationship Id="rId82" Type="http://schemas.openxmlformats.org/officeDocument/2006/relationships/image" Target="media/image46.wmf"/><Relationship Id="rId19" Type="http://schemas.openxmlformats.org/officeDocument/2006/relationships/oleObject" Target="embeddings/oleObject1.bin"/><Relationship Id="rId14" Type="http://schemas.openxmlformats.org/officeDocument/2006/relationships/image" Target="media/image4.png"/><Relationship Id="rId30" Type="http://schemas.openxmlformats.org/officeDocument/2006/relationships/image" Target="media/image16.png"/><Relationship Id="rId35" Type="http://schemas.openxmlformats.org/officeDocument/2006/relationships/image" Target="media/image19.wmf"/><Relationship Id="rId56" Type="http://schemas.openxmlformats.org/officeDocument/2006/relationships/image" Target="media/image30.wmf"/><Relationship Id="rId77" Type="http://schemas.openxmlformats.org/officeDocument/2006/relationships/image" Target="media/image43.png"/><Relationship Id="rId100" Type="http://schemas.openxmlformats.org/officeDocument/2006/relationships/image" Target="media/image56.wmf"/><Relationship Id="rId105" Type="http://schemas.openxmlformats.org/officeDocument/2006/relationships/oleObject" Target="embeddings/oleObject37.bin"/><Relationship Id="rId126" Type="http://schemas.openxmlformats.org/officeDocument/2006/relationships/image" Target="media/image7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513060e8-916f-40b4-8b0f-1a1f6866e370" xsi:nil="true"/>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E9705E2D614E664FBA6E0964DFA4B6E2" ma:contentTypeVersion="16" ma:contentTypeDescription="Create a new document." ma:contentTypeScope="" ma:versionID="0272bb9b449d3161e3273c769ad8031e">
  <xsd:schema xmlns:xsd="http://www.w3.org/2001/XMLSchema" xmlns:xs="http://www.w3.org/2001/XMLSchema" xmlns:p="http://schemas.microsoft.com/office/2006/metadata/properties" xmlns:ns3="39ad3c50-c8b6-4ad5-983b-2040311da9df" xmlns:ns4="513060e8-916f-40b4-8b0f-1a1f6866e370" targetNamespace="http://schemas.microsoft.com/office/2006/metadata/properties" ma:root="true" ma:fieldsID="ceba2e1f3a6f4ca394985a189cca7a2b" ns3:_="" ns4:_="">
    <xsd:import namespace="39ad3c50-c8b6-4ad5-983b-2040311da9df"/>
    <xsd:import namespace="513060e8-916f-40b4-8b0f-1a1f6866e370"/>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SearchProperties" minOccurs="0"/>
                <xsd:element ref="ns4:_activity" minOccurs="0"/>
                <xsd:element ref="ns4:MediaServiceDateTaken" minOccurs="0"/>
                <xsd:element ref="ns4:MediaServiceObjectDetectorVersions" minOccurs="0"/>
                <xsd:element ref="ns4:MediaServiceAutoTags" minOccurs="0"/>
                <xsd:element ref="ns4:MediaServiceGenerationTime" minOccurs="0"/>
                <xsd:element ref="ns4:MediaServiceEventHashCode" minOccurs="0"/>
                <xsd:element ref="ns4:MediaServiceLocation" minOccurs="0"/>
                <xsd:element ref="ns4:MediaServiceOCR" minOccurs="0"/>
                <xsd:element ref="ns4:MediaLengthInSeconds" minOccurs="0"/>
                <xsd:element ref="ns4:MediaServiceSystem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9ad3c50-c8b6-4ad5-983b-2040311da9d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513060e8-916f-40b4-8b0f-1a1f6866e370"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SearchProperties" ma:index="13" nillable="true" ma:displayName="MediaServiceSearchProperties" ma:hidden="true" ma:internalName="MediaServiceSearchProperties" ma:readOnly="true">
      <xsd:simpleType>
        <xsd:restriction base="dms:Note"/>
      </xsd:simpleType>
    </xsd:element>
    <xsd:element name="_activity" ma:index="14" nillable="true" ma:displayName="_activity" ma:hidden="true" ma:internalName="_activity">
      <xsd:simpleType>
        <xsd:restriction base="dms:Note"/>
      </xsd:simple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ObjectDetectorVersions" ma:index="16" nillable="true" ma:displayName="MediaServiceObjectDetectorVersions" ma:hidden="true" ma:indexed="true" ma:internalName="MediaServiceObjectDetectorVersions" ma:readOnly="true">
      <xsd:simpleType>
        <xsd:restriction base="dms:Text"/>
      </xsd:simpleType>
    </xsd:element>
    <xsd:element name="MediaServiceAutoTags" ma:index="17" nillable="true" ma:displayName="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dexed="true" ma:internalName="MediaServiceLocation"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element name="MediaLengthInSeconds" ma:index="22" nillable="true" ma:displayName="MediaLengthInSeconds" ma:hidden="true" ma:internalName="MediaLengthInSeconds" ma:readOnly="true">
      <xsd:simpleType>
        <xsd:restriction base="dms:Unknown"/>
      </xsd:simpleType>
    </xsd:element>
    <xsd:element name="MediaServiceSystemTags" ma:index="23" nillable="true" ma:displayName="MediaServiceSystemTags" ma:hidden="true" ma:internalName="MediaServiceSystemTag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567F732-0259-4D42-8B4F-5756CB715AD1}">
  <ds:schemaRefs>
    <ds:schemaRef ds:uri="http://schemas.microsoft.com/office/2006/metadata/properties"/>
    <ds:schemaRef ds:uri="http://schemas.microsoft.com/office/infopath/2007/PartnerControls"/>
    <ds:schemaRef ds:uri="513060e8-916f-40b4-8b0f-1a1f6866e370"/>
  </ds:schemaRefs>
</ds:datastoreItem>
</file>

<file path=customXml/itemProps2.xml><?xml version="1.0" encoding="utf-8"?>
<ds:datastoreItem xmlns:ds="http://schemas.openxmlformats.org/officeDocument/2006/customXml" ds:itemID="{31CBE8BA-4D19-40A1-82BC-B549854E76E0}">
  <ds:schemaRefs>
    <ds:schemaRef ds:uri="http://schemas.openxmlformats.org/officeDocument/2006/bibliography"/>
  </ds:schemaRefs>
</ds:datastoreItem>
</file>

<file path=customXml/itemProps3.xml><?xml version="1.0" encoding="utf-8"?>
<ds:datastoreItem xmlns:ds="http://schemas.openxmlformats.org/officeDocument/2006/customXml" ds:itemID="{0BD54F7B-3964-4217-A758-2F91E11F78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9ad3c50-c8b6-4ad5-983b-2040311da9df"/>
    <ds:schemaRef ds:uri="513060e8-916f-40b4-8b0f-1a1f6866e37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818B481-AD51-4526-A864-0E52032BA9B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648</TotalTime>
  <Pages>33</Pages>
  <Words>5956</Words>
  <Characters>33951</Characters>
  <Application>Microsoft Office Word</Application>
  <DocSecurity>0</DocSecurity>
  <Lines>282</Lines>
  <Paragraphs>7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39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an</dc:creator>
  <cp:keywords/>
  <dc:description/>
  <cp:lastModifiedBy>Đinh Lê Trung Nguyên</cp:lastModifiedBy>
  <cp:revision>60</cp:revision>
  <dcterms:created xsi:type="dcterms:W3CDTF">2025-01-13T10:12:00Z</dcterms:created>
  <dcterms:modified xsi:type="dcterms:W3CDTF">2025-01-15T0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9705E2D614E664FBA6E0964DFA4B6E2</vt:lpwstr>
  </property>
  <property fmtid="{D5CDD505-2E9C-101B-9397-08002B2CF9AE}" pid="3" name="MediaServiceImageTags">
    <vt:lpwstr/>
  </property>
</Properties>
</file>